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109C4C" w14:textId="77777777" w:rsidR="008E7625" w:rsidRPr="00EA0207" w:rsidRDefault="008E7625" w:rsidP="008E7625">
      <w:pPr>
        <w:pStyle w:val="Title"/>
        <w:rPr>
          <w:rFonts w:ascii="Arial Rounded MT Bold" w:hAnsi="Arial Rounded MT Bold"/>
          <w:sz w:val="28"/>
          <w:szCs w:val="28"/>
        </w:rPr>
      </w:pPr>
      <w:bookmarkStart w:id="0" w:name="_GoBack"/>
      <w:bookmarkEnd w:id="0"/>
    </w:p>
    <w:p w14:paraId="42109C4D" w14:textId="77777777" w:rsidR="008E7625" w:rsidRPr="002F2B1F" w:rsidRDefault="008E7625" w:rsidP="008E7625">
      <w:pPr>
        <w:pStyle w:val="Title"/>
        <w:rPr>
          <w:rFonts w:ascii="Arial Rounded MT Bold" w:hAnsi="Arial Rounded MT Bold"/>
          <w:sz w:val="56"/>
        </w:rPr>
      </w:pPr>
      <w:r>
        <w:rPr>
          <w:rFonts w:ascii="Arial Rounded MT Bold" w:hAnsi="Arial Rounded MT Bold"/>
          <w:sz w:val="96"/>
        </w:rPr>
        <w:t>Mathematics</w:t>
      </w:r>
    </w:p>
    <w:p w14:paraId="42109C4E" w14:textId="77777777" w:rsidR="008E7625" w:rsidRDefault="008E7625" w:rsidP="008E7625">
      <w:pPr>
        <w:pStyle w:val="Subtitle"/>
        <w:rPr>
          <w:sz w:val="24"/>
        </w:rPr>
      </w:pPr>
    </w:p>
    <w:p w14:paraId="42109C4F" w14:textId="77777777" w:rsidR="008E7625" w:rsidRDefault="008E7625" w:rsidP="008E7625">
      <w:pPr>
        <w:pStyle w:val="Subtitle"/>
        <w:rPr>
          <w:sz w:val="24"/>
        </w:rPr>
      </w:pPr>
    </w:p>
    <w:p w14:paraId="42109C50" w14:textId="77777777" w:rsidR="008E7625" w:rsidRDefault="008E7625" w:rsidP="008E7625">
      <w:pPr>
        <w:pStyle w:val="Subtitle"/>
        <w:rPr>
          <w:sz w:val="24"/>
        </w:rPr>
      </w:pPr>
    </w:p>
    <w:p w14:paraId="42109C51" w14:textId="77777777" w:rsidR="008E7625" w:rsidRDefault="008E7625" w:rsidP="008E7625">
      <w:pPr>
        <w:pStyle w:val="Subtitle"/>
        <w:jc w:val="left"/>
        <w:rPr>
          <w:sz w:val="24"/>
        </w:rPr>
      </w:pPr>
    </w:p>
    <w:p w14:paraId="42109C52" w14:textId="77777777" w:rsidR="008E7625" w:rsidRDefault="008E7625" w:rsidP="008E7625">
      <w:pPr>
        <w:pStyle w:val="Subtitle"/>
        <w:jc w:val="left"/>
        <w:rPr>
          <w:sz w:val="24"/>
        </w:rPr>
      </w:pPr>
    </w:p>
    <w:p w14:paraId="42109C53" w14:textId="77777777" w:rsidR="008E7625" w:rsidRDefault="008E7625" w:rsidP="008E7625">
      <w:pPr>
        <w:pStyle w:val="Subtitle"/>
        <w:rPr>
          <w:sz w:val="24"/>
        </w:rPr>
      </w:pPr>
      <w:r w:rsidRPr="00055A4B">
        <w:rPr>
          <w:noProof/>
          <w:sz w:val="24"/>
          <w:lang w:val="en-AU" w:eastAsia="en-AU"/>
        </w:rPr>
        <mc:AlternateContent>
          <mc:Choice Requires="wps">
            <w:drawing>
              <wp:anchor distT="0" distB="0" distL="114300" distR="114300" simplePos="0" relativeHeight="251659264" behindDoc="0" locked="0" layoutInCell="1" allowOverlap="1" wp14:anchorId="4210ABE8" wp14:editId="4210ABE9">
                <wp:simplePos x="0" y="0"/>
                <wp:positionH relativeFrom="column">
                  <wp:align>center</wp:align>
                </wp:positionH>
                <wp:positionV relativeFrom="paragraph">
                  <wp:posOffset>0</wp:posOffset>
                </wp:positionV>
                <wp:extent cx="4429125" cy="3409950"/>
                <wp:effectExtent l="0" t="0" r="28575"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9125" cy="3409950"/>
                        </a:xfrm>
                        <a:prstGeom prst="rect">
                          <a:avLst/>
                        </a:prstGeom>
                        <a:solidFill>
                          <a:srgbClr val="FFFFFF"/>
                        </a:solidFill>
                        <a:ln w="9525">
                          <a:solidFill>
                            <a:srgbClr val="000000"/>
                          </a:solidFill>
                          <a:miter lim="800000"/>
                          <a:headEnd/>
                          <a:tailEnd/>
                        </a:ln>
                      </wps:spPr>
                      <wps:txbx>
                        <w:txbxContent>
                          <w:p w14:paraId="4210AF62" w14:textId="77777777" w:rsidR="008A7C60" w:rsidRDefault="008A7C60" w:rsidP="008E7625">
                            <w:r>
                              <w:rPr>
                                <w:noProof/>
                                <w:lang w:val="en-AU" w:eastAsia="en-AU"/>
                              </w:rPr>
                              <w:drawing>
                                <wp:inline distT="0" distB="0" distL="0" distR="0" wp14:anchorId="4210AFBD" wp14:editId="4210AFBE">
                                  <wp:extent cx="3587238" cy="3511717"/>
                                  <wp:effectExtent l="0" t="0" r="0" b="0"/>
                                  <wp:docPr id="2" name="Picture 2" descr="C:\Users\kanderso\AppData\Local\Microsoft\Windows\Temporary Internet Files\Content.IE5\HM1JB2LM\MC90036102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anderso\AppData\Local\Microsoft\Windows\Temporary Internet Files\Content.IE5\HM1JB2LM\MC900361024[1].wm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1096" cy="3515494"/>
                                          </a:xfrm>
                                          <a:prstGeom prst="rect">
                                            <a:avLst/>
                                          </a:prstGeom>
                                          <a:noFill/>
                                          <a:ln>
                                            <a:noFill/>
                                          </a:ln>
                                        </pic:spPr>
                                      </pic:pic>
                                    </a:graphicData>
                                  </a:graphic>
                                </wp:inline>
                              </w:drawing>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210ABE8" id="_x0000_t202" coordsize="21600,21600" o:spt="202" path="m,l,21600r21600,l21600,xe">
                <v:stroke joinstyle="miter"/>
                <v:path gradientshapeok="t" o:connecttype="rect"/>
              </v:shapetype>
              <v:shape id="Text Box 2" o:spid="_x0000_s1026" type="#_x0000_t202" style="position:absolute;left:0;text-align:left;margin-left:0;margin-top:0;width:348.75pt;height:268.5pt;z-index:251659264;visibility:visible;mso-wrap-style:non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">
                <v:textbox style="mso-fit-shape-to-text:t">
                  <w:txbxContent>
                    <w:p w14:paraId="4210AF62" w14:textId="77777777" w:rsidR="008A7C60" w:rsidRDefault="008A7C60" w:rsidP="008E7625">
                      <w:r>
                        <w:rPr>
                          <w:noProof/>
                          <w:lang w:val="en-AU" w:eastAsia="en-AU"/>
                        </w:rPr>
                        <w:drawing>
                          <wp:inline distT="0" distB="0" distL="0" distR="0" wp14:anchorId="4210AFBD" wp14:editId="4210AFBE">
                            <wp:extent cx="3587238" cy="3511717"/>
                            <wp:effectExtent l="0" t="0" r="0" b="0"/>
                            <wp:docPr id="2" name="Picture 2" descr="C:\Users\kanderso\AppData\Local\Microsoft\Windows\Temporary Internet Files\Content.IE5\HM1JB2LM\MC90036102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anderso\AppData\Local\Microsoft\Windows\Temporary Internet Files\Content.IE5\HM1JB2LM\MC900361024[1].wm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91096" cy="3515494"/>
                                    </a:xfrm>
                                    <a:prstGeom prst="rect">
                                      <a:avLst/>
                                    </a:prstGeom>
                                    <a:noFill/>
                                    <a:ln>
                                      <a:noFill/>
                                    </a:ln>
                                  </pic:spPr>
                                </pic:pic>
                              </a:graphicData>
                            </a:graphic>
                          </wp:inline>
                        </w:drawing>
                      </w:r>
                    </w:p>
                  </w:txbxContent>
                </v:textbox>
              </v:shape>
            </w:pict>
          </mc:Fallback>
        </mc:AlternateContent>
      </w:r>
    </w:p>
    <w:p w14:paraId="42109C54" w14:textId="77777777" w:rsidR="008E7625" w:rsidRDefault="008E7625" w:rsidP="008E7625">
      <w:pPr>
        <w:pStyle w:val="Subtitle"/>
        <w:rPr>
          <w:sz w:val="24"/>
        </w:rPr>
      </w:pPr>
    </w:p>
    <w:p w14:paraId="42109C55" w14:textId="77777777" w:rsidR="008E7625" w:rsidRDefault="008E7625" w:rsidP="008E7625">
      <w:pPr>
        <w:pStyle w:val="Subtitle"/>
        <w:rPr>
          <w:sz w:val="24"/>
        </w:rPr>
      </w:pPr>
    </w:p>
    <w:p w14:paraId="42109C56" w14:textId="77777777" w:rsidR="008E7625" w:rsidRDefault="008E7625" w:rsidP="008E7625">
      <w:pPr>
        <w:pStyle w:val="Subtitle"/>
        <w:rPr>
          <w:sz w:val="24"/>
        </w:rPr>
      </w:pPr>
    </w:p>
    <w:p w14:paraId="42109C57" w14:textId="77777777" w:rsidR="008E7625" w:rsidRDefault="008E7625" w:rsidP="008E7625">
      <w:pPr>
        <w:pStyle w:val="Subtitle"/>
        <w:rPr>
          <w:sz w:val="24"/>
        </w:rPr>
      </w:pPr>
    </w:p>
    <w:p w14:paraId="42109C58" w14:textId="77777777" w:rsidR="008E7625" w:rsidRDefault="008E7625" w:rsidP="008E7625">
      <w:pPr>
        <w:pStyle w:val="Subtitle"/>
        <w:rPr>
          <w:sz w:val="24"/>
        </w:rPr>
      </w:pPr>
    </w:p>
    <w:p w14:paraId="42109C59" w14:textId="77777777" w:rsidR="008E7625" w:rsidRDefault="008E7625" w:rsidP="008E7625">
      <w:pPr>
        <w:pStyle w:val="Subtitle"/>
        <w:rPr>
          <w:sz w:val="24"/>
        </w:rPr>
      </w:pPr>
    </w:p>
    <w:p w14:paraId="42109C5A" w14:textId="77777777" w:rsidR="008E7625" w:rsidRDefault="008E7625" w:rsidP="008E7625">
      <w:pPr>
        <w:pStyle w:val="Subtitle"/>
        <w:rPr>
          <w:sz w:val="24"/>
        </w:rPr>
      </w:pPr>
    </w:p>
    <w:p w14:paraId="42109C5B" w14:textId="77777777" w:rsidR="008E7625" w:rsidRDefault="008E7625" w:rsidP="008E7625">
      <w:pPr>
        <w:pStyle w:val="Subtitle"/>
        <w:rPr>
          <w:sz w:val="24"/>
        </w:rPr>
      </w:pPr>
    </w:p>
    <w:p w14:paraId="42109C5C" w14:textId="77777777" w:rsidR="008E7625" w:rsidRDefault="008E7625" w:rsidP="008E7625">
      <w:pPr>
        <w:pStyle w:val="Subtitle"/>
        <w:rPr>
          <w:sz w:val="24"/>
        </w:rPr>
      </w:pPr>
    </w:p>
    <w:p w14:paraId="42109C5D" w14:textId="77777777" w:rsidR="008E7625" w:rsidRDefault="008E7625" w:rsidP="008E7625">
      <w:pPr>
        <w:pStyle w:val="Subtitle"/>
        <w:rPr>
          <w:sz w:val="24"/>
        </w:rPr>
      </w:pPr>
    </w:p>
    <w:p w14:paraId="42109C5E" w14:textId="77777777" w:rsidR="008E7625" w:rsidRDefault="008E7625" w:rsidP="008E7625">
      <w:pPr>
        <w:pStyle w:val="Subtitle"/>
        <w:rPr>
          <w:sz w:val="24"/>
        </w:rPr>
      </w:pPr>
    </w:p>
    <w:p w14:paraId="42109C5F" w14:textId="77777777" w:rsidR="008E7625" w:rsidRDefault="008E7625" w:rsidP="008E7625">
      <w:pPr>
        <w:pStyle w:val="Subtitle"/>
        <w:rPr>
          <w:sz w:val="24"/>
        </w:rPr>
      </w:pPr>
    </w:p>
    <w:p w14:paraId="42109C60" w14:textId="77777777" w:rsidR="008E7625" w:rsidRDefault="008E7625" w:rsidP="008E7625">
      <w:pPr>
        <w:pStyle w:val="Subtitle"/>
        <w:rPr>
          <w:sz w:val="24"/>
        </w:rPr>
      </w:pPr>
    </w:p>
    <w:p w14:paraId="42109C61" w14:textId="77777777" w:rsidR="008E7625" w:rsidRDefault="008E7625" w:rsidP="008E7625">
      <w:pPr>
        <w:pStyle w:val="Subtitle"/>
        <w:rPr>
          <w:sz w:val="24"/>
        </w:rPr>
      </w:pPr>
    </w:p>
    <w:p w14:paraId="42109C62" w14:textId="77777777" w:rsidR="008E7625" w:rsidRDefault="008E7625" w:rsidP="008E7625">
      <w:pPr>
        <w:pStyle w:val="Subtitle"/>
        <w:rPr>
          <w:sz w:val="24"/>
        </w:rPr>
      </w:pPr>
    </w:p>
    <w:p w14:paraId="42109C63" w14:textId="77777777" w:rsidR="008E7625" w:rsidRDefault="008E7625" w:rsidP="008E7625">
      <w:pPr>
        <w:pStyle w:val="Subtitle"/>
        <w:rPr>
          <w:sz w:val="24"/>
        </w:rPr>
      </w:pPr>
    </w:p>
    <w:p w14:paraId="42109C64" w14:textId="77777777" w:rsidR="008E7625" w:rsidRDefault="008E7625" w:rsidP="008E7625">
      <w:pPr>
        <w:pStyle w:val="Subtitle"/>
        <w:rPr>
          <w:sz w:val="24"/>
        </w:rPr>
      </w:pPr>
    </w:p>
    <w:p w14:paraId="42109C65" w14:textId="77777777" w:rsidR="008E7625" w:rsidRDefault="008E7625" w:rsidP="008E7625">
      <w:pPr>
        <w:pStyle w:val="Subtitle"/>
        <w:jc w:val="left"/>
        <w:rPr>
          <w:sz w:val="24"/>
        </w:rPr>
      </w:pPr>
    </w:p>
    <w:p w14:paraId="42109C66" w14:textId="77777777" w:rsidR="008E7625" w:rsidRPr="00CF7E79" w:rsidRDefault="008E7625" w:rsidP="008E7625">
      <w:pPr>
        <w:pStyle w:val="Subtitle"/>
        <w:jc w:val="right"/>
        <w:rPr>
          <w:sz w:val="16"/>
        </w:rPr>
      </w:pPr>
    </w:p>
    <w:p w14:paraId="42109C67" w14:textId="77777777" w:rsidR="008E7625" w:rsidRDefault="008E7625" w:rsidP="008E7625">
      <w:pPr>
        <w:pStyle w:val="Subtitle"/>
        <w:rPr>
          <w:sz w:val="24"/>
        </w:rPr>
      </w:pPr>
    </w:p>
    <w:p w14:paraId="42109C68" w14:textId="0B2ABD84" w:rsidR="008E7625" w:rsidRPr="005B2FC3" w:rsidRDefault="008E7625" w:rsidP="008E7625">
      <w:pPr>
        <w:jc w:val="center"/>
        <w:rPr>
          <w:rFonts w:asciiTheme="minorHAnsi" w:hAnsiTheme="minorHAnsi" w:cstheme="minorHAnsi"/>
          <w:b/>
          <w:i/>
          <w:sz w:val="72"/>
          <w:szCs w:val="72"/>
        </w:rPr>
      </w:pPr>
      <w:r>
        <w:rPr>
          <w:rFonts w:asciiTheme="minorHAnsi" w:hAnsiTheme="minorHAnsi" w:cstheme="minorHAnsi"/>
          <w:b/>
          <w:i/>
          <w:sz w:val="72"/>
          <w:szCs w:val="72"/>
        </w:rPr>
        <w:t>How does a shopkeeper work out my change?</w:t>
      </w:r>
    </w:p>
    <w:p w14:paraId="42109C69" w14:textId="7821C770" w:rsidR="008E7625" w:rsidRDefault="00EC66AD" w:rsidP="008E7625">
      <w:pPr>
        <w:rPr>
          <w:rFonts w:ascii="Arial" w:hAnsi="Arial" w:cs="Arial"/>
          <w:b/>
          <w:i/>
          <w:sz w:val="40"/>
          <w:szCs w:val="40"/>
        </w:rPr>
      </w:pPr>
      <w:r w:rsidRPr="0026163B">
        <w:rPr>
          <w:noProof/>
        </w:rPr>
        <w:drawing>
          <wp:anchor distT="0" distB="0" distL="114300" distR="114300" simplePos="0" relativeHeight="251895808" behindDoc="0" locked="0" layoutInCell="1" allowOverlap="1" wp14:anchorId="3F2BB671" wp14:editId="0A5BABCC">
            <wp:simplePos x="0" y="0"/>
            <wp:positionH relativeFrom="column">
              <wp:posOffset>187576</wp:posOffset>
            </wp:positionH>
            <wp:positionV relativeFrom="paragraph">
              <wp:posOffset>385357</wp:posOffset>
            </wp:positionV>
            <wp:extent cx="5731510" cy="2667000"/>
            <wp:effectExtent l="0" t="0" r="254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151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C73" w14:textId="2AAADE60" w:rsidR="008E7625" w:rsidRDefault="008E7625">
      <w:pPr>
        <w:sectPr w:rsidR="008E7625" w:rsidSect="008E7625">
          <w:pgSz w:w="11906" w:h="16838" w:code="9"/>
          <w:pgMar w:top="1152" w:right="1296" w:bottom="1152" w:left="1296" w:header="576" w:footer="576" w:gutter="0"/>
          <w:cols w:space="720"/>
          <w:docGrid w:linePitch="326"/>
        </w:sectPr>
      </w:pPr>
    </w:p>
    <w:p w14:paraId="42109C74" w14:textId="77777777" w:rsidR="008E7625" w:rsidRPr="0068681E" w:rsidRDefault="008E7625" w:rsidP="008E7625">
      <w:pPr>
        <w:pStyle w:val="BodyText"/>
        <w:rPr>
          <w:rFonts w:ascii="Arial" w:hAnsi="Arial" w:cs="Arial"/>
          <w:b/>
          <w:bCs/>
          <w:sz w:val="36"/>
          <w:szCs w:val="36"/>
        </w:rPr>
      </w:pPr>
      <w:r w:rsidRPr="0068681E">
        <w:rPr>
          <w:rFonts w:ascii="Arial" w:hAnsi="Arial" w:cs="Arial"/>
          <w:b/>
          <w:bCs/>
          <w:sz w:val="36"/>
          <w:szCs w:val="36"/>
        </w:rPr>
        <w:lastRenderedPageBreak/>
        <w:t>About Gold Level Mathematics</w:t>
      </w:r>
    </w:p>
    <w:p w14:paraId="42109C75" w14:textId="77777777" w:rsidR="008E7625" w:rsidRPr="00DA0988" w:rsidRDefault="008E7625" w:rsidP="008E7625">
      <w:pPr>
        <w:pStyle w:val="BodyText"/>
        <w:rPr>
          <w:rFonts w:ascii="Arial" w:hAnsi="Arial" w:cs="Arial"/>
          <w:b/>
          <w:bCs/>
          <w:sz w:val="30"/>
        </w:rPr>
      </w:pPr>
    </w:p>
    <w:p w14:paraId="42109C77" w14:textId="77777777" w:rsidR="008E7625" w:rsidRPr="00DA0988" w:rsidRDefault="008E7625" w:rsidP="008E7625">
      <w:pPr>
        <w:pStyle w:val="BodyText"/>
        <w:rPr>
          <w:i/>
          <w:iCs/>
        </w:rPr>
      </w:pPr>
    </w:p>
    <w:p w14:paraId="42109C78" w14:textId="77777777" w:rsidR="008E7625" w:rsidRPr="007D0834" w:rsidRDefault="008E7625" w:rsidP="008E7625">
      <w:pPr>
        <w:pStyle w:val="BodyText"/>
        <w:tabs>
          <w:tab w:val="left" w:pos="360"/>
        </w:tabs>
        <w:rPr>
          <w:rFonts w:ascii="Arial" w:hAnsi="Arial" w:cs="Arial"/>
          <w:b/>
          <w:bCs/>
          <w:sz w:val="30"/>
        </w:rPr>
      </w:pPr>
      <w:r w:rsidRPr="007D0834">
        <w:rPr>
          <w:rFonts w:ascii="Arial" w:hAnsi="Arial" w:cs="Arial"/>
        </w:rPr>
        <w:t>1.</w:t>
      </w:r>
      <w:r w:rsidRPr="007D0834">
        <w:rPr>
          <w:rFonts w:ascii="Arial" w:hAnsi="Arial" w:cs="Arial"/>
        </w:rPr>
        <w:tab/>
      </w:r>
      <w:r w:rsidRPr="007D0834">
        <w:rPr>
          <w:rFonts w:ascii="Arial" w:hAnsi="Arial" w:cs="Arial"/>
          <w:b/>
          <w:bCs/>
          <w:sz w:val="28"/>
        </w:rPr>
        <w:t>Focus</w:t>
      </w:r>
    </w:p>
    <w:tbl>
      <w:tblPr>
        <w:tblW w:w="0" w:type="auto"/>
        <w:tblInd w:w="720" w:type="dxa"/>
        <w:tblBorders>
          <w:insideH w:val="single" w:sz="4" w:space="0" w:color="auto"/>
        </w:tblBorders>
        <w:tblLook w:val="0000" w:firstRow="0" w:lastRow="0" w:firstColumn="0" w:lastColumn="0" w:noHBand="0" w:noVBand="0"/>
      </w:tblPr>
      <w:tblGrid>
        <w:gridCol w:w="4261"/>
        <w:gridCol w:w="4261"/>
      </w:tblGrid>
      <w:tr w:rsidR="008E7625" w:rsidRPr="00DA0988" w14:paraId="42109C7D" w14:textId="77777777" w:rsidTr="00F53193">
        <w:tc>
          <w:tcPr>
            <w:tcW w:w="4261" w:type="dxa"/>
          </w:tcPr>
          <w:p w14:paraId="42109C79" w14:textId="77777777" w:rsidR="008E7625" w:rsidRPr="00DA0988" w:rsidRDefault="008E7625" w:rsidP="00F53193">
            <w:pPr>
              <w:pStyle w:val="BodyText"/>
            </w:pPr>
          </w:p>
          <w:p w14:paraId="42109C7A" w14:textId="77777777" w:rsidR="008E7625" w:rsidRPr="00DA0988" w:rsidRDefault="00624940" w:rsidP="00F53193">
            <w:pPr>
              <w:pStyle w:val="BodyText"/>
            </w:pPr>
            <w:r>
              <w:rPr>
                <w:noProof/>
                <w:sz w:val="20"/>
                <w:lang w:eastAsia="en-AU"/>
              </w:rPr>
              <mc:AlternateContent>
                <mc:Choice Requires="wps">
                  <w:drawing>
                    <wp:anchor distT="0" distB="0" distL="114300" distR="114300" simplePos="0" relativeHeight="251661312" behindDoc="0" locked="0" layoutInCell="1" allowOverlap="1" wp14:anchorId="4210ABEE" wp14:editId="4210ABEF">
                      <wp:simplePos x="0" y="0"/>
                      <wp:positionH relativeFrom="column">
                        <wp:posOffset>111318</wp:posOffset>
                      </wp:positionH>
                      <wp:positionV relativeFrom="paragraph">
                        <wp:posOffset>4693</wp:posOffset>
                      </wp:positionV>
                      <wp:extent cx="2811780" cy="629920"/>
                      <wp:effectExtent l="0" t="0" r="560070" b="17780"/>
                      <wp:wrapNone/>
                      <wp:docPr id="8" name="Rounded Rectangular Callout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1780" cy="629920"/>
                              </a:xfrm>
                              <a:prstGeom prst="wedgeRoundRectCallout">
                                <a:avLst>
                                  <a:gd name="adj1" fmla="val 67681"/>
                                  <a:gd name="adj2" fmla="val 37281"/>
                                  <a:gd name="adj3" fmla="val 16667"/>
                                </a:avLst>
                              </a:prstGeom>
                              <a:solidFill>
                                <a:srgbClr val="FFFFFF"/>
                              </a:solidFill>
                              <a:ln w="9525">
                                <a:solidFill>
                                  <a:srgbClr val="000000"/>
                                </a:solidFill>
                                <a:miter lim="800000"/>
                                <a:headEnd/>
                                <a:tailEnd/>
                              </a:ln>
                            </wps:spPr>
                            <wps:txbx>
                              <w:txbxContent>
                                <w:p w14:paraId="4210AF63" w14:textId="4D1A7E20" w:rsidR="008A7C60" w:rsidRDefault="008A7C60" w:rsidP="008E7625">
                                  <w:pPr>
                                    <w:pStyle w:val="BodyText2"/>
                                    <w:rPr>
                                      <w:sz w:val="24"/>
                                    </w:rPr>
                                  </w:pPr>
                                  <w:r>
                                    <w:rPr>
                                      <w:sz w:val="24"/>
                                    </w:rPr>
                                    <w:t xml:space="preserve">This is when I tell you what you will be doing for the </w:t>
                                  </w:r>
                                  <w:r w:rsidR="00251034">
                                    <w:rPr>
                                      <w:sz w:val="24"/>
                                    </w:rPr>
                                    <w:t>activities</w:t>
                                  </w:r>
                                  <w:r>
                                    <w:rPr>
                                      <w:sz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210ABE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8" o:spid="_x0000_s1027" type="#_x0000_t62" style="position:absolute;margin-left:8.75pt;margin-top:.35pt;width:221.4pt;height:49.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" adj="25419,18853">
                      <v:textbox>
                        <w:txbxContent>
                          <w:p w14:paraId="4210AF63" w14:textId="4D1A7E20" w:rsidR="008A7C60" w:rsidRDefault="008A7C60" w:rsidP="008E7625">
                            <w:pPr>
                              <w:pStyle w:val="BodyText2"/>
                              <w:rPr>
                                <w:sz w:val="24"/>
                              </w:rPr>
                            </w:pPr>
                            <w:r>
                              <w:rPr>
                                <w:sz w:val="24"/>
                              </w:rPr>
                              <w:t xml:space="preserve">This is when I tell you what you will be doing for the </w:t>
                            </w:r>
                            <w:r w:rsidR="00251034">
                              <w:rPr>
                                <w:sz w:val="24"/>
                              </w:rPr>
                              <w:t>activities</w:t>
                            </w:r>
                            <w:r>
                              <w:rPr>
                                <w:sz w:val="24"/>
                              </w:rPr>
                              <w:t>!</w:t>
                            </w:r>
                          </w:p>
                        </w:txbxContent>
                      </v:textbox>
                    </v:shape>
                  </w:pict>
                </mc:Fallback>
              </mc:AlternateContent>
            </w:r>
          </w:p>
        </w:tc>
        <w:tc>
          <w:tcPr>
            <w:tcW w:w="4261" w:type="dxa"/>
          </w:tcPr>
          <w:p w14:paraId="42109C7B" w14:textId="77777777" w:rsidR="008E7625" w:rsidRPr="00DA0988" w:rsidRDefault="008E7625" w:rsidP="00F53193">
            <w:pPr>
              <w:pStyle w:val="BodyText"/>
              <w:jc w:val="center"/>
            </w:pPr>
            <w:r>
              <w:rPr>
                <w:noProof/>
                <w:lang w:eastAsia="en-AU"/>
              </w:rPr>
              <w:drawing>
                <wp:inline distT="0" distB="0" distL="0" distR="0" wp14:anchorId="4210ABF0" wp14:editId="4210ABF1">
                  <wp:extent cx="1210310" cy="1102360"/>
                  <wp:effectExtent l="0" t="0" r="8890" b="2540"/>
                  <wp:docPr id="6" name="Picture 6"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10310" cy="1102360"/>
                          </a:xfrm>
                          <a:prstGeom prst="rect">
                            <a:avLst/>
                          </a:prstGeom>
                          <a:noFill/>
                          <a:ln>
                            <a:noFill/>
                          </a:ln>
                        </pic:spPr>
                      </pic:pic>
                    </a:graphicData>
                  </a:graphic>
                </wp:inline>
              </w:drawing>
            </w:r>
          </w:p>
          <w:p w14:paraId="42109C7C" w14:textId="77777777" w:rsidR="008E7625" w:rsidRPr="00DA0988" w:rsidRDefault="008E7625" w:rsidP="00F53193">
            <w:pPr>
              <w:pStyle w:val="BodyText"/>
            </w:pPr>
          </w:p>
        </w:tc>
      </w:tr>
    </w:tbl>
    <w:p w14:paraId="42109C7E" w14:textId="77777777" w:rsidR="008E7625" w:rsidRPr="007D0834" w:rsidRDefault="008E7625" w:rsidP="008E7625">
      <w:pPr>
        <w:pStyle w:val="BodyText"/>
        <w:tabs>
          <w:tab w:val="left" w:pos="360"/>
        </w:tabs>
        <w:rPr>
          <w:rFonts w:ascii="Arial" w:hAnsi="Arial" w:cs="Arial"/>
          <w:b/>
          <w:bCs/>
        </w:rPr>
      </w:pPr>
      <w:r w:rsidRPr="007D0834">
        <w:rPr>
          <w:rFonts w:ascii="Arial" w:hAnsi="Arial" w:cs="Arial"/>
        </w:rPr>
        <w:t>2.</w:t>
      </w:r>
      <w:r w:rsidRPr="007D0834">
        <w:rPr>
          <w:rFonts w:ascii="Arial" w:hAnsi="Arial" w:cs="Arial"/>
        </w:rPr>
        <w:tab/>
      </w:r>
      <w:r w:rsidRPr="007D0834">
        <w:rPr>
          <w:rFonts w:ascii="Arial" w:hAnsi="Arial" w:cs="Arial"/>
          <w:b/>
          <w:bCs/>
          <w:sz w:val="28"/>
        </w:rPr>
        <w:t>Introduction</w:t>
      </w:r>
    </w:p>
    <w:tbl>
      <w:tblPr>
        <w:tblW w:w="0" w:type="auto"/>
        <w:tblLook w:val="0000" w:firstRow="0" w:lastRow="0" w:firstColumn="0" w:lastColumn="0" w:noHBand="0" w:noVBand="0"/>
      </w:tblPr>
      <w:tblGrid>
        <w:gridCol w:w="8522"/>
      </w:tblGrid>
      <w:tr w:rsidR="008E7625" w:rsidRPr="00DA0988" w14:paraId="42109C83" w14:textId="77777777" w:rsidTr="00F53193">
        <w:tc>
          <w:tcPr>
            <w:tcW w:w="8522" w:type="dxa"/>
          </w:tcPr>
          <w:p w14:paraId="42109C7F" w14:textId="77777777" w:rsidR="008E7625" w:rsidRPr="00DA0988" w:rsidRDefault="00F90B68" w:rsidP="00F53193">
            <w:pPr>
              <w:pStyle w:val="BodyText"/>
              <w:jc w:val="right"/>
              <w:rPr>
                <w:sz w:val="16"/>
                <w:szCs w:val="16"/>
              </w:rPr>
            </w:pPr>
            <w:r>
              <w:rPr>
                <w:noProof/>
                <w:sz w:val="20"/>
                <w:lang w:eastAsia="en-AU"/>
              </w:rPr>
              <mc:AlternateContent>
                <mc:Choice Requires="wps">
                  <w:drawing>
                    <wp:anchor distT="0" distB="0" distL="114300" distR="114300" simplePos="0" relativeHeight="251662336" behindDoc="0" locked="0" layoutInCell="1" allowOverlap="1" wp14:anchorId="4210ABF2" wp14:editId="4210ABF3">
                      <wp:simplePos x="0" y="0"/>
                      <wp:positionH relativeFrom="column">
                        <wp:posOffset>2174240</wp:posOffset>
                      </wp:positionH>
                      <wp:positionV relativeFrom="paragraph">
                        <wp:posOffset>113030</wp:posOffset>
                      </wp:positionV>
                      <wp:extent cx="2969260" cy="989330"/>
                      <wp:effectExtent l="1409700" t="0" r="21590" b="267970"/>
                      <wp:wrapNone/>
                      <wp:docPr id="7" name="Rounded Rectangular Callout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260" cy="989330"/>
                              </a:xfrm>
                              <a:prstGeom prst="wedgeRoundRectCallout">
                                <a:avLst>
                                  <a:gd name="adj1" fmla="val -96171"/>
                                  <a:gd name="adj2" fmla="val 72204"/>
                                  <a:gd name="adj3" fmla="val 16667"/>
                                </a:avLst>
                              </a:prstGeom>
                              <a:solidFill>
                                <a:srgbClr val="FFFFFF"/>
                              </a:solidFill>
                              <a:ln w="9525">
                                <a:solidFill>
                                  <a:srgbClr val="000000"/>
                                </a:solidFill>
                                <a:miter lim="800000"/>
                                <a:headEnd/>
                                <a:tailEnd/>
                              </a:ln>
                            </wps:spPr>
                            <wps:txbx>
                              <w:txbxContent>
                                <w:p w14:paraId="4210AF64" w14:textId="77777777" w:rsidR="008A7C60" w:rsidRDefault="008A7C60" w:rsidP="00F90B68">
                                  <w:pPr>
                                    <w:jc w:val="center"/>
                                    <w:rPr>
                                      <w:rFonts w:ascii="Comic Sans MS" w:hAnsi="Comic Sans MS"/>
                                      <w:i/>
                                      <w:iCs/>
                                    </w:rPr>
                                  </w:pPr>
                                  <w:r>
                                    <w:rPr>
                                      <w:rFonts w:ascii="Comic Sans MS" w:hAnsi="Comic Sans MS"/>
                                      <w:i/>
                                      <w:iCs/>
                                    </w:rPr>
                                    <w:t xml:space="preserve">During the discussion you will learn the how, why, what and when of the </w:t>
                                  </w:r>
                                  <w:proofErr w:type="spellStart"/>
                                  <w:r>
                                    <w:rPr>
                                      <w:rFonts w:ascii="Comic Sans MS" w:hAnsi="Comic Sans MS"/>
                                      <w:i/>
                                      <w:iCs/>
                                    </w:rPr>
                                    <w:t>maths</w:t>
                                  </w:r>
                                  <w:proofErr w:type="spellEnd"/>
                                  <w:r>
                                    <w:rPr>
                                      <w:rFonts w:ascii="Comic Sans MS" w:hAnsi="Comic Sans MS"/>
                                      <w:i/>
                                      <w:iCs/>
                                    </w:rPr>
                                    <w:t xml:space="preserve"> topic.</w:t>
                                  </w:r>
                                </w:p>
                                <w:p w14:paraId="4210AF65" w14:textId="77777777" w:rsidR="008A7C60" w:rsidRDefault="008A7C60" w:rsidP="008E762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BF2" id="Rounded Rectangular Callout 7" o:spid="_x0000_s1028" type="#_x0000_t62" style="position:absolute;left:0;text-align:left;margin-left:171.2pt;margin-top:8.9pt;width:233.8pt;height:77.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" adj="-9973,26396">
                      <v:textbox>
                        <w:txbxContent>
                          <w:p w14:paraId="4210AF64" w14:textId="77777777" w:rsidR="008A7C60" w:rsidRDefault="008A7C60" w:rsidP="00F90B68">
                            <w:pPr>
                              <w:jc w:val="center"/>
                              <w:rPr>
                                <w:rFonts w:ascii="Comic Sans MS" w:hAnsi="Comic Sans MS"/>
                                <w:i/>
                                <w:iCs/>
                              </w:rPr>
                            </w:pPr>
                            <w:r>
                              <w:rPr>
                                <w:rFonts w:ascii="Comic Sans MS" w:hAnsi="Comic Sans MS"/>
                                <w:i/>
                                <w:iCs/>
                              </w:rPr>
                              <w:t xml:space="preserve">During the discussion you will learn the how, why, what and when of the </w:t>
                            </w:r>
                            <w:proofErr w:type="spellStart"/>
                            <w:r>
                              <w:rPr>
                                <w:rFonts w:ascii="Comic Sans MS" w:hAnsi="Comic Sans MS"/>
                                <w:i/>
                                <w:iCs/>
                              </w:rPr>
                              <w:t>maths</w:t>
                            </w:r>
                            <w:proofErr w:type="spellEnd"/>
                            <w:r>
                              <w:rPr>
                                <w:rFonts w:ascii="Comic Sans MS" w:hAnsi="Comic Sans MS"/>
                                <w:i/>
                                <w:iCs/>
                              </w:rPr>
                              <w:t xml:space="preserve"> topic.</w:t>
                            </w:r>
                          </w:p>
                          <w:p w14:paraId="4210AF65" w14:textId="77777777" w:rsidR="008A7C60" w:rsidRDefault="008A7C60" w:rsidP="008E7625"/>
                        </w:txbxContent>
                      </v:textbox>
                    </v:shape>
                  </w:pict>
                </mc:Fallback>
              </mc:AlternateContent>
            </w:r>
          </w:p>
          <w:p w14:paraId="42109C80" w14:textId="77777777" w:rsidR="008E7625" w:rsidRPr="00DA0988" w:rsidRDefault="008E7625" w:rsidP="00F53193">
            <w:pPr>
              <w:pStyle w:val="BodyText"/>
              <w:jc w:val="right"/>
            </w:pPr>
          </w:p>
          <w:p w14:paraId="42109C81" w14:textId="77777777" w:rsidR="008E7625" w:rsidRPr="00DA0988" w:rsidRDefault="008E7625" w:rsidP="00F53193">
            <w:pPr>
              <w:pStyle w:val="BodyText"/>
            </w:pPr>
            <w:r>
              <w:rPr>
                <w:noProof/>
                <w:lang w:eastAsia="en-AU"/>
              </w:rPr>
              <w:drawing>
                <wp:inline distT="0" distB="0" distL="0" distR="0" wp14:anchorId="4210ABF4" wp14:editId="4210ABF5">
                  <wp:extent cx="1196975" cy="1546225"/>
                  <wp:effectExtent l="0" t="0" r="3175" b="0"/>
                  <wp:docPr id="5" name="Picture 5" descr="S215704677080502094300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2157046770805020943000000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96975" cy="1546225"/>
                          </a:xfrm>
                          <a:prstGeom prst="rect">
                            <a:avLst/>
                          </a:prstGeom>
                          <a:noFill/>
                          <a:ln>
                            <a:noFill/>
                          </a:ln>
                        </pic:spPr>
                      </pic:pic>
                    </a:graphicData>
                  </a:graphic>
                </wp:inline>
              </w:drawing>
            </w:r>
          </w:p>
          <w:p w14:paraId="419D1519" w14:textId="77777777" w:rsidR="008E7625" w:rsidRDefault="008E7625" w:rsidP="00F53193">
            <w:pPr>
              <w:pStyle w:val="BodyText"/>
            </w:pPr>
          </w:p>
          <w:p w14:paraId="0D7E7158" w14:textId="77777777" w:rsidR="00251034" w:rsidRDefault="00251034" w:rsidP="00F53193">
            <w:pPr>
              <w:pStyle w:val="BodyText"/>
            </w:pPr>
          </w:p>
          <w:p w14:paraId="0A5E68F0" w14:textId="77777777" w:rsidR="00251034" w:rsidRDefault="00251034" w:rsidP="00F53193">
            <w:pPr>
              <w:pStyle w:val="BodyText"/>
            </w:pPr>
          </w:p>
          <w:p w14:paraId="22E3C1D9" w14:textId="77777777" w:rsidR="00251034" w:rsidRDefault="00251034" w:rsidP="00F53193">
            <w:pPr>
              <w:pStyle w:val="BodyText"/>
            </w:pPr>
          </w:p>
          <w:p w14:paraId="3BE03575" w14:textId="77777777" w:rsidR="00251034" w:rsidRDefault="00251034" w:rsidP="00F53193">
            <w:pPr>
              <w:pStyle w:val="BodyText"/>
            </w:pPr>
          </w:p>
          <w:p w14:paraId="09A9DD5F" w14:textId="77777777" w:rsidR="00251034" w:rsidRDefault="00251034" w:rsidP="00F53193">
            <w:pPr>
              <w:pStyle w:val="BodyText"/>
            </w:pPr>
          </w:p>
          <w:p w14:paraId="57D732BB" w14:textId="77777777" w:rsidR="00251034" w:rsidRDefault="00251034" w:rsidP="00F53193">
            <w:pPr>
              <w:pStyle w:val="BodyText"/>
            </w:pPr>
          </w:p>
          <w:p w14:paraId="3408940C" w14:textId="77777777" w:rsidR="00251034" w:rsidRDefault="00251034" w:rsidP="00F53193">
            <w:pPr>
              <w:pStyle w:val="BodyText"/>
            </w:pPr>
          </w:p>
          <w:p w14:paraId="3422A535" w14:textId="77777777" w:rsidR="00251034" w:rsidRDefault="00251034" w:rsidP="00F53193">
            <w:pPr>
              <w:pStyle w:val="BodyText"/>
            </w:pPr>
          </w:p>
          <w:p w14:paraId="42109C82" w14:textId="3028A3F8" w:rsidR="00251034" w:rsidRPr="00DA0988" w:rsidRDefault="00251034" w:rsidP="00F53193">
            <w:pPr>
              <w:pStyle w:val="BodyText"/>
            </w:pPr>
          </w:p>
        </w:tc>
      </w:tr>
    </w:tbl>
    <w:p w14:paraId="42109C84" w14:textId="77777777" w:rsidR="008E7625" w:rsidRPr="00DA0988" w:rsidRDefault="008E7625" w:rsidP="008E7625">
      <w:pPr>
        <w:pStyle w:val="BodyText"/>
        <w:rPr>
          <w:i/>
          <w:iCs/>
          <w:sz w:val="12"/>
        </w:rPr>
      </w:pPr>
    </w:p>
    <w:p w14:paraId="318A5358" w14:textId="77777777" w:rsidR="00251034" w:rsidRDefault="00251034" w:rsidP="00251034">
      <w:pPr>
        <w:pStyle w:val="BodyText"/>
        <w:ind w:left="360"/>
        <w:rPr>
          <w:rFonts w:ascii="Arial" w:hAnsi="Arial" w:cs="Arial"/>
          <w:b/>
          <w:bCs/>
          <w:sz w:val="28"/>
        </w:rPr>
      </w:pPr>
    </w:p>
    <w:p w14:paraId="42109C8E" w14:textId="5230B486" w:rsidR="008E7625" w:rsidRPr="007D0834" w:rsidRDefault="008E7625" w:rsidP="00251034">
      <w:pPr>
        <w:pStyle w:val="BodyText"/>
        <w:ind w:left="360"/>
        <w:rPr>
          <w:rFonts w:ascii="Arial" w:hAnsi="Arial" w:cs="Arial"/>
          <w:b/>
          <w:bCs/>
          <w:sz w:val="28"/>
        </w:rPr>
      </w:pPr>
      <w:r w:rsidRPr="007D0834">
        <w:rPr>
          <w:rFonts w:ascii="Arial" w:hAnsi="Arial" w:cs="Arial"/>
          <w:b/>
          <w:bCs/>
          <w:sz w:val="28"/>
        </w:rPr>
        <w:t>Did you know?</w:t>
      </w:r>
    </w:p>
    <w:tbl>
      <w:tblPr>
        <w:tblW w:w="0" w:type="auto"/>
        <w:tblInd w:w="360" w:type="dxa"/>
        <w:tblBorders>
          <w:insideH w:val="single" w:sz="4" w:space="0" w:color="auto"/>
        </w:tblBorders>
        <w:tblLook w:val="0000" w:firstRow="0" w:lastRow="0" w:firstColumn="0" w:lastColumn="0" w:noHBand="0" w:noVBand="0"/>
      </w:tblPr>
      <w:tblGrid>
        <w:gridCol w:w="4443"/>
        <w:gridCol w:w="4727"/>
      </w:tblGrid>
      <w:tr w:rsidR="008E7625" w:rsidRPr="00DA0988" w14:paraId="42109C92" w14:textId="77777777" w:rsidTr="00F53193">
        <w:tc>
          <w:tcPr>
            <w:tcW w:w="5868" w:type="dxa"/>
          </w:tcPr>
          <w:p w14:paraId="42109C8F" w14:textId="77777777" w:rsidR="008E7625" w:rsidRPr="00DA0988" w:rsidRDefault="008E7625" w:rsidP="00F53193">
            <w:pPr>
              <w:pStyle w:val="BodyText"/>
            </w:pPr>
          </w:p>
          <w:p w14:paraId="06D21722" w14:textId="77777777" w:rsidR="008E7625" w:rsidRDefault="008E7625" w:rsidP="00F53193">
            <w:pPr>
              <w:pStyle w:val="BodyText"/>
              <w:rPr>
                <w:sz w:val="24"/>
              </w:rPr>
            </w:pPr>
            <w:r w:rsidRPr="00DA0988">
              <w:rPr>
                <w:sz w:val="24"/>
              </w:rPr>
              <w:t xml:space="preserve">Find out interesting facts about the topic you are studying! </w:t>
            </w:r>
          </w:p>
          <w:p w14:paraId="32C5CF6C" w14:textId="77777777" w:rsidR="00A9008A" w:rsidRDefault="00A9008A" w:rsidP="00F53193">
            <w:pPr>
              <w:pStyle w:val="BodyText"/>
              <w:rPr>
                <w:sz w:val="24"/>
              </w:rPr>
            </w:pPr>
          </w:p>
          <w:p w14:paraId="42109C90" w14:textId="44CE209C" w:rsidR="00A9008A" w:rsidRPr="00DA0988" w:rsidRDefault="00A9008A" w:rsidP="00F53193">
            <w:pPr>
              <w:pStyle w:val="BodyText"/>
              <w:rPr>
                <w:sz w:val="24"/>
              </w:rPr>
            </w:pPr>
          </w:p>
        </w:tc>
        <w:tc>
          <w:tcPr>
            <w:tcW w:w="2781" w:type="dxa"/>
          </w:tcPr>
          <w:p w14:paraId="42109C91" w14:textId="77777777" w:rsidR="008E7625" w:rsidRPr="00DA0988" w:rsidRDefault="008E7625" w:rsidP="00F53193">
            <w:pPr>
              <w:pStyle w:val="BodyText"/>
              <w:rPr>
                <w:b/>
                <w:bCs/>
                <w:sz w:val="28"/>
              </w:rPr>
            </w:pPr>
            <w:r>
              <w:rPr>
                <w:noProof/>
                <w:lang w:eastAsia="en-AU"/>
              </w:rPr>
              <w:drawing>
                <wp:inline distT="0" distB="0" distL="0" distR="0" wp14:anchorId="4210ABF8" wp14:editId="4210ABF9">
                  <wp:extent cx="2864485" cy="1626870"/>
                  <wp:effectExtent l="0" t="0" r="0" b="0"/>
                  <wp:docPr id="3" name="Picture 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idYouKnow"/>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4485" cy="1626870"/>
                          </a:xfrm>
                          <a:prstGeom prst="rect">
                            <a:avLst/>
                          </a:prstGeom>
                          <a:noFill/>
                          <a:ln>
                            <a:noFill/>
                          </a:ln>
                        </pic:spPr>
                      </pic:pic>
                    </a:graphicData>
                  </a:graphic>
                </wp:inline>
              </w:drawing>
            </w:r>
          </w:p>
        </w:tc>
      </w:tr>
    </w:tbl>
    <w:p w14:paraId="42109CA6" w14:textId="77777777" w:rsidR="007D0834" w:rsidRPr="007D0834" w:rsidRDefault="007D0834" w:rsidP="007D0834">
      <w:pPr>
        <w:ind w:left="4680"/>
        <w:rPr>
          <w:sz w:val="24"/>
          <w:szCs w:val="24"/>
        </w:rPr>
      </w:pPr>
    </w:p>
    <w:p w14:paraId="42109CB0" w14:textId="77777777" w:rsidR="008E7625" w:rsidRPr="00DA0988" w:rsidRDefault="008E7625" w:rsidP="008E7625">
      <w:pPr>
        <w:ind w:left="2340" w:hanging="1620"/>
        <w:rPr>
          <w:bCs/>
        </w:rPr>
        <w:sectPr w:rsidR="008E7625" w:rsidRPr="00DA0988" w:rsidSect="00F53193">
          <w:headerReference w:type="default" r:id="rId17"/>
          <w:pgSz w:w="11906" w:h="16838" w:code="9"/>
          <w:pgMar w:top="1152" w:right="1296" w:bottom="1152" w:left="1296" w:header="576" w:footer="576" w:gutter="0"/>
          <w:pgNumType w:start="1"/>
          <w:cols w:space="708"/>
          <w:docGrid w:linePitch="36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860"/>
      </w:tblGrid>
      <w:tr w:rsidR="008E7625" w14:paraId="42109CB4" w14:textId="77777777" w:rsidTr="007D0834">
        <w:tc>
          <w:tcPr>
            <w:tcW w:w="9270" w:type="dxa"/>
            <w:gridSpan w:val="2"/>
            <w:shd w:val="clear" w:color="auto" w:fill="C6D9F1"/>
          </w:tcPr>
          <w:p w14:paraId="42109CB1" w14:textId="77777777" w:rsidR="008E7625" w:rsidRPr="00D76489" w:rsidRDefault="008E7625" w:rsidP="00F53193">
            <w:pPr>
              <w:rPr>
                <w:rFonts w:ascii="Calibri" w:eastAsia="Calibri" w:hAnsi="Calibri"/>
                <w:sz w:val="22"/>
                <w:szCs w:val="22"/>
              </w:rPr>
            </w:pPr>
          </w:p>
          <w:p w14:paraId="42109CB2" w14:textId="77777777" w:rsidR="008E7625" w:rsidRPr="00D76489" w:rsidRDefault="008E7625" w:rsidP="00F53193">
            <w:pPr>
              <w:jc w:val="center"/>
              <w:rPr>
                <w:rFonts w:ascii="Comic Sans MS" w:eastAsia="Calibri" w:hAnsi="Comic Sans MS"/>
                <w:color w:val="FFFFFF"/>
                <w:sz w:val="72"/>
                <w:szCs w:val="72"/>
              </w:rPr>
            </w:pPr>
            <w:r w:rsidRPr="00D76489">
              <w:rPr>
                <w:rFonts w:ascii="Comic Sans MS" w:eastAsia="Calibri" w:hAnsi="Comic Sans MS"/>
                <w:color w:val="FFFFFF"/>
                <w:sz w:val="72"/>
                <w:szCs w:val="72"/>
              </w:rPr>
              <w:t>Contents</w:t>
            </w:r>
          </w:p>
          <w:p w14:paraId="42109CB3" w14:textId="77777777" w:rsidR="008E7625" w:rsidRPr="00D76489" w:rsidRDefault="008E7625" w:rsidP="00F53193">
            <w:pPr>
              <w:rPr>
                <w:rFonts w:ascii="Calibri" w:eastAsia="Calibri" w:hAnsi="Calibri"/>
                <w:sz w:val="22"/>
                <w:szCs w:val="22"/>
              </w:rPr>
            </w:pPr>
          </w:p>
        </w:tc>
      </w:tr>
      <w:tr w:rsidR="008E7625" w:rsidRPr="00834345" w14:paraId="42109CC4" w14:textId="77777777" w:rsidTr="007D0834">
        <w:tc>
          <w:tcPr>
            <w:tcW w:w="2410" w:type="dxa"/>
            <w:shd w:val="clear" w:color="auto" w:fill="auto"/>
          </w:tcPr>
          <w:p w14:paraId="42109CB5" w14:textId="77777777" w:rsidR="008E7625" w:rsidRPr="007D0834" w:rsidRDefault="008E7625" w:rsidP="00F53193">
            <w:pPr>
              <w:rPr>
                <w:rFonts w:ascii="Comic Sans MS" w:eastAsia="Calibri" w:hAnsi="Comic Sans MS"/>
                <w:sz w:val="16"/>
                <w:szCs w:val="16"/>
              </w:rPr>
            </w:pPr>
          </w:p>
          <w:p w14:paraId="42109CB6" w14:textId="7C9173CC"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1</w:t>
            </w:r>
          </w:p>
          <w:p w14:paraId="42109CB7" w14:textId="77777777" w:rsidR="008E7625" w:rsidRPr="007D0834" w:rsidRDefault="008E7625" w:rsidP="00F53193">
            <w:pPr>
              <w:rPr>
                <w:rFonts w:ascii="Comic Sans MS" w:eastAsia="Calibri" w:hAnsi="Comic Sans MS"/>
                <w:sz w:val="26"/>
                <w:szCs w:val="26"/>
              </w:rPr>
            </w:pPr>
          </w:p>
          <w:p w14:paraId="42109CB8" w14:textId="77777777" w:rsidR="008E7625" w:rsidRPr="007D0834" w:rsidRDefault="008E7625" w:rsidP="00F53193">
            <w:pPr>
              <w:rPr>
                <w:rFonts w:ascii="Comic Sans MS" w:eastAsia="Calibri" w:hAnsi="Comic Sans MS"/>
                <w:sz w:val="26"/>
                <w:szCs w:val="26"/>
              </w:rPr>
            </w:pPr>
          </w:p>
          <w:p w14:paraId="42109CB9" w14:textId="77777777" w:rsidR="008E7625" w:rsidRPr="007D0834" w:rsidRDefault="008E7625" w:rsidP="00F53193">
            <w:pPr>
              <w:rPr>
                <w:rFonts w:ascii="Comic Sans MS" w:eastAsia="Calibri" w:hAnsi="Comic Sans MS"/>
                <w:sz w:val="26"/>
                <w:szCs w:val="26"/>
              </w:rPr>
            </w:pPr>
          </w:p>
          <w:p w14:paraId="42109CBA" w14:textId="77777777" w:rsidR="008E7625" w:rsidRPr="007D0834" w:rsidRDefault="008E7625" w:rsidP="00F53193">
            <w:pPr>
              <w:rPr>
                <w:rFonts w:ascii="Comic Sans MS" w:eastAsia="Calibri" w:hAnsi="Comic Sans MS"/>
                <w:sz w:val="26"/>
                <w:szCs w:val="26"/>
              </w:rPr>
            </w:pPr>
          </w:p>
          <w:p w14:paraId="42109CBB" w14:textId="77777777" w:rsidR="008E7625" w:rsidRPr="007D0834" w:rsidRDefault="008E7625" w:rsidP="00F53193">
            <w:pPr>
              <w:rPr>
                <w:rFonts w:ascii="Comic Sans MS" w:eastAsia="Calibri" w:hAnsi="Comic Sans MS"/>
                <w:sz w:val="26"/>
                <w:szCs w:val="26"/>
              </w:rPr>
            </w:pPr>
          </w:p>
          <w:p w14:paraId="42109CBC"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CBD" w14:textId="77777777" w:rsidR="008E7625" w:rsidRPr="007D0834" w:rsidRDefault="008E7625" w:rsidP="00F53193">
            <w:pPr>
              <w:rPr>
                <w:rFonts w:ascii="Comic Sans MS" w:eastAsia="Calibri" w:hAnsi="Comic Sans MS"/>
                <w:sz w:val="16"/>
                <w:szCs w:val="16"/>
              </w:rPr>
            </w:pPr>
          </w:p>
          <w:p w14:paraId="42109CBE"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Estimating and measuring volume using water.</w:t>
            </w:r>
          </w:p>
          <w:p w14:paraId="42109CBF" w14:textId="77777777" w:rsidR="008E7625" w:rsidRPr="007D0834" w:rsidRDefault="008E7625" w:rsidP="00F53193">
            <w:pPr>
              <w:rPr>
                <w:rFonts w:ascii="Comic Sans MS" w:eastAsia="Calibri" w:hAnsi="Comic Sans MS"/>
                <w:sz w:val="26"/>
                <w:szCs w:val="26"/>
              </w:rPr>
            </w:pPr>
          </w:p>
          <w:p w14:paraId="42109CC0"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Estimating and measuring length, width and height using blocks.</w:t>
            </w:r>
          </w:p>
          <w:p w14:paraId="42109CC1" w14:textId="77777777" w:rsidR="008E7625" w:rsidRPr="007D0834" w:rsidRDefault="008E7625" w:rsidP="00F53193">
            <w:pPr>
              <w:rPr>
                <w:rFonts w:ascii="Comic Sans MS" w:eastAsia="Calibri" w:hAnsi="Comic Sans MS"/>
                <w:sz w:val="26"/>
                <w:szCs w:val="26"/>
              </w:rPr>
            </w:pPr>
          </w:p>
          <w:p w14:paraId="42109CC2"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Measuring ingredients for cooking.</w:t>
            </w:r>
          </w:p>
          <w:p w14:paraId="42109CC3" w14:textId="77777777" w:rsidR="008E7625" w:rsidRPr="007D0834" w:rsidRDefault="008E7625" w:rsidP="00F53193">
            <w:pPr>
              <w:rPr>
                <w:rFonts w:ascii="Comic Sans MS" w:eastAsia="Calibri" w:hAnsi="Comic Sans MS"/>
                <w:sz w:val="26"/>
                <w:szCs w:val="26"/>
              </w:rPr>
            </w:pPr>
          </w:p>
        </w:tc>
      </w:tr>
      <w:tr w:rsidR="008E7625" w:rsidRPr="00834345" w14:paraId="42109CD6" w14:textId="77777777" w:rsidTr="007D0834">
        <w:tc>
          <w:tcPr>
            <w:tcW w:w="2410" w:type="dxa"/>
            <w:shd w:val="clear" w:color="auto" w:fill="auto"/>
          </w:tcPr>
          <w:p w14:paraId="42109CC5" w14:textId="77777777" w:rsidR="008E7625" w:rsidRPr="007D0834" w:rsidRDefault="008E7625" w:rsidP="00F53193">
            <w:pPr>
              <w:rPr>
                <w:rFonts w:ascii="Comic Sans MS" w:eastAsia="Calibri" w:hAnsi="Comic Sans MS"/>
                <w:sz w:val="16"/>
                <w:szCs w:val="16"/>
              </w:rPr>
            </w:pPr>
          </w:p>
          <w:p w14:paraId="42109CC6" w14:textId="73145CAE"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2</w:t>
            </w:r>
          </w:p>
          <w:p w14:paraId="42109CC7" w14:textId="77777777" w:rsidR="008E7625" w:rsidRPr="007D0834" w:rsidRDefault="008E7625" w:rsidP="00F53193">
            <w:pPr>
              <w:rPr>
                <w:rFonts w:ascii="Comic Sans MS" w:eastAsia="Calibri" w:hAnsi="Comic Sans MS"/>
                <w:sz w:val="26"/>
                <w:szCs w:val="26"/>
              </w:rPr>
            </w:pPr>
          </w:p>
          <w:p w14:paraId="42109CC8" w14:textId="77777777" w:rsidR="008E7625" w:rsidRPr="007D0834" w:rsidRDefault="008E7625" w:rsidP="00F53193">
            <w:pPr>
              <w:rPr>
                <w:rFonts w:ascii="Comic Sans MS" w:eastAsia="Calibri" w:hAnsi="Comic Sans MS"/>
                <w:sz w:val="26"/>
                <w:szCs w:val="26"/>
              </w:rPr>
            </w:pPr>
          </w:p>
          <w:p w14:paraId="42109CC9" w14:textId="77777777" w:rsidR="008E7625" w:rsidRPr="007D0834" w:rsidRDefault="008E7625" w:rsidP="00F53193">
            <w:pPr>
              <w:rPr>
                <w:rFonts w:ascii="Comic Sans MS" w:eastAsia="Calibri" w:hAnsi="Comic Sans MS"/>
                <w:sz w:val="26"/>
                <w:szCs w:val="26"/>
              </w:rPr>
            </w:pPr>
          </w:p>
          <w:p w14:paraId="42109CCA" w14:textId="77777777" w:rsidR="008E7625" w:rsidRPr="007D0834" w:rsidRDefault="008E7625" w:rsidP="00F53193">
            <w:pPr>
              <w:rPr>
                <w:rFonts w:ascii="Comic Sans MS" w:eastAsia="Calibri" w:hAnsi="Comic Sans MS"/>
                <w:sz w:val="26"/>
                <w:szCs w:val="26"/>
              </w:rPr>
            </w:pPr>
          </w:p>
          <w:p w14:paraId="42109CCB" w14:textId="77777777" w:rsidR="008E7625" w:rsidRPr="007D0834" w:rsidRDefault="008E7625" w:rsidP="00F53193">
            <w:pPr>
              <w:rPr>
                <w:rFonts w:ascii="Comic Sans MS" w:eastAsia="Calibri" w:hAnsi="Comic Sans MS"/>
                <w:sz w:val="26"/>
                <w:szCs w:val="26"/>
              </w:rPr>
            </w:pPr>
          </w:p>
          <w:p w14:paraId="42109CCC"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CCD" w14:textId="77777777" w:rsidR="008E7625" w:rsidRPr="007D0834" w:rsidRDefault="008E7625" w:rsidP="00F53193">
            <w:pPr>
              <w:rPr>
                <w:rFonts w:ascii="Comic Sans MS" w:eastAsia="Calibri" w:hAnsi="Comic Sans MS"/>
                <w:sz w:val="16"/>
                <w:szCs w:val="16"/>
              </w:rPr>
            </w:pPr>
          </w:p>
          <w:p w14:paraId="42109CCE"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Measuring the capacity of larger containers using smaller containers of water.</w:t>
            </w:r>
          </w:p>
          <w:p w14:paraId="42109CCF" w14:textId="77777777" w:rsidR="008E7625" w:rsidRPr="007D0834" w:rsidRDefault="008E7625" w:rsidP="00F53193">
            <w:pPr>
              <w:rPr>
                <w:rFonts w:ascii="Comic Sans MS" w:eastAsia="Calibri" w:hAnsi="Comic Sans MS"/>
                <w:sz w:val="26"/>
                <w:szCs w:val="26"/>
              </w:rPr>
            </w:pPr>
          </w:p>
          <w:p w14:paraId="42109CD0"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Estimating and measuring floor area.</w:t>
            </w:r>
          </w:p>
          <w:p w14:paraId="42109CD1" w14:textId="77777777" w:rsidR="008E7625" w:rsidRPr="007D0834" w:rsidRDefault="008E7625" w:rsidP="00F53193">
            <w:pPr>
              <w:rPr>
                <w:rFonts w:ascii="Comic Sans MS" w:eastAsia="Calibri" w:hAnsi="Comic Sans MS"/>
                <w:sz w:val="26"/>
                <w:szCs w:val="26"/>
              </w:rPr>
            </w:pPr>
          </w:p>
          <w:p w14:paraId="42109CD2"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 xml:space="preserve">Exploring the properties of a </w:t>
            </w:r>
            <w:proofErr w:type="spellStart"/>
            <w:r w:rsidRPr="007D0834">
              <w:rPr>
                <w:rFonts w:ascii="Comic Sans MS" w:eastAsia="Calibri" w:hAnsi="Comic Sans MS"/>
                <w:sz w:val="26"/>
                <w:szCs w:val="26"/>
              </w:rPr>
              <w:t>metre</w:t>
            </w:r>
            <w:proofErr w:type="spellEnd"/>
            <w:r w:rsidRPr="007D0834">
              <w:rPr>
                <w:rFonts w:ascii="Comic Sans MS" w:eastAsia="Calibri" w:hAnsi="Comic Sans MS"/>
                <w:sz w:val="26"/>
                <w:szCs w:val="26"/>
              </w:rPr>
              <w:t>.</w:t>
            </w:r>
          </w:p>
          <w:p w14:paraId="42109CD3" w14:textId="77777777" w:rsidR="008E7625" w:rsidRPr="007D0834" w:rsidRDefault="008E7625" w:rsidP="00F53193">
            <w:pPr>
              <w:rPr>
                <w:rFonts w:ascii="Comic Sans MS" w:eastAsia="Calibri" w:hAnsi="Comic Sans MS"/>
                <w:sz w:val="26"/>
                <w:szCs w:val="26"/>
              </w:rPr>
            </w:pPr>
          </w:p>
          <w:p w14:paraId="42109CD4"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Measuring perimeters.</w:t>
            </w:r>
          </w:p>
          <w:p w14:paraId="42109CD5" w14:textId="77777777" w:rsidR="008E7625" w:rsidRPr="007D0834" w:rsidRDefault="008E7625" w:rsidP="00F53193">
            <w:pPr>
              <w:rPr>
                <w:rFonts w:ascii="Comic Sans MS" w:eastAsia="Calibri" w:hAnsi="Comic Sans MS"/>
                <w:sz w:val="26"/>
                <w:szCs w:val="26"/>
              </w:rPr>
            </w:pPr>
          </w:p>
        </w:tc>
      </w:tr>
      <w:tr w:rsidR="008E7625" w:rsidRPr="00834345" w14:paraId="42109CE0" w14:textId="77777777" w:rsidTr="007D0834">
        <w:trPr>
          <w:trHeight w:val="1637"/>
        </w:trPr>
        <w:tc>
          <w:tcPr>
            <w:tcW w:w="2410" w:type="dxa"/>
            <w:shd w:val="clear" w:color="auto" w:fill="auto"/>
          </w:tcPr>
          <w:p w14:paraId="42109CD7" w14:textId="77777777" w:rsidR="008E7625" w:rsidRPr="007D0834" w:rsidRDefault="008E7625" w:rsidP="00F53193">
            <w:pPr>
              <w:rPr>
                <w:rFonts w:ascii="Comic Sans MS" w:eastAsia="Calibri" w:hAnsi="Comic Sans MS"/>
                <w:sz w:val="16"/>
                <w:szCs w:val="16"/>
              </w:rPr>
            </w:pPr>
          </w:p>
          <w:p w14:paraId="42109CD8" w14:textId="6F347DEA"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3</w:t>
            </w:r>
          </w:p>
          <w:p w14:paraId="42109CD9" w14:textId="77777777" w:rsidR="008E7625" w:rsidRPr="007D0834" w:rsidRDefault="008E7625" w:rsidP="00F53193">
            <w:pPr>
              <w:rPr>
                <w:rFonts w:ascii="Comic Sans MS" w:eastAsia="Calibri" w:hAnsi="Comic Sans MS"/>
                <w:sz w:val="26"/>
                <w:szCs w:val="26"/>
              </w:rPr>
            </w:pPr>
          </w:p>
          <w:p w14:paraId="42109CDA" w14:textId="77777777" w:rsidR="008E7625" w:rsidRPr="007D0834" w:rsidRDefault="008E7625" w:rsidP="00F53193">
            <w:pPr>
              <w:rPr>
                <w:rFonts w:ascii="Comic Sans MS" w:eastAsia="Calibri" w:hAnsi="Comic Sans MS"/>
                <w:sz w:val="26"/>
                <w:szCs w:val="26"/>
              </w:rPr>
            </w:pPr>
          </w:p>
          <w:p w14:paraId="42109CDB"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CDC" w14:textId="77777777" w:rsidR="008E7625" w:rsidRPr="007D0834" w:rsidRDefault="008E7625" w:rsidP="00F53193">
            <w:pPr>
              <w:rPr>
                <w:rFonts w:ascii="Comic Sans MS" w:eastAsia="Calibri" w:hAnsi="Comic Sans MS"/>
                <w:sz w:val="16"/>
                <w:szCs w:val="16"/>
              </w:rPr>
            </w:pPr>
          </w:p>
          <w:p w14:paraId="42109CDD"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Counting money and recording a progressive tally.</w:t>
            </w:r>
          </w:p>
          <w:p w14:paraId="42109CDE" w14:textId="77777777" w:rsidR="008E7625" w:rsidRPr="007D0834" w:rsidRDefault="008E7625" w:rsidP="00F53193">
            <w:pPr>
              <w:rPr>
                <w:rFonts w:ascii="Comic Sans MS" w:eastAsia="Calibri" w:hAnsi="Comic Sans MS"/>
                <w:sz w:val="26"/>
                <w:szCs w:val="26"/>
              </w:rPr>
            </w:pPr>
          </w:p>
          <w:p w14:paraId="42109CDF"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Working out the correct coins for a given amount.</w:t>
            </w:r>
          </w:p>
        </w:tc>
      </w:tr>
      <w:tr w:rsidR="008E7625" w:rsidRPr="00834345" w14:paraId="42109CEF" w14:textId="77777777" w:rsidTr="007D0834">
        <w:tc>
          <w:tcPr>
            <w:tcW w:w="2410" w:type="dxa"/>
            <w:shd w:val="clear" w:color="auto" w:fill="auto"/>
          </w:tcPr>
          <w:p w14:paraId="42109CE1" w14:textId="77777777" w:rsidR="008E7625" w:rsidRPr="007D0834" w:rsidRDefault="008E7625" w:rsidP="00F53193">
            <w:pPr>
              <w:rPr>
                <w:rFonts w:ascii="Comic Sans MS" w:eastAsia="Calibri" w:hAnsi="Comic Sans MS"/>
                <w:sz w:val="16"/>
                <w:szCs w:val="16"/>
              </w:rPr>
            </w:pPr>
          </w:p>
          <w:p w14:paraId="42109CE2" w14:textId="4BCF59D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4</w:t>
            </w:r>
          </w:p>
          <w:p w14:paraId="42109CE3" w14:textId="77777777" w:rsidR="008E7625" w:rsidRPr="007D0834" w:rsidRDefault="008E7625" w:rsidP="00F53193">
            <w:pPr>
              <w:rPr>
                <w:rFonts w:ascii="Comic Sans MS" w:eastAsia="Calibri" w:hAnsi="Comic Sans MS"/>
                <w:sz w:val="26"/>
                <w:szCs w:val="26"/>
              </w:rPr>
            </w:pPr>
          </w:p>
          <w:p w14:paraId="42109CE4" w14:textId="77777777" w:rsidR="008E7625" w:rsidRPr="007D0834" w:rsidRDefault="008E7625" w:rsidP="00F53193">
            <w:pPr>
              <w:rPr>
                <w:rFonts w:ascii="Comic Sans MS" w:eastAsia="Calibri" w:hAnsi="Comic Sans MS"/>
                <w:sz w:val="26"/>
                <w:szCs w:val="26"/>
              </w:rPr>
            </w:pPr>
          </w:p>
          <w:p w14:paraId="42109CE5" w14:textId="77777777" w:rsidR="008E7625" w:rsidRPr="007D0834" w:rsidRDefault="008E7625" w:rsidP="00F53193">
            <w:pPr>
              <w:rPr>
                <w:rFonts w:ascii="Comic Sans MS" w:eastAsia="Calibri" w:hAnsi="Comic Sans MS"/>
                <w:sz w:val="26"/>
                <w:szCs w:val="26"/>
              </w:rPr>
            </w:pPr>
          </w:p>
          <w:p w14:paraId="42109CE6" w14:textId="77777777" w:rsidR="008E7625" w:rsidRPr="007D0834" w:rsidRDefault="008E7625" w:rsidP="00F53193">
            <w:pPr>
              <w:rPr>
                <w:rFonts w:ascii="Comic Sans MS" w:eastAsia="Calibri" w:hAnsi="Comic Sans MS"/>
                <w:sz w:val="26"/>
                <w:szCs w:val="26"/>
              </w:rPr>
            </w:pPr>
          </w:p>
          <w:p w14:paraId="42109CE7" w14:textId="77777777" w:rsidR="008E7625" w:rsidRPr="007D0834" w:rsidRDefault="008E7625" w:rsidP="00F53193">
            <w:pPr>
              <w:rPr>
                <w:rFonts w:ascii="Comic Sans MS" w:eastAsia="Calibri" w:hAnsi="Comic Sans MS"/>
                <w:sz w:val="26"/>
                <w:szCs w:val="26"/>
              </w:rPr>
            </w:pPr>
          </w:p>
          <w:p w14:paraId="42109CE8"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CE9" w14:textId="77777777" w:rsidR="008E7625" w:rsidRPr="007D0834" w:rsidRDefault="008E7625" w:rsidP="00F53193">
            <w:pPr>
              <w:rPr>
                <w:rFonts w:ascii="Comic Sans MS" w:eastAsia="Calibri" w:hAnsi="Comic Sans MS"/>
                <w:sz w:val="16"/>
                <w:szCs w:val="16"/>
              </w:rPr>
            </w:pPr>
          </w:p>
          <w:p w14:paraId="42109CEA"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Calculating the cost of a lunch order.</w:t>
            </w:r>
          </w:p>
          <w:p w14:paraId="42109CEB" w14:textId="77777777" w:rsidR="008E7625" w:rsidRPr="007D0834" w:rsidRDefault="008E7625" w:rsidP="00F53193">
            <w:pPr>
              <w:rPr>
                <w:rFonts w:ascii="Comic Sans MS" w:eastAsia="Calibri" w:hAnsi="Comic Sans MS"/>
                <w:sz w:val="26"/>
                <w:szCs w:val="26"/>
              </w:rPr>
            </w:pPr>
          </w:p>
          <w:p w14:paraId="42109CEC"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Calculating change.</w:t>
            </w:r>
          </w:p>
          <w:p w14:paraId="42109CED" w14:textId="77777777" w:rsidR="008E7625" w:rsidRPr="007D0834" w:rsidRDefault="008E7625" w:rsidP="00F53193">
            <w:pPr>
              <w:rPr>
                <w:rFonts w:ascii="Comic Sans MS" w:eastAsia="Calibri" w:hAnsi="Comic Sans MS"/>
                <w:sz w:val="26"/>
                <w:szCs w:val="26"/>
              </w:rPr>
            </w:pPr>
          </w:p>
          <w:p w14:paraId="42109CEE"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Identifying items that cost less than or more than a given amount</w:t>
            </w:r>
          </w:p>
        </w:tc>
      </w:tr>
      <w:tr w:rsidR="008E7625" w:rsidRPr="00834345" w14:paraId="42109CF9" w14:textId="77777777" w:rsidTr="007D0834">
        <w:tc>
          <w:tcPr>
            <w:tcW w:w="2410" w:type="dxa"/>
            <w:shd w:val="clear" w:color="auto" w:fill="auto"/>
          </w:tcPr>
          <w:p w14:paraId="42109CF0" w14:textId="77777777" w:rsidR="008E7625" w:rsidRPr="007D0834" w:rsidRDefault="008E7625" w:rsidP="00F53193">
            <w:pPr>
              <w:rPr>
                <w:rFonts w:ascii="Comic Sans MS" w:eastAsia="Calibri" w:hAnsi="Comic Sans MS"/>
                <w:sz w:val="16"/>
                <w:szCs w:val="16"/>
              </w:rPr>
            </w:pPr>
          </w:p>
          <w:p w14:paraId="42109CF1" w14:textId="6CB6733B"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5</w:t>
            </w:r>
          </w:p>
          <w:p w14:paraId="42109CF2" w14:textId="77777777" w:rsidR="007D0834" w:rsidRDefault="007D0834" w:rsidP="00F53193">
            <w:pPr>
              <w:rPr>
                <w:rFonts w:ascii="Comic Sans MS" w:eastAsia="Calibri" w:hAnsi="Comic Sans MS"/>
                <w:sz w:val="26"/>
                <w:szCs w:val="26"/>
              </w:rPr>
            </w:pPr>
          </w:p>
          <w:p w14:paraId="42109CF3" w14:textId="77777777" w:rsidR="007D0834" w:rsidRDefault="007D0834" w:rsidP="00F53193">
            <w:pPr>
              <w:rPr>
                <w:rFonts w:ascii="Comic Sans MS" w:eastAsia="Calibri" w:hAnsi="Comic Sans MS"/>
                <w:sz w:val="26"/>
                <w:szCs w:val="26"/>
              </w:rPr>
            </w:pPr>
          </w:p>
          <w:p w14:paraId="42109CF4" w14:textId="77777777" w:rsidR="007D0834" w:rsidRPr="00624940" w:rsidRDefault="007D0834" w:rsidP="00F53193">
            <w:pPr>
              <w:rPr>
                <w:rFonts w:ascii="Comic Sans MS" w:eastAsia="Calibri" w:hAnsi="Comic Sans MS"/>
                <w:sz w:val="20"/>
                <w:szCs w:val="26"/>
              </w:rPr>
            </w:pPr>
          </w:p>
          <w:p w14:paraId="42109CF5" w14:textId="77777777" w:rsidR="00624940" w:rsidRPr="007D0834" w:rsidRDefault="00624940" w:rsidP="00F53193">
            <w:pPr>
              <w:rPr>
                <w:rFonts w:ascii="Comic Sans MS" w:eastAsia="Calibri" w:hAnsi="Comic Sans MS"/>
                <w:sz w:val="26"/>
                <w:szCs w:val="26"/>
              </w:rPr>
            </w:pPr>
          </w:p>
        </w:tc>
        <w:tc>
          <w:tcPr>
            <w:tcW w:w="6860" w:type="dxa"/>
            <w:shd w:val="clear" w:color="auto" w:fill="auto"/>
          </w:tcPr>
          <w:p w14:paraId="42109CF6" w14:textId="77777777" w:rsidR="008E7625" w:rsidRPr="007D0834" w:rsidRDefault="008E7625" w:rsidP="00F53193">
            <w:pPr>
              <w:rPr>
                <w:rFonts w:ascii="Comic Sans MS" w:eastAsia="Calibri" w:hAnsi="Comic Sans MS"/>
                <w:sz w:val="16"/>
                <w:szCs w:val="16"/>
              </w:rPr>
            </w:pPr>
          </w:p>
          <w:p w14:paraId="42109CF7" w14:textId="486A781B"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Revision of concept</w:t>
            </w:r>
            <w:r w:rsidR="00251034">
              <w:rPr>
                <w:rFonts w:ascii="Comic Sans MS" w:eastAsia="Calibri" w:hAnsi="Comic Sans MS"/>
                <w:sz w:val="26"/>
                <w:szCs w:val="26"/>
              </w:rPr>
              <w:t>s.</w:t>
            </w:r>
          </w:p>
          <w:p w14:paraId="42109CF8" w14:textId="77777777" w:rsidR="008E7625" w:rsidRPr="007D0834" w:rsidRDefault="008E7625" w:rsidP="00F53193">
            <w:pPr>
              <w:rPr>
                <w:rFonts w:ascii="Comic Sans MS" w:eastAsia="Calibri" w:hAnsi="Comic Sans MS"/>
                <w:sz w:val="26"/>
                <w:szCs w:val="26"/>
              </w:rPr>
            </w:pPr>
          </w:p>
        </w:tc>
      </w:tr>
      <w:tr w:rsidR="008E7625" w:rsidRPr="00834345" w14:paraId="42109D06" w14:textId="77777777" w:rsidTr="007D0834">
        <w:tc>
          <w:tcPr>
            <w:tcW w:w="2410" w:type="dxa"/>
            <w:shd w:val="clear" w:color="auto" w:fill="auto"/>
          </w:tcPr>
          <w:p w14:paraId="42109CFA" w14:textId="77777777" w:rsidR="008E7625" w:rsidRPr="007D0834" w:rsidRDefault="008E7625" w:rsidP="00F53193">
            <w:pPr>
              <w:rPr>
                <w:rFonts w:ascii="Comic Sans MS" w:eastAsia="Calibri" w:hAnsi="Comic Sans MS"/>
                <w:sz w:val="16"/>
                <w:szCs w:val="16"/>
              </w:rPr>
            </w:pPr>
          </w:p>
          <w:p w14:paraId="42109CFB" w14:textId="378E7DF3"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6</w:t>
            </w:r>
          </w:p>
          <w:p w14:paraId="42109CFC" w14:textId="77777777" w:rsidR="008E7625" w:rsidRPr="007D0834" w:rsidRDefault="008E7625" w:rsidP="00F53193">
            <w:pPr>
              <w:rPr>
                <w:rFonts w:ascii="Comic Sans MS" w:eastAsia="Calibri" w:hAnsi="Comic Sans MS"/>
                <w:sz w:val="26"/>
                <w:szCs w:val="26"/>
              </w:rPr>
            </w:pPr>
          </w:p>
          <w:p w14:paraId="42109CFD" w14:textId="77777777" w:rsidR="008E7625" w:rsidRPr="007D0834" w:rsidRDefault="008E7625" w:rsidP="00F53193">
            <w:pPr>
              <w:rPr>
                <w:rFonts w:ascii="Comic Sans MS" w:eastAsia="Calibri" w:hAnsi="Comic Sans MS"/>
                <w:sz w:val="26"/>
                <w:szCs w:val="26"/>
              </w:rPr>
            </w:pPr>
          </w:p>
          <w:p w14:paraId="42109CFE" w14:textId="77777777" w:rsidR="008E7625" w:rsidRPr="007D0834" w:rsidRDefault="008E7625" w:rsidP="00F53193">
            <w:pPr>
              <w:rPr>
                <w:rFonts w:ascii="Comic Sans MS" w:eastAsia="Calibri" w:hAnsi="Comic Sans MS"/>
                <w:sz w:val="26"/>
                <w:szCs w:val="26"/>
              </w:rPr>
            </w:pPr>
          </w:p>
          <w:p w14:paraId="42109CFF" w14:textId="77777777" w:rsidR="008E7625" w:rsidRPr="007D0834" w:rsidRDefault="008E7625" w:rsidP="00F53193">
            <w:pPr>
              <w:rPr>
                <w:rFonts w:ascii="Comic Sans MS" w:eastAsia="Calibri" w:hAnsi="Comic Sans MS"/>
                <w:sz w:val="26"/>
                <w:szCs w:val="26"/>
              </w:rPr>
            </w:pPr>
          </w:p>
          <w:p w14:paraId="42109D00" w14:textId="77777777" w:rsidR="008E7625" w:rsidRPr="007D0834" w:rsidRDefault="008E7625" w:rsidP="00F53193">
            <w:pPr>
              <w:rPr>
                <w:rFonts w:ascii="Comic Sans MS" w:eastAsia="Calibri" w:hAnsi="Comic Sans MS"/>
                <w:sz w:val="26"/>
                <w:szCs w:val="26"/>
              </w:rPr>
            </w:pPr>
          </w:p>
          <w:p w14:paraId="42109D01"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D02" w14:textId="77777777" w:rsidR="008E7625" w:rsidRPr="007D0834" w:rsidRDefault="008E7625" w:rsidP="00F53193">
            <w:pPr>
              <w:rPr>
                <w:rFonts w:ascii="Comic Sans MS" w:eastAsia="Calibri" w:hAnsi="Comic Sans MS"/>
                <w:sz w:val="16"/>
                <w:szCs w:val="16"/>
              </w:rPr>
            </w:pPr>
          </w:p>
          <w:p w14:paraId="42109D03"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 xml:space="preserve">Complete number patterns 2,3,4,5,6 &amp; 10, using the </w:t>
            </w:r>
            <w:r w:rsidRPr="007D0834">
              <w:rPr>
                <w:rFonts w:ascii="Comic Sans MS" w:eastAsia="Calibri" w:hAnsi="Comic Sans MS"/>
                <w:i/>
                <w:sz w:val="26"/>
                <w:szCs w:val="26"/>
              </w:rPr>
              <w:t>Hundreds Chart.</w:t>
            </w:r>
          </w:p>
          <w:p w14:paraId="42109D04" w14:textId="77777777" w:rsidR="008E7625" w:rsidRPr="007D0834" w:rsidRDefault="008E7625" w:rsidP="00F53193">
            <w:pPr>
              <w:rPr>
                <w:rFonts w:ascii="Comic Sans MS" w:eastAsia="Calibri" w:hAnsi="Comic Sans MS"/>
                <w:sz w:val="26"/>
                <w:szCs w:val="26"/>
              </w:rPr>
            </w:pPr>
          </w:p>
          <w:p w14:paraId="42109D05"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Timed tables practice.</w:t>
            </w:r>
          </w:p>
        </w:tc>
      </w:tr>
      <w:tr w:rsidR="008E7625" w:rsidRPr="00834345" w14:paraId="42109D17" w14:textId="77777777" w:rsidTr="007D0834">
        <w:tc>
          <w:tcPr>
            <w:tcW w:w="2410" w:type="dxa"/>
            <w:shd w:val="clear" w:color="auto" w:fill="auto"/>
          </w:tcPr>
          <w:p w14:paraId="42109D07" w14:textId="77777777" w:rsidR="008E7625" w:rsidRPr="007D0834" w:rsidRDefault="008E7625" w:rsidP="00F53193">
            <w:pPr>
              <w:rPr>
                <w:rFonts w:ascii="Comic Sans MS" w:eastAsia="Calibri" w:hAnsi="Comic Sans MS"/>
                <w:sz w:val="16"/>
                <w:szCs w:val="16"/>
              </w:rPr>
            </w:pPr>
          </w:p>
          <w:p w14:paraId="42109D08" w14:textId="70829A75"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7</w:t>
            </w:r>
          </w:p>
          <w:p w14:paraId="42109D09" w14:textId="77777777" w:rsidR="008E7625" w:rsidRPr="007D0834" w:rsidRDefault="008E7625" w:rsidP="00F53193">
            <w:pPr>
              <w:rPr>
                <w:rFonts w:ascii="Comic Sans MS" w:eastAsia="Calibri" w:hAnsi="Comic Sans MS"/>
                <w:sz w:val="26"/>
                <w:szCs w:val="26"/>
              </w:rPr>
            </w:pPr>
          </w:p>
          <w:p w14:paraId="42109D0A" w14:textId="77777777" w:rsidR="008E7625" w:rsidRPr="007D0834" w:rsidRDefault="008E7625" w:rsidP="00F53193">
            <w:pPr>
              <w:rPr>
                <w:rFonts w:ascii="Comic Sans MS" w:eastAsia="Calibri" w:hAnsi="Comic Sans MS"/>
                <w:sz w:val="26"/>
                <w:szCs w:val="26"/>
              </w:rPr>
            </w:pPr>
          </w:p>
          <w:p w14:paraId="42109D0B" w14:textId="77777777" w:rsidR="008E7625" w:rsidRPr="007D0834" w:rsidRDefault="008E7625" w:rsidP="00F53193">
            <w:pPr>
              <w:rPr>
                <w:rFonts w:ascii="Comic Sans MS" w:eastAsia="Calibri" w:hAnsi="Comic Sans MS"/>
                <w:sz w:val="26"/>
                <w:szCs w:val="26"/>
              </w:rPr>
            </w:pPr>
          </w:p>
          <w:p w14:paraId="42109D0C" w14:textId="77777777" w:rsidR="008E7625" w:rsidRPr="007D0834" w:rsidRDefault="008E7625" w:rsidP="00F53193">
            <w:pPr>
              <w:rPr>
                <w:rFonts w:ascii="Comic Sans MS" w:eastAsia="Calibri" w:hAnsi="Comic Sans MS"/>
                <w:sz w:val="26"/>
                <w:szCs w:val="26"/>
              </w:rPr>
            </w:pPr>
          </w:p>
          <w:p w14:paraId="42109D0D" w14:textId="77777777" w:rsidR="008E7625" w:rsidRPr="007D0834" w:rsidRDefault="008E7625" w:rsidP="00F53193">
            <w:pPr>
              <w:rPr>
                <w:rFonts w:ascii="Comic Sans MS" w:eastAsia="Calibri" w:hAnsi="Comic Sans MS"/>
                <w:sz w:val="26"/>
                <w:szCs w:val="26"/>
              </w:rPr>
            </w:pPr>
          </w:p>
          <w:p w14:paraId="42109D0E" w14:textId="77777777" w:rsidR="008E7625" w:rsidRDefault="008E7625" w:rsidP="00F53193">
            <w:pPr>
              <w:rPr>
                <w:rFonts w:ascii="Comic Sans MS" w:eastAsia="Calibri" w:hAnsi="Comic Sans MS"/>
                <w:sz w:val="26"/>
                <w:szCs w:val="26"/>
              </w:rPr>
            </w:pPr>
          </w:p>
          <w:p w14:paraId="42109D0F" w14:textId="77777777" w:rsidR="007D0834" w:rsidRPr="007D0834" w:rsidRDefault="007D0834" w:rsidP="00F53193">
            <w:pPr>
              <w:rPr>
                <w:rFonts w:ascii="Comic Sans MS" w:eastAsia="Calibri" w:hAnsi="Comic Sans MS"/>
                <w:sz w:val="26"/>
                <w:szCs w:val="26"/>
              </w:rPr>
            </w:pPr>
          </w:p>
        </w:tc>
        <w:tc>
          <w:tcPr>
            <w:tcW w:w="6860" w:type="dxa"/>
            <w:shd w:val="clear" w:color="auto" w:fill="auto"/>
          </w:tcPr>
          <w:p w14:paraId="42109D10" w14:textId="77777777" w:rsidR="008E7625" w:rsidRPr="007D0834" w:rsidRDefault="008E7625" w:rsidP="00F53193">
            <w:pPr>
              <w:rPr>
                <w:rFonts w:ascii="Comic Sans MS" w:eastAsia="Calibri" w:hAnsi="Comic Sans MS"/>
                <w:sz w:val="16"/>
                <w:szCs w:val="16"/>
              </w:rPr>
            </w:pPr>
          </w:p>
          <w:p w14:paraId="42109D11"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Using a calculator.</w:t>
            </w:r>
          </w:p>
          <w:p w14:paraId="42109D12" w14:textId="77777777" w:rsidR="008E7625" w:rsidRPr="007D0834" w:rsidRDefault="008E7625" w:rsidP="00F53193">
            <w:pPr>
              <w:rPr>
                <w:rFonts w:ascii="Comic Sans MS" w:eastAsia="Calibri" w:hAnsi="Comic Sans MS"/>
                <w:sz w:val="26"/>
                <w:szCs w:val="26"/>
              </w:rPr>
            </w:pPr>
          </w:p>
          <w:p w14:paraId="42109D13"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Estimate answers to equations and check with a calculator.</w:t>
            </w:r>
          </w:p>
          <w:p w14:paraId="42109D14" w14:textId="77777777" w:rsidR="008E7625" w:rsidRPr="007D0834" w:rsidRDefault="008E7625" w:rsidP="00F53193">
            <w:pPr>
              <w:rPr>
                <w:rFonts w:ascii="Comic Sans MS" w:eastAsia="Calibri" w:hAnsi="Comic Sans MS"/>
                <w:sz w:val="26"/>
                <w:szCs w:val="26"/>
              </w:rPr>
            </w:pPr>
          </w:p>
          <w:p w14:paraId="42109D15" w14:textId="77777777" w:rsidR="008E7625" w:rsidRPr="007D0834" w:rsidRDefault="008E7625" w:rsidP="00F53193">
            <w:pPr>
              <w:rPr>
                <w:rFonts w:ascii="Comic Sans MS" w:eastAsia="Calibri" w:hAnsi="Comic Sans MS"/>
                <w:i/>
                <w:sz w:val="26"/>
                <w:szCs w:val="26"/>
              </w:rPr>
            </w:pPr>
            <w:r w:rsidRPr="007D0834">
              <w:rPr>
                <w:rFonts w:ascii="Comic Sans MS" w:eastAsia="Calibri" w:hAnsi="Comic Sans MS"/>
                <w:sz w:val="26"/>
                <w:szCs w:val="26"/>
              </w:rPr>
              <w:t xml:space="preserve">Play </w:t>
            </w:r>
            <w:r w:rsidRPr="007D0834">
              <w:rPr>
                <w:rFonts w:ascii="Comic Sans MS" w:eastAsia="Calibri" w:hAnsi="Comic Sans MS"/>
                <w:i/>
                <w:sz w:val="26"/>
                <w:szCs w:val="26"/>
              </w:rPr>
              <w:t>Calculator Bingo.</w:t>
            </w:r>
          </w:p>
          <w:p w14:paraId="42109D16" w14:textId="77777777" w:rsidR="008E7625" w:rsidRPr="007D0834" w:rsidRDefault="008E7625" w:rsidP="00F53193">
            <w:pPr>
              <w:rPr>
                <w:rFonts w:ascii="Comic Sans MS" w:eastAsia="Calibri" w:hAnsi="Comic Sans MS"/>
                <w:sz w:val="26"/>
                <w:szCs w:val="26"/>
              </w:rPr>
            </w:pPr>
          </w:p>
        </w:tc>
      </w:tr>
      <w:tr w:rsidR="008E7625" w:rsidRPr="00834345" w14:paraId="42109D35" w14:textId="77777777" w:rsidTr="007D0834">
        <w:tc>
          <w:tcPr>
            <w:tcW w:w="2410" w:type="dxa"/>
            <w:shd w:val="clear" w:color="auto" w:fill="auto"/>
          </w:tcPr>
          <w:p w14:paraId="42109D24" w14:textId="77777777" w:rsidR="008E7625" w:rsidRPr="007D0834" w:rsidRDefault="008E7625" w:rsidP="00F53193">
            <w:pPr>
              <w:rPr>
                <w:rFonts w:ascii="Comic Sans MS" w:eastAsia="Calibri" w:hAnsi="Comic Sans MS"/>
                <w:sz w:val="16"/>
                <w:szCs w:val="16"/>
              </w:rPr>
            </w:pPr>
          </w:p>
          <w:p w14:paraId="42109D25" w14:textId="66B16E8D" w:rsidR="008E7625" w:rsidRPr="007D0834" w:rsidRDefault="00251034" w:rsidP="00F53193">
            <w:pPr>
              <w:rPr>
                <w:rFonts w:ascii="Comic Sans MS" w:eastAsia="Calibri" w:hAnsi="Comic Sans MS"/>
                <w:sz w:val="26"/>
                <w:szCs w:val="26"/>
              </w:rPr>
            </w:pPr>
            <w:r>
              <w:rPr>
                <w:rFonts w:ascii="Comic Sans MS" w:eastAsia="Calibri" w:hAnsi="Comic Sans MS"/>
                <w:sz w:val="26"/>
                <w:szCs w:val="26"/>
              </w:rPr>
              <w:t>8</w:t>
            </w:r>
          </w:p>
          <w:p w14:paraId="42109D26" w14:textId="77777777" w:rsidR="008E7625" w:rsidRPr="007D0834" w:rsidRDefault="008E7625" w:rsidP="00F53193">
            <w:pPr>
              <w:rPr>
                <w:rFonts w:ascii="Comic Sans MS" w:eastAsia="Calibri" w:hAnsi="Comic Sans MS"/>
                <w:sz w:val="26"/>
                <w:szCs w:val="26"/>
              </w:rPr>
            </w:pPr>
          </w:p>
          <w:p w14:paraId="42109D27" w14:textId="77777777" w:rsidR="008E7625" w:rsidRPr="007D0834" w:rsidRDefault="008E7625" w:rsidP="00F53193">
            <w:pPr>
              <w:rPr>
                <w:rFonts w:ascii="Comic Sans MS" w:eastAsia="Calibri" w:hAnsi="Comic Sans MS"/>
                <w:sz w:val="26"/>
                <w:szCs w:val="26"/>
              </w:rPr>
            </w:pPr>
          </w:p>
          <w:p w14:paraId="42109D28" w14:textId="77777777" w:rsidR="008E7625" w:rsidRPr="007D0834" w:rsidRDefault="008E7625" w:rsidP="00F53193">
            <w:pPr>
              <w:rPr>
                <w:rFonts w:ascii="Comic Sans MS" w:eastAsia="Calibri" w:hAnsi="Comic Sans MS"/>
                <w:sz w:val="26"/>
                <w:szCs w:val="26"/>
              </w:rPr>
            </w:pPr>
          </w:p>
          <w:p w14:paraId="42109D29" w14:textId="77777777" w:rsidR="008E7625" w:rsidRPr="007D0834" w:rsidRDefault="008E7625" w:rsidP="00F53193">
            <w:pPr>
              <w:rPr>
                <w:rFonts w:ascii="Comic Sans MS" w:eastAsia="Calibri" w:hAnsi="Comic Sans MS"/>
                <w:sz w:val="26"/>
                <w:szCs w:val="26"/>
              </w:rPr>
            </w:pPr>
          </w:p>
          <w:p w14:paraId="42109D2A" w14:textId="77777777" w:rsidR="008E7625" w:rsidRPr="007D0834" w:rsidRDefault="008E7625" w:rsidP="00F53193">
            <w:pPr>
              <w:rPr>
                <w:rFonts w:ascii="Comic Sans MS" w:eastAsia="Calibri" w:hAnsi="Comic Sans MS"/>
                <w:sz w:val="26"/>
                <w:szCs w:val="26"/>
              </w:rPr>
            </w:pPr>
          </w:p>
          <w:p w14:paraId="42109D2B" w14:textId="77777777" w:rsidR="008E7625" w:rsidRPr="007D0834" w:rsidRDefault="008E7625" w:rsidP="00F53193">
            <w:pPr>
              <w:rPr>
                <w:rFonts w:ascii="Comic Sans MS" w:eastAsia="Calibri" w:hAnsi="Comic Sans MS"/>
                <w:sz w:val="26"/>
                <w:szCs w:val="26"/>
              </w:rPr>
            </w:pPr>
          </w:p>
          <w:p w14:paraId="42109D2C"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D2D" w14:textId="77777777" w:rsidR="008E7625" w:rsidRPr="007D0834" w:rsidRDefault="008E7625" w:rsidP="00F53193">
            <w:pPr>
              <w:rPr>
                <w:rFonts w:ascii="Comic Sans MS" w:eastAsia="Calibri" w:hAnsi="Comic Sans MS"/>
                <w:sz w:val="16"/>
                <w:szCs w:val="16"/>
              </w:rPr>
            </w:pPr>
          </w:p>
          <w:p w14:paraId="42109D2E"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Key money amounts into a calculator.</w:t>
            </w:r>
          </w:p>
          <w:p w14:paraId="42109D2F" w14:textId="77777777" w:rsidR="008E7625" w:rsidRPr="007D0834" w:rsidRDefault="008E7625" w:rsidP="00F53193">
            <w:pPr>
              <w:rPr>
                <w:rFonts w:ascii="Comic Sans MS" w:eastAsia="Calibri" w:hAnsi="Comic Sans MS"/>
                <w:sz w:val="26"/>
                <w:szCs w:val="26"/>
              </w:rPr>
            </w:pPr>
          </w:p>
          <w:p w14:paraId="42109D30"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Using a calculator to add lunch order items.</w:t>
            </w:r>
          </w:p>
          <w:p w14:paraId="42109D31" w14:textId="77777777" w:rsidR="008E7625" w:rsidRPr="007D0834" w:rsidRDefault="008E7625" w:rsidP="00F53193">
            <w:pPr>
              <w:rPr>
                <w:rFonts w:ascii="Comic Sans MS" w:eastAsia="Calibri" w:hAnsi="Comic Sans MS"/>
                <w:sz w:val="26"/>
                <w:szCs w:val="26"/>
              </w:rPr>
            </w:pPr>
          </w:p>
          <w:p w14:paraId="42109D32" w14:textId="77777777"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Using a range of strategies to work out the costs of furniture in a catalogue and choose items.</w:t>
            </w:r>
          </w:p>
          <w:p w14:paraId="42109D33" w14:textId="77777777" w:rsidR="008E7625" w:rsidRPr="007D0834" w:rsidRDefault="008E7625" w:rsidP="00F53193">
            <w:pPr>
              <w:rPr>
                <w:rFonts w:ascii="Comic Sans MS" w:eastAsia="Calibri" w:hAnsi="Comic Sans MS"/>
                <w:sz w:val="26"/>
                <w:szCs w:val="26"/>
              </w:rPr>
            </w:pPr>
          </w:p>
          <w:p w14:paraId="42109D34" w14:textId="77777777" w:rsidR="008E7625" w:rsidRPr="007D0834" w:rsidRDefault="008E7625" w:rsidP="00F53193">
            <w:pPr>
              <w:rPr>
                <w:rFonts w:ascii="Comic Sans MS" w:eastAsia="Calibri" w:hAnsi="Comic Sans MS"/>
                <w:sz w:val="26"/>
                <w:szCs w:val="26"/>
              </w:rPr>
            </w:pPr>
          </w:p>
        </w:tc>
      </w:tr>
      <w:tr w:rsidR="008E7625" w:rsidRPr="00834345" w14:paraId="42109D3E" w14:textId="77777777" w:rsidTr="007D0834">
        <w:tc>
          <w:tcPr>
            <w:tcW w:w="2410" w:type="dxa"/>
            <w:shd w:val="clear" w:color="auto" w:fill="auto"/>
          </w:tcPr>
          <w:p w14:paraId="42109D36" w14:textId="77777777" w:rsidR="008E7625" w:rsidRPr="007D0834" w:rsidRDefault="008E7625" w:rsidP="00F53193">
            <w:pPr>
              <w:rPr>
                <w:rFonts w:ascii="Comic Sans MS" w:eastAsia="Calibri" w:hAnsi="Comic Sans MS"/>
                <w:sz w:val="16"/>
                <w:szCs w:val="16"/>
              </w:rPr>
            </w:pPr>
          </w:p>
          <w:p w14:paraId="42109D37" w14:textId="5E7A7F6C" w:rsidR="008E7625" w:rsidRPr="007D0834" w:rsidRDefault="00251034" w:rsidP="00F53193">
            <w:pPr>
              <w:rPr>
                <w:rFonts w:ascii="Comic Sans MS" w:eastAsia="Calibri" w:hAnsi="Comic Sans MS"/>
                <w:sz w:val="26"/>
                <w:szCs w:val="26"/>
              </w:rPr>
            </w:pPr>
            <w:r>
              <w:rPr>
                <w:rFonts w:ascii="Comic Sans MS" w:eastAsia="Calibri" w:hAnsi="Comic Sans MS"/>
                <w:sz w:val="26"/>
                <w:szCs w:val="26"/>
              </w:rPr>
              <w:t>9</w:t>
            </w:r>
          </w:p>
          <w:p w14:paraId="42109D38" w14:textId="77777777" w:rsidR="008E7625" w:rsidRPr="007D0834" w:rsidRDefault="008E7625" w:rsidP="00F53193">
            <w:pPr>
              <w:rPr>
                <w:rFonts w:ascii="Comic Sans MS" w:eastAsia="Calibri" w:hAnsi="Comic Sans MS"/>
                <w:sz w:val="26"/>
                <w:szCs w:val="26"/>
              </w:rPr>
            </w:pPr>
          </w:p>
          <w:p w14:paraId="42109D39" w14:textId="77777777" w:rsidR="008E7625" w:rsidRDefault="008E7625" w:rsidP="00F53193">
            <w:pPr>
              <w:rPr>
                <w:rFonts w:ascii="Comic Sans MS" w:eastAsia="Calibri" w:hAnsi="Comic Sans MS"/>
                <w:sz w:val="26"/>
                <w:szCs w:val="26"/>
              </w:rPr>
            </w:pPr>
          </w:p>
          <w:p w14:paraId="42109D3A" w14:textId="77777777" w:rsidR="007D0834" w:rsidRPr="007D0834" w:rsidRDefault="007D0834" w:rsidP="00F53193">
            <w:pPr>
              <w:rPr>
                <w:rFonts w:ascii="Comic Sans MS" w:eastAsia="Calibri" w:hAnsi="Comic Sans MS"/>
                <w:sz w:val="26"/>
                <w:szCs w:val="26"/>
              </w:rPr>
            </w:pPr>
          </w:p>
          <w:p w14:paraId="42109D3B" w14:textId="77777777" w:rsidR="008E7625" w:rsidRPr="007D0834" w:rsidRDefault="008E7625" w:rsidP="00F53193">
            <w:pPr>
              <w:rPr>
                <w:rFonts w:ascii="Comic Sans MS" w:eastAsia="Calibri" w:hAnsi="Comic Sans MS"/>
                <w:sz w:val="26"/>
                <w:szCs w:val="26"/>
              </w:rPr>
            </w:pPr>
          </w:p>
        </w:tc>
        <w:tc>
          <w:tcPr>
            <w:tcW w:w="6860" w:type="dxa"/>
            <w:shd w:val="clear" w:color="auto" w:fill="auto"/>
          </w:tcPr>
          <w:p w14:paraId="42109D3C" w14:textId="77777777" w:rsidR="008E7625" w:rsidRPr="007D0834" w:rsidRDefault="008E7625" w:rsidP="00F53193">
            <w:pPr>
              <w:rPr>
                <w:rFonts w:ascii="Comic Sans MS" w:eastAsia="Calibri" w:hAnsi="Comic Sans MS"/>
                <w:sz w:val="16"/>
                <w:szCs w:val="16"/>
              </w:rPr>
            </w:pPr>
          </w:p>
          <w:p w14:paraId="42109D3D" w14:textId="7D465813" w:rsidR="008E7625" w:rsidRPr="007D0834" w:rsidRDefault="008E7625" w:rsidP="00F53193">
            <w:pPr>
              <w:rPr>
                <w:rFonts w:ascii="Comic Sans MS" w:eastAsia="Calibri" w:hAnsi="Comic Sans MS"/>
                <w:sz w:val="26"/>
                <w:szCs w:val="26"/>
              </w:rPr>
            </w:pPr>
            <w:r w:rsidRPr="007D0834">
              <w:rPr>
                <w:rFonts w:ascii="Comic Sans MS" w:eastAsia="Calibri" w:hAnsi="Comic Sans MS"/>
                <w:sz w:val="26"/>
                <w:szCs w:val="26"/>
              </w:rPr>
              <w:t>Review concepts.</w:t>
            </w:r>
          </w:p>
        </w:tc>
      </w:tr>
    </w:tbl>
    <w:p w14:paraId="42109D3F" w14:textId="77777777" w:rsidR="008E7625" w:rsidRPr="00DA0988" w:rsidRDefault="008E7625" w:rsidP="008E7625">
      <w:pPr>
        <w:rPr>
          <w:sz w:val="2"/>
          <w:szCs w:val="2"/>
        </w:rPr>
      </w:pPr>
    </w:p>
    <w:p w14:paraId="42109D40" w14:textId="77777777" w:rsidR="008E7625" w:rsidRDefault="008E7625">
      <w:pPr>
        <w:sectPr w:rsidR="008E7625" w:rsidSect="008E7625">
          <w:headerReference w:type="default" r:id="rId18"/>
          <w:pgSz w:w="11906" w:h="16838" w:code="9"/>
          <w:pgMar w:top="1152" w:right="1296" w:bottom="1152" w:left="1296" w:header="576" w:footer="576" w:gutter="0"/>
          <w:cols w:space="708"/>
          <w:docGrid w:linePitch="360"/>
        </w:sectPr>
      </w:pPr>
    </w:p>
    <w:p w14:paraId="42109D41" w14:textId="77777777" w:rsidR="008E7625" w:rsidRPr="006B4E88" w:rsidRDefault="00F90B68" w:rsidP="008E7625">
      <w:pPr>
        <w:jc w:val="center"/>
        <w:rPr>
          <w:b/>
          <w:sz w:val="72"/>
          <w:szCs w:val="28"/>
        </w:rPr>
      </w:pPr>
      <w:r>
        <w:rPr>
          <w:b/>
          <w:sz w:val="72"/>
          <w:szCs w:val="28"/>
        </w:rPr>
        <w:lastRenderedPageBreak/>
        <w:t>Mathematics</w:t>
      </w:r>
    </w:p>
    <w:p w14:paraId="42109D42" w14:textId="0572AD21" w:rsidR="008E7625" w:rsidRPr="006B4E88" w:rsidRDefault="008E7625" w:rsidP="008E7625">
      <w:pPr>
        <w:jc w:val="center"/>
        <w:rPr>
          <w:b/>
          <w:sz w:val="72"/>
          <w:szCs w:val="28"/>
        </w:rPr>
      </w:pPr>
    </w:p>
    <w:p w14:paraId="42109D43" w14:textId="77777777" w:rsidR="007D0834" w:rsidRPr="006B4E88" w:rsidRDefault="007D0834" w:rsidP="00F53193">
      <w:pPr>
        <w:jc w:val="center"/>
        <w:rPr>
          <w:rFonts w:cs="Arial"/>
          <w:szCs w:val="28"/>
        </w:rPr>
      </w:pPr>
    </w:p>
    <w:p w14:paraId="42109D44" w14:textId="1B686C1C" w:rsidR="007D0834" w:rsidRPr="006B4E88" w:rsidRDefault="007D0834" w:rsidP="00F53193">
      <w:pPr>
        <w:rPr>
          <w:rFonts w:cs="Arial"/>
          <w:szCs w:val="28"/>
        </w:rPr>
      </w:pPr>
      <w:r w:rsidRPr="006B4E88">
        <w:rPr>
          <w:rFonts w:cs="Arial"/>
          <w:szCs w:val="28"/>
        </w:rPr>
        <w:t xml:space="preserve">The activities will help us to answer the question: </w:t>
      </w:r>
    </w:p>
    <w:p w14:paraId="42109D45" w14:textId="77777777" w:rsidR="007D0834" w:rsidRPr="006B4E88" w:rsidRDefault="007D0834" w:rsidP="00F53193">
      <w:pPr>
        <w:rPr>
          <w:rFonts w:cs="Arial"/>
          <w:szCs w:val="28"/>
        </w:rPr>
      </w:pPr>
    </w:p>
    <w:p w14:paraId="42109D46" w14:textId="77777777" w:rsidR="007D0834" w:rsidRPr="00372611" w:rsidRDefault="007D0834" w:rsidP="00F53193">
      <w:pPr>
        <w:jc w:val="center"/>
        <w:rPr>
          <w:b/>
          <w:i/>
          <w:color w:val="000000"/>
          <w:szCs w:val="28"/>
        </w:rPr>
      </w:pPr>
      <w:r w:rsidRPr="00372611">
        <w:rPr>
          <w:b/>
          <w:i/>
          <w:color w:val="000000"/>
          <w:szCs w:val="28"/>
        </w:rPr>
        <w:t>“</w:t>
      </w:r>
      <w:r>
        <w:rPr>
          <w:b/>
          <w:i/>
          <w:szCs w:val="28"/>
        </w:rPr>
        <w:t>How does a shopkeeper work out my change</w:t>
      </w:r>
      <w:r w:rsidRPr="00372611">
        <w:rPr>
          <w:b/>
          <w:i/>
          <w:szCs w:val="28"/>
        </w:rPr>
        <w:t>?”</w:t>
      </w:r>
    </w:p>
    <w:p w14:paraId="42109D47" w14:textId="77777777" w:rsidR="007D0834" w:rsidRPr="00F122D8" w:rsidRDefault="007D0834" w:rsidP="00F53193">
      <w:pPr>
        <w:pStyle w:val="BasicParagraph"/>
        <w:suppressAutoHyphens/>
        <w:spacing w:line="276" w:lineRule="auto"/>
        <w:rPr>
          <w:rFonts w:ascii="Century Schoolbook" w:hAnsi="Century Schoolbook" w:cs="Calibri"/>
          <w:b/>
          <w:sz w:val="20"/>
          <w:szCs w:val="28"/>
        </w:rPr>
      </w:pPr>
    </w:p>
    <w:p w14:paraId="42109D48" w14:textId="10082C97" w:rsidR="007D0834" w:rsidRPr="006B4E88" w:rsidRDefault="007D0834" w:rsidP="00F53193">
      <w:pPr>
        <w:pStyle w:val="BasicParagraph"/>
        <w:suppressAutoHyphens/>
        <w:spacing w:line="276" w:lineRule="auto"/>
        <w:rPr>
          <w:rFonts w:ascii="Century Schoolbook" w:hAnsi="Century Schoolbook" w:cs="Calibri"/>
          <w:b/>
          <w:szCs w:val="28"/>
        </w:rPr>
      </w:pPr>
      <w:r>
        <w:rPr>
          <w:rFonts w:ascii="Century Schoolbook" w:hAnsi="Century Schoolbook" w:cs="Calibri"/>
          <w:b/>
          <w:szCs w:val="28"/>
        </w:rPr>
        <w:t>Y</w:t>
      </w:r>
      <w:r w:rsidRPr="006B4E88">
        <w:rPr>
          <w:rFonts w:ascii="Century Schoolbook" w:hAnsi="Century Schoolbook" w:cs="Calibri"/>
          <w:b/>
          <w:szCs w:val="28"/>
        </w:rPr>
        <w:t xml:space="preserve">ou </w:t>
      </w:r>
      <w:r>
        <w:rPr>
          <w:rFonts w:ascii="Century Schoolbook" w:hAnsi="Century Schoolbook" w:cs="Calibri"/>
          <w:b/>
          <w:szCs w:val="28"/>
        </w:rPr>
        <w:t>will be learning to:</w:t>
      </w:r>
    </w:p>
    <w:p w14:paraId="42109D49" w14:textId="77777777" w:rsidR="007D0834" w:rsidRDefault="007D0834" w:rsidP="00F53193">
      <w:pPr>
        <w:pStyle w:val="BasicParagraph"/>
        <w:suppressAutoHyphens/>
        <w:spacing w:line="240" w:lineRule="auto"/>
        <w:rPr>
          <w:rFonts w:ascii="Century Schoolbook" w:hAnsi="Century Schoolbook" w:cs="Calibri"/>
          <w:b/>
          <w:szCs w:val="28"/>
        </w:rPr>
      </w:pPr>
    </w:p>
    <w:p w14:paraId="42109D4A" w14:textId="77777777" w:rsidR="007D0834" w:rsidRDefault="007D0834" w:rsidP="00F53193">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Number</w:t>
      </w:r>
    </w:p>
    <w:p w14:paraId="42109D4B" w14:textId="77777777" w:rsidR="007D0834" w:rsidRDefault="007D0834" w:rsidP="00F53193">
      <w:pPr>
        <w:pStyle w:val="BasicParagraph"/>
        <w:suppressAutoHyphens/>
        <w:spacing w:line="240" w:lineRule="auto"/>
        <w:rPr>
          <w:rFonts w:ascii="Century Schoolbook" w:hAnsi="Century Schoolbook" w:cs="Calibri"/>
          <w:b/>
          <w:szCs w:val="28"/>
        </w:rPr>
      </w:pPr>
    </w:p>
    <w:p w14:paraId="42109D4C" w14:textId="77777777" w:rsidR="007D0834" w:rsidRDefault="007D0834" w:rsidP="008E7625">
      <w:pPr>
        <w:pStyle w:val="ListParagraph"/>
        <w:numPr>
          <w:ilvl w:val="0"/>
          <w:numId w:val="4"/>
        </w:numPr>
        <w:rPr>
          <w:szCs w:val="28"/>
        </w:rPr>
      </w:pPr>
      <w:r w:rsidRPr="00763483">
        <w:rPr>
          <w:szCs w:val="28"/>
        </w:rPr>
        <w:t xml:space="preserve">Practise </w:t>
      </w:r>
      <w:r>
        <w:rPr>
          <w:szCs w:val="28"/>
        </w:rPr>
        <w:t>skip counting</w:t>
      </w:r>
      <w:r w:rsidRPr="00763483">
        <w:rPr>
          <w:szCs w:val="28"/>
        </w:rPr>
        <w:t xml:space="preserve"> </w:t>
      </w:r>
    </w:p>
    <w:p w14:paraId="42109D4D" w14:textId="77777777" w:rsidR="007D0834" w:rsidRDefault="007D0834" w:rsidP="008E7625">
      <w:pPr>
        <w:pStyle w:val="ListParagraph"/>
        <w:numPr>
          <w:ilvl w:val="0"/>
          <w:numId w:val="4"/>
        </w:numPr>
        <w:rPr>
          <w:szCs w:val="28"/>
        </w:rPr>
      </w:pPr>
      <w:r>
        <w:rPr>
          <w:szCs w:val="28"/>
        </w:rPr>
        <w:t>Use the 7 times table</w:t>
      </w:r>
    </w:p>
    <w:p w14:paraId="42109D4E" w14:textId="77777777" w:rsidR="007D0834" w:rsidRDefault="007D0834" w:rsidP="008E7625">
      <w:pPr>
        <w:pStyle w:val="ListParagraph"/>
        <w:numPr>
          <w:ilvl w:val="0"/>
          <w:numId w:val="4"/>
        </w:numPr>
        <w:rPr>
          <w:szCs w:val="28"/>
        </w:rPr>
      </w:pPr>
      <w:r>
        <w:rPr>
          <w:szCs w:val="28"/>
        </w:rPr>
        <w:t>Explore numbers to 9999</w:t>
      </w:r>
    </w:p>
    <w:p w14:paraId="42109D4F" w14:textId="77777777" w:rsidR="007D0834" w:rsidRPr="00763483" w:rsidRDefault="007D0834" w:rsidP="008E7625">
      <w:pPr>
        <w:pStyle w:val="ListParagraph"/>
        <w:numPr>
          <w:ilvl w:val="0"/>
          <w:numId w:val="4"/>
        </w:numPr>
        <w:rPr>
          <w:szCs w:val="28"/>
        </w:rPr>
      </w:pPr>
      <w:r>
        <w:rPr>
          <w:szCs w:val="28"/>
        </w:rPr>
        <w:t>Check answers with calculator</w:t>
      </w:r>
    </w:p>
    <w:p w14:paraId="42109D50" w14:textId="77777777" w:rsidR="007D0834" w:rsidRDefault="007D0834" w:rsidP="00F53193">
      <w:pPr>
        <w:pStyle w:val="BasicParagraph"/>
        <w:suppressAutoHyphens/>
        <w:spacing w:line="240" w:lineRule="auto"/>
        <w:rPr>
          <w:rFonts w:ascii="Century Schoolbook" w:hAnsi="Century Schoolbook" w:cs="Calibri"/>
          <w:b/>
          <w:szCs w:val="28"/>
        </w:rPr>
      </w:pPr>
    </w:p>
    <w:p w14:paraId="42109D51" w14:textId="77777777" w:rsidR="007D0834" w:rsidRDefault="007D0834" w:rsidP="00F53193">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Measurement</w:t>
      </w:r>
    </w:p>
    <w:p w14:paraId="42109D52" w14:textId="77777777" w:rsidR="007D0834" w:rsidRDefault="007D0834" w:rsidP="00F53193">
      <w:pPr>
        <w:pStyle w:val="BasicParagraph"/>
        <w:suppressAutoHyphens/>
        <w:spacing w:line="240" w:lineRule="auto"/>
        <w:rPr>
          <w:rFonts w:ascii="Century Schoolbook" w:hAnsi="Century Schoolbook" w:cs="Calibri"/>
          <w:b/>
          <w:szCs w:val="28"/>
        </w:rPr>
      </w:pPr>
    </w:p>
    <w:p w14:paraId="42109D53" w14:textId="77777777" w:rsidR="007D0834" w:rsidRDefault="007D0834" w:rsidP="008E7625">
      <w:pPr>
        <w:pStyle w:val="ListParagraph"/>
        <w:numPr>
          <w:ilvl w:val="0"/>
          <w:numId w:val="5"/>
        </w:numPr>
        <w:rPr>
          <w:szCs w:val="28"/>
        </w:rPr>
      </w:pPr>
      <w:r>
        <w:rPr>
          <w:szCs w:val="28"/>
        </w:rPr>
        <w:t>Estimating and measuring volume</w:t>
      </w:r>
    </w:p>
    <w:p w14:paraId="42109D54" w14:textId="77777777" w:rsidR="007D0834" w:rsidRDefault="007D0834" w:rsidP="008E7625">
      <w:pPr>
        <w:pStyle w:val="ListParagraph"/>
        <w:numPr>
          <w:ilvl w:val="0"/>
          <w:numId w:val="5"/>
        </w:numPr>
        <w:rPr>
          <w:szCs w:val="28"/>
        </w:rPr>
      </w:pPr>
      <w:r>
        <w:rPr>
          <w:szCs w:val="28"/>
        </w:rPr>
        <w:t>Measuring volume with length, width and height</w:t>
      </w:r>
    </w:p>
    <w:p w14:paraId="42109D56" w14:textId="6A331BE9" w:rsidR="007D0834" w:rsidRPr="00DC10AA" w:rsidRDefault="007D0834" w:rsidP="00DC10AA">
      <w:pPr>
        <w:pStyle w:val="ListParagraph"/>
        <w:numPr>
          <w:ilvl w:val="0"/>
          <w:numId w:val="5"/>
        </w:numPr>
        <w:rPr>
          <w:szCs w:val="28"/>
        </w:rPr>
      </w:pPr>
      <w:r>
        <w:rPr>
          <w:szCs w:val="28"/>
        </w:rPr>
        <w:t>Measuring the area and perimeter of objects</w:t>
      </w:r>
    </w:p>
    <w:p w14:paraId="42109D57" w14:textId="77777777" w:rsidR="007D0834" w:rsidRDefault="007D0834" w:rsidP="00F53193">
      <w:pPr>
        <w:rPr>
          <w:rFonts w:cs="Arial"/>
          <w:b/>
          <w:bCs/>
          <w:szCs w:val="28"/>
        </w:rPr>
      </w:pPr>
    </w:p>
    <w:p w14:paraId="42109D58" w14:textId="77777777" w:rsidR="007D0834" w:rsidRDefault="007D0834" w:rsidP="00F53193">
      <w:pPr>
        <w:rPr>
          <w:rFonts w:cs="Arial"/>
          <w:b/>
          <w:bCs/>
          <w:szCs w:val="28"/>
        </w:rPr>
      </w:pPr>
      <w:r>
        <w:rPr>
          <w:rFonts w:cs="Arial"/>
          <w:b/>
          <w:bCs/>
          <w:szCs w:val="28"/>
        </w:rPr>
        <w:t>Money</w:t>
      </w:r>
    </w:p>
    <w:p w14:paraId="42109D59" w14:textId="77777777" w:rsidR="007D0834" w:rsidRDefault="007D0834" w:rsidP="00F53193">
      <w:pPr>
        <w:rPr>
          <w:rFonts w:cs="Arial"/>
          <w:b/>
          <w:bCs/>
          <w:szCs w:val="28"/>
        </w:rPr>
      </w:pPr>
    </w:p>
    <w:p w14:paraId="42109D5A" w14:textId="77777777" w:rsidR="007D0834" w:rsidRDefault="007D0834" w:rsidP="008E7625">
      <w:pPr>
        <w:pStyle w:val="ListParagraph"/>
        <w:numPr>
          <w:ilvl w:val="0"/>
          <w:numId w:val="5"/>
        </w:numPr>
        <w:rPr>
          <w:szCs w:val="28"/>
        </w:rPr>
      </w:pPr>
      <w:r>
        <w:rPr>
          <w:szCs w:val="28"/>
        </w:rPr>
        <w:t>Add and subtract money</w:t>
      </w:r>
    </w:p>
    <w:p w14:paraId="42109D5B" w14:textId="77777777" w:rsidR="007D0834" w:rsidRDefault="007D0834" w:rsidP="008E7625">
      <w:pPr>
        <w:pStyle w:val="ListParagraph"/>
        <w:numPr>
          <w:ilvl w:val="0"/>
          <w:numId w:val="5"/>
        </w:numPr>
        <w:rPr>
          <w:szCs w:val="28"/>
        </w:rPr>
      </w:pPr>
      <w:r>
        <w:rPr>
          <w:szCs w:val="28"/>
        </w:rPr>
        <w:t>Use mental strategies to add up different money amounts</w:t>
      </w:r>
    </w:p>
    <w:p w14:paraId="42109D5C" w14:textId="77777777" w:rsidR="007D0834" w:rsidRDefault="007D0834" w:rsidP="008E7625">
      <w:pPr>
        <w:pStyle w:val="ListParagraph"/>
        <w:numPr>
          <w:ilvl w:val="0"/>
          <w:numId w:val="5"/>
        </w:numPr>
        <w:rPr>
          <w:szCs w:val="28"/>
        </w:rPr>
      </w:pPr>
      <w:r>
        <w:rPr>
          <w:szCs w:val="28"/>
        </w:rPr>
        <w:t>Learn how to ‘give change’ in different ways</w:t>
      </w:r>
    </w:p>
    <w:p w14:paraId="42109D5D" w14:textId="77777777" w:rsidR="007D0834" w:rsidRPr="00763483" w:rsidRDefault="007D0834" w:rsidP="008E7625">
      <w:pPr>
        <w:pStyle w:val="ListParagraph"/>
        <w:numPr>
          <w:ilvl w:val="0"/>
          <w:numId w:val="5"/>
        </w:numPr>
        <w:rPr>
          <w:szCs w:val="28"/>
        </w:rPr>
      </w:pPr>
      <w:r>
        <w:rPr>
          <w:szCs w:val="28"/>
        </w:rPr>
        <w:t xml:space="preserve">Work out the cost of buying ingredients </w:t>
      </w:r>
    </w:p>
    <w:p w14:paraId="42109D5E" w14:textId="77777777" w:rsidR="007D0834" w:rsidRDefault="007D0834" w:rsidP="00F53193">
      <w:pPr>
        <w:ind w:left="360"/>
        <w:rPr>
          <w:szCs w:val="28"/>
        </w:rPr>
      </w:pPr>
    </w:p>
    <w:p w14:paraId="42109D5F" w14:textId="77777777" w:rsidR="007D0834" w:rsidRDefault="007D0834" w:rsidP="00F53193">
      <w:pPr>
        <w:ind w:left="360"/>
        <w:rPr>
          <w:szCs w:val="28"/>
        </w:rPr>
      </w:pPr>
    </w:p>
    <w:p w14:paraId="42109D60" w14:textId="77777777" w:rsidR="007D0834" w:rsidRPr="00763483" w:rsidRDefault="007D0834" w:rsidP="00F53193">
      <w:pPr>
        <w:rPr>
          <w:szCs w:val="28"/>
        </w:rPr>
      </w:pPr>
    </w:p>
    <w:p w14:paraId="42109D61" w14:textId="77777777" w:rsidR="007D0834" w:rsidRPr="00372611" w:rsidRDefault="007D0834" w:rsidP="00F53193">
      <w:pPr>
        <w:jc w:val="center"/>
        <w:rPr>
          <w:rFonts w:cs="Arial"/>
          <w:bCs/>
          <w:szCs w:val="28"/>
        </w:rPr>
      </w:pPr>
      <w:r>
        <w:rPr>
          <w:rFonts w:ascii="Arial" w:hAnsi="Arial" w:cs="Arial"/>
          <w:noProof/>
          <w:sz w:val="20"/>
          <w:lang w:val="en-AU" w:eastAsia="en-AU"/>
        </w:rPr>
        <w:drawing>
          <wp:inline distT="0" distB="0" distL="0" distR="0" wp14:anchorId="4210ABFA" wp14:editId="4210ABFB">
            <wp:extent cx="1895475" cy="1270593"/>
            <wp:effectExtent l="0" t="0" r="0" b="6350"/>
            <wp:docPr id="9" name="Picture 9" descr="C:\Users\kanderso\AppData\Local\Microsoft\Windows\Temporary Internet Files\Content.IE5\R5F3VR6G\MP90043885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nderso\AppData\Local\Microsoft\Windows\Temporary Internet Files\Content.IE5\R5F3VR6G\MP900438855[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95475" cy="1270593"/>
                    </a:xfrm>
                    <a:prstGeom prst="rect">
                      <a:avLst/>
                    </a:prstGeom>
                    <a:noFill/>
                    <a:ln>
                      <a:noFill/>
                    </a:ln>
                  </pic:spPr>
                </pic:pic>
              </a:graphicData>
            </a:graphic>
          </wp:inline>
        </w:drawing>
      </w:r>
    </w:p>
    <w:p w14:paraId="42109D62" w14:textId="77777777" w:rsidR="008E7625" w:rsidRDefault="008E7625">
      <w:pPr>
        <w:sectPr w:rsidR="008E7625" w:rsidSect="00F53193">
          <w:headerReference w:type="default" r:id="rId20"/>
          <w:pgSz w:w="11906" w:h="16838" w:code="9"/>
          <w:pgMar w:top="1151" w:right="1298" w:bottom="1151" w:left="1298" w:header="578" w:footer="578" w:gutter="0"/>
          <w:cols w:space="708"/>
          <w:docGrid w:linePitch="360"/>
        </w:sectPr>
      </w:pPr>
    </w:p>
    <w:p w14:paraId="42109D63" w14:textId="29A7014F" w:rsidR="008E7625" w:rsidRPr="00076105" w:rsidRDefault="008E7625" w:rsidP="008E7625">
      <w:pPr>
        <w:pStyle w:val="Heading1"/>
      </w:pPr>
      <w:r w:rsidRPr="00076105">
        <w:lastRenderedPageBreak/>
        <w:t>1</w:t>
      </w:r>
    </w:p>
    <w:p w14:paraId="42109D64" w14:textId="77777777" w:rsidR="008E7625" w:rsidRPr="00076105" w:rsidRDefault="008E7625" w:rsidP="008E7625">
      <w:pPr>
        <w:pStyle w:val="Heading2"/>
      </w:pPr>
    </w:p>
    <w:p w14:paraId="42109D65" w14:textId="77777777" w:rsidR="008E7625" w:rsidRPr="00076105" w:rsidRDefault="008E7625" w:rsidP="008E7625">
      <w:pPr>
        <w:pStyle w:val="Heading2"/>
      </w:pPr>
      <w:r w:rsidRPr="00076105">
        <w:t>Focus</w:t>
      </w:r>
    </w:p>
    <w:p w14:paraId="42109D66" w14:textId="77777777" w:rsidR="008E7625" w:rsidRPr="00076105" w:rsidRDefault="008E7625" w:rsidP="008E7625">
      <w:r>
        <w:rPr>
          <w:noProof/>
          <w:lang w:val="en-AU" w:eastAsia="en-AU"/>
        </w:rPr>
        <mc:AlternateContent>
          <mc:Choice Requires="wps">
            <w:drawing>
              <wp:anchor distT="0" distB="0" distL="114300" distR="114300" simplePos="0" relativeHeight="251666432" behindDoc="0" locked="0" layoutInCell="1" allowOverlap="1" wp14:anchorId="4210ABFC" wp14:editId="4210ABFD">
                <wp:simplePos x="0" y="0"/>
                <wp:positionH relativeFrom="column">
                  <wp:posOffset>1943100</wp:posOffset>
                </wp:positionH>
                <wp:positionV relativeFrom="paragraph">
                  <wp:posOffset>74930</wp:posOffset>
                </wp:positionV>
                <wp:extent cx="3086100" cy="739140"/>
                <wp:effectExtent l="671830" t="5715" r="13970" b="398145"/>
                <wp:wrapNone/>
                <wp:docPr id="53" name="Rounded Rectangular Callout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739140"/>
                        </a:xfrm>
                        <a:prstGeom prst="wedgeRoundRectCallout">
                          <a:avLst>
                            <a:gd name="adj1" fmla="val -69199"/>
                            <a:gd name="adj2" fmla="val 99569"/>
                            <a:gd name="adj3" fmla="val 16667"/>
                          </a:avLst>
                        </a:prstGeom>
                        <a:solidFill>
                          <a:srgbClr val="FFFFFF"/>
                        </a:solidFill>
                        <a:ln w="9525">
                          <a:solidFill>
                            <a:srgbClr val="000000"/>
                          </a:solidFill>
                          <a:miter lim="800000"/>
                          <a:headEnd/>
                          <a:tailEnd/>
                        </a:ln>
                      </wps:spPr>
                      <wps:txbx>
                        <w:txbxContent>
                          <w:p w14:paraId="4210AF66" w14:textId="447D253F" w:rsidR="008A7C60" w:rsidRDefault="00251034" w:rsidP="008E7625">
                            <w:pPr>
                              <w:rPr>
                                <w:rFonts w:ascii="Comic Sans MS" w:hAnsi="Comic Sans MS"/>
                                <w:szCs w:val="28"/>
                              </w:rPr>
                            </w:pPr>
                            <w:r>
                              <w:rPr>
                                <w:rFonts w:ascii="Comic Sans MS" w:hAnsi="Comic Sans MS"/>
                                <w:szCs w:val="28"/>
                              </w:rPr>
                              <w:t>Y</w:t>
                            </w:r>
                            <w:r w:rsidR="008A7C60">
                              <w:rPr>
                                <w:rFonts w:ascii="Comic Sans MS" w:hAnsi="Comic Sans MS"/>
                                <w:szCs w:val="28"/>
                              </w:rPr>
                              <w:t>ou will be estimating and measuring volu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BFC" id="Rounded Rectangular Callout 53" o:spid="_x0000_s1029" type="#_x0000_t62" style="position:absolute;margin-left:153pt;margin-top:5.9pt;width:243pt;height:58.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" adj="-4147,32307">
                <v:textbox>
                  <w:txbxContent>
                    <w:p w14:paraId="4210AF66" w14:textId="447D253F" w:rsidR="008A7C60" w:rsidRDefault="00251034" w:rsidP="008E7625">
                      <w:pPr>
                        <w:rPr>
                          <w:rFonts w:ascii="Comic Sans MS" w:hAnsi="Comic Sans MS"/>
                          <w:szCs w:val="28"/>
                        </w:rPr>
                      </w:pPr>
                      <w:r>
                        <w:rPr>
                          <w:rFonts w:ascii="Comic Sans MS" w:hAnsi="Comic Sans MS"/>
                          <w:szCs w:val="28"/>
                        </w:rPr>
                        <w:t>Y</w:t>
                      </w:r>
                      <w:r w:rsidR="008A7C60">
                        <w:rPr>
                          <w:rFonts w:ascii="Comic Sans MS" w:hAnsi="Comic Sans MS"/>
                          <w:szCs w:val="28"/>
                        </w:rPr>
                        <w:t>ou will be estimating and measuring volume.</w:t>
                      </w:r>
                    </w:p>
                  </w:txbxContent>
                </v:textbox>
              </v:shape>
            </w:pict>
          </mc:Fallback>
        </mc:AlternateContent>
      </w:r>
    </w:p>
    <w:tbl>
      <w:tblPr>
        <w:tblpPr w:leftFromText="180" w:rightFromText="180" w:vertAnchor="text" w:horzAnchor="margin" w:tblpY="24"/>
        <w:tblW w:w="0" w:type="auto"/>
        <w:tblLook w:val="01E0" w:firstRow="1" w:lastRow="1" w:firstColumn="1" w:lastColumn="1" w:noHBand="0" w:noVBand="0"/>
      </w:tblPr>
      <w:tblGrid>
        <w:gridCol w:w="9526"/>
      </w:tblGrid>
      <w:tr w:rsidR="008E7625" w:rsidRPr="00076105" w14:paraId="42109D68" w14:textId="77777777" w:rsidTr="00F53193">
        <w:tc>
          <w:tcPr>
            <w:tcW w:w="9526" w:type="dxa"/>
            <w:shd w:val="clear" w:color="auto" w:fill="auto"/>
          </w:tcPr>
          <w:p w14:paraId="42109D67" w14:textId="77777777" w:rsidR="008E7625" w:rsidRPr="00076105" w:rsidRDefault="008E7625" w:rsidP="00F53193">
            <w:pPr>
              <w:pStyle w:val="Caption"/>
            </w:pPr>
            <w:r>
              <w:rPr>
                <w:noProof/>
                <w:lang w:eastAsia="en-AU"/>
              </w:rPr>
              <mc:AlternateContent>
                <mc:Choice Requires="wps">
                  <w:drawing>
                    <wp:anchor distT="0" distB="0" distL="114300" distR="114300" simplePos="0" relativeHeight="251675648" behindDoc="0" locked="0" layoutInCell="1" allowOverlap="1" wp14:anchorId="4210ABFE" wp14:editId="4210ABFF">
                      <wp:simplePos x="0" y="0"/>
                      <wp:positionH relativeFrom="column">
                        <wp:posOffset>2690495</wp:posOffset>
                      </wp:positionH>
                      <wp:positionV relativeFrom="paragraph">
                        <wp:posOffset>926465</wp:posOffset>
                      </wp:positionV>
                      <wp:extent cx="3086100" cy="1087755"/>
                      <wp:effectExtent l="1362075" t="9525" r="9525" b="7620"/>
                      <wp:wrapNone/>
                      <wp:docPr id="52" name="Rounded Rectangular Callout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1087755"/>
                              </a:xfrm>
                              <a:prstGeom prst="wedgeRoundRectCallout">
                                <a:avLst>
                                  <a:gd name="adj1" fmla="val -92347"/>
                                  <a:gd name="adj2" fmla="val -36806"/>
                                  <a:gd name="adj3" fmla="val 16667"/>
                                </a:avLst>
                              </a:prstGeom>
                              <a:solidFill>
                                <a:srgbClr val="FFFFFF"/>
                              </a:solidFill>
                              <a:ln w="9525">
                                <a:solidFill>
                                  <a:srgbClr val="000000"/>
                                </a:solidFill>
                                <a:miter lim="800000"/>
                                <a:headEnd/>
                                <a:tailEnd/>
                              </a:ln>
                            </wps:spPr>
                            <wps:txbx>
                              <w:txbxContent>
                                <w:p w14:paraId="4210AF67" w14:textId="77777777" w:rsidR="008A7C60" w:rsidRDefault="008A7C60" w:rsidP="008E7625">
                                  <w:pPr>
                                    <w:rPr>
                                      <w:rFonts w:ascii="Comic Sans MS" w:hAnsi="Comic Sans MS"/>
                                      <w:szCs w:val="28"/>
                                    </w:rPr>
                                  </w:pPr>
                                  <w:r>
                                    <w:rPr>
                                      <w:rFonts w:ascii="Comic Sans MS" w:hAnsi="Comic Sans MS"/>
                                      <w:szCs w:val="28"/>
                                    </w:rPr>
                                    <w:t>Use a calculator once you have finished to see how you are going with your estima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BFE" id="Rounded Rectangular Callout 52" o:spid="_x0000_s1030" type="#_x0000_t62" style="position:absolute;margin-left:211.85pt;margin-top:72.95pt;width:243pt;height:85.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" adj="-9147,2850">
                      <v:textbox>
                        <w:txbxContent>
                          <w:p w14:paraId="4210AF67" w14:textId="77777777" w:rsidR="008A7C60" w:rsidRDefault="008A7C60" w:rsidP="008E7625">
                            <w:pPr>
                              <w:rPr>
                                <w:rFonts w:ascii="Comic Sans MS" w:hAnsi="Comic Sans MS"/>
                                <w:szCs w:val="28"/>
                              </w:rPr>
                            </w:pPr>
                            <w:r>
                              <w:rPr>
                                <w:rFonts w:ascii="Comic Sans MS" w:hAnsi="Comic Sans MS"/>
                                <w:szCs w:val="28"/>
                              </w:rPr>
                              <w:t>Use a calculator once you have finished to see how you are going with your estimates.</w:t>
                            </w:r>
                          </w:p>
                        </w:txbxContent>
                      </v:textbox>
                    </v:shape>
                  </w:pict>
                </mc:Fallback>
              </mc:AlternateContent>
            </w:r>
            <w:r>
              <w:rPr>
                <w:noProof/>
                <w:lang w:eastAsia="en-AU"/>
              </w:rPr>
              <w:drawing>
                <wp:inline distT="0" distB="0" distL="0" distR="0" wp14:anchorId="4210AC00" wp14:editId="4210AC01">
                  <wp:extent cx="1519555" cy="1774825"/>
                  <wp:effectExtent l="0" t="0" r="4445" b="0"/>
                  <wp:docPr id="38" name="Picture 38" descr="S215704677080502094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21570467708050209430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19555" cy="1774825"/>
                          </a:xfrm>
                          <a:prstGeom prst="rect">
                            <a:avLst/>
                          </a:prstGeom>
                          <a:noFill/>
                          <a:ln>
                            <a:noFill/>
                          </a:ln>
                        </pic:spPr>
                      </pic:pic>
                    </a:graphicData>
                  </a:graphic>
                </wp:inline>
              </w:drawing>
            </w:r>
          </w:p>
        </w:tc>
      </w:tr>
    </w:tbl>
    <w:p w14:paraId="42109D69" w14:textId="77777777" w:rsidR="008E7625" w:rsidRPr="00076105" w:rsidRDefault="008E7625" w:rsidP="008E7625"/>
    <w:p w14:paraId="42109D6A" w14:textId="77777777" w:rsidR="008E7625" w:rsidRDefault="008E7625" w:rsidP="008E7625">
      <w:pPr>
        <w:pStyle w:val="Caption"/>
      </w:pPr>
    </w:p>
    <w:p w14:paraId="42109D6B" w14:textId="77777777" w:rsidR="008E7625" w:rsidRPr="00076105" w:rsidRDefault="008E7625" w:rsidP="008E7625">
      <w:pPr>
        <w:pStyle w:val="Caption"/>
      </w:pPr>
      <w:r>
        <w:rPr>
          <w:noProof/>
          <w:lang w:eastAsia="en-AU"/>
        </w:rPr>
        <mc:AlternateContent>
          <mc:Choice Requires="wps">
            <w:drawing>
              <wp:anchor distT="0" distB="0" distL="114300" distR="114300" simplePos="0" relativeHeight="251664384" behindDoc="0" locked="0" layoutInCell="1" allowOverlap="1" wp14:anchorId="4210AC02" wp14:editId="4210AC03">
                <wp:simplePos x="0" y="0"/>
                <wp:positionH relativeFrom="column">
                  <wp:posOffset>1943100</wp:posOffset>
                </wp:positionH>
                <wp:positionV relativeFrom="paragraph">
                  <wp:posOffset>48260</wp:posOffset>
                </wp:positionV>
                <wp:extent cx="1943100" cy="685800"/>
                <wp:effectExtent l="5080" t="10795" r="13970" b="1008380"/>
                <wp:wrapNone/>
                <wp:docPr id="51" name="Rounded Rectangular Callout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85800"/>
                        </a:xfrm>
                        <a:prstGeom prst="wedgeRoundRectCallout">
                          <a:avLst>
                            <a:gd name="adj1" fmla="val -25000"/>
                            <a:gd name="adj2" fmla="val 193056"/>
                            <a:gd name="adj3" fmla="val 16667"/>
                          </a:avLst>
                        </a:prstGeom>
                        <a:solidFill>
                          <a:srgbClr val="FFFFFF"/>
                        </a:solidFill>
                        <a:ln w="9525">
                          <a:solidFill>
                            <a:srgbClr val="000000"/>
                          </a:solidFill>
                          <a:miter lim="800000"/>
                          <a:headEnd/>
                          <a:tailEnd/>
                        </a:ln>
                      </wps:spPr>
                      <wps:txbx>
                        <w:txbxContent>
                          <w:p w14:paraId="4210AF68" w14:textId="77777777" w:rsidR="008A7C60" w:rsidRPr="003C3C9A" w:rsidRDefault="008A7C60" w:rsidP="009455C4">
                            <w:pPr>
                              <w:jc w:val="center"/>
                              <w:rPr>
                                <w:rFonts w:ascii="Comic Sans MS" w:hAnsi="Comic Sans MS"/>
                                <w:bCs/>
                              </w:rPr>
                            </w:pPr>
                            <w:r w:rsidRPr="003C3C9A">
                              <w:rPr>
                                <w:rFonts w:ascii="Comic Sans MS" w:hAnsi="Comic Sans MS"/>
                                <w:bCs/>
                              </w:rPr>
                              <w:t>How do I measure volu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02" id="Rounded Rectangular Callout 51" o:spid="_x0000_s1031" type="#_x0000_t62" style="position:absolute;margin-left:153pt;margin-top:3.8pt;width:153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" adj="5400,52500">
                <v:textbox>
                  <w:txbxContent>
                    <w:p w14:paraId="4210AF68" w14:textId="77777777" w:rsidR="008A7C60" w:rsidRPr="003C3C9A" w:rsidRDefault="008A7C60" w:rsidP="009455C4">
                      <w:pPr>
                        <w:jc w:val="center"/>
                        <w:rPr>
                          <w:rFonts w:ascii="Comic Sans MS" w:hAnsi="Comic Sans MS"/>
                          <w:bCs/>
                        </w:rPr>
                      </w:pPr>
                      <w:r w:rsidRPr="003C3C9A">
                        <w:rPr>
                          <w:rFonts w:ascii="Comic Sans MS" w:hAnsi="Comic Sans MS"/>
                          <w:bCs/>
                        </w:rPr>
                        <w:t>How do I measure volume?</w:t>
                      </w:r>
                    </w:p>
                  </w:txbxContent>
                </v:textbox>
              </v:shape>
            </w:pict>
          </mc:Fallback>
        </mc:AlternateContent>
      </w:r>
      <w:r w:rsidRPr="00076105">
        <w:t>Introduction</w:t>
      </w:r>
    </w:p>
    <w:p w14:paraId="42109D6C" w14:textId="77777777" w:rsidR="008E7625" w:rsidRPr="00076105" w:rsidRDefault="008E7625" w:rsidP="008E7625"/>
    <w:p w14:paraId="42109D6D" w14:textId="77777777" w:rsidR="008E7625" w:rsidRPr="00076105" w:rsidRDefault="008E7625" w:rsidP="008E7625">
      <w:r>
        <w:rPr>
          <w:noProof/>
          <w:lang w:val="en-AU" w:eastAsia="en-AU"/>
        </w:rPr>
        <mc:AlternateContent>
          <mc:Choice Requires="wps">
            <w:drawing>
              <wp:anchor distT="0" distB="0" distL="114300" distR="114300" simplePos="0" relativeHeight="251670528" behindDoc="0" locked="0" layoutInCell="1" allowOverlap="1" wp14:anchorId="4210AC04" wp14:editId="4210AC05">
                <wp:simplePos x="0" y="0"/>
                <wp:positionH relativeFrom="column">
                  <wp:posOffset>4115415</wp:posOffset>
                </wp:positionH>
                <wp:positionV relativeFrom="paragraph">
                  <wp:posOffset>169335</wp:posOffset>
                </wp:positionV>
                <wp:extent cx="1714500" cy="2337847"/>
                <wp:effectExtent l="495300" t="0" r="19050" b="24765"/>
                <wp:wrapNone/>
                <wp:docPr id="50" name="Rounded Rectangular Callout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2337847"/>
                        </a:xfrm>
                        <a:prstGeom prst="wedgeRoundRectCallout">
                          <a:avLst>
                            <a:gd name="adj1" fmla="val -77889"/>
                            <a:gd name="adj2" fmla="val 42843"/>
                            <a:gd name="adj3" fmla="val 16667"/>
                          </a:avLst>
                        </a:prstGeom>
                        <a:solidFill>
                          <a:srgbClr val="FFFFFF"/>
                        </a:solidFill>
                        <a:ln w="9525">
                          <a:solidFill>
                            <a:srgbClr val="000000"/>
                          </a:solidFill>
                          <a:miter lim="800000"/>
                          <a:headEnd/>
                          <a:tailEnd/>
                        </a:ln>
                      </wps:spPr>
                      <wps:txbx>
                        <w:txbxContent>
                          <w:p w14:paraId="4210AF69" w14:textId="77777777" w:rsidR="008A7C60" w:rsidRDefault="008A7C60" w:rsidP="009455C4">
                            <w:pPr>
                              <w:jc w:val="center"/>
                              <w:rPr>
                                <w:rFonts w:ascii="Comic Sans MS" w:hAnsi="Comic Sans MS"/>
                                <w:sz w:val="26"/>
                                <w:szCs w:val="26"/>
                              </w:rPr>
                            </w:pPr>
                            <w:r>
                              <w:rPr>
                                <w:rFonts w:ascii="Comic Sans MS" w:hAnsi="Comic Sans MS"/>
                                <w:sz w:val="26"/>
                                <w:szCs w:val="26"/>
                              </w:rPr>
                              <w:t>I can measure the volume of a box with blocks or marbles or pegs.</w:t>
                            </w:r>
                          </w:p>
                          <w:p w14:paraId="4210AF6A" w14:textId="77777777" w:rsidR="008A7C60" w:rsidRDefault="008A7C60" w:rsidP="008E7625">
                            <w:pPr>
                              <w:rPr>
                                <w:rFonts w:ascii="Comic Sans MS" w:hAnsi="Comic Sans MS"/>
                                <w:sz w:val="26"/>
                                <w:szCs w:val="26"/>
                              </w:rPr>
                            </w:pPr>
                            <w:r>
                              <w:rPr>
                                <w:rFonts w:ascii="Comic Sans MS" w:hAnsi="Comic Sans MS"/>
                                <w:sz w:val="26"/>
                                <w:szCs w:val="26"/>
                              </w:rPr>
                              <w:t>I can measure the volume of the bucket with jugs of wa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04" id="Rounded Rectangular Callout 50" o:spid="_x0000_s1032" type="#_x0000_t62" style="position:absolute;margin-left:324.05pt;margin-top:13.35pt;width:135pt;height:184.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" adj="-6024,20054">
                <v:textbox>
                  <w:txbxContent>
                    <w:p w14:paraId="4210AF69" w14:textId="77777777" w:rsidR="008A7C60" w:rsidRDefault="008A7C60" w:rsidP="009455C4">
                      <w:pPr>
                        <w:jc w:val="center"/>
                        <w:rPr>
                          <w:rFonts w:ascii="Comic Sans MS" w:hAnsi="Comic Sans MS"/>
                          <w:sz w:val="26"/>
                          <w:szCs w:val="26"/>
                        </w:rPr>
                      </w:pPr>
                      <w:r>
                        <w:rPr>
                          <w:rFonts w:ascii="Comic Sans MS" w:hAnsi="Comic Sans MS"/>
                          <w:sz w:val="26"/>
                          <w:szCs w:val="26"/>
                        </w:rPr>
                        <w:t>I can measure the volume of a box with blocks or marbles or pegs.</w:t>
                      </w:r>
                    </w:p>
                    <w:p w14:paraId="4210AF6A" w14:textId="77777777" w:rsidR="008A7C60" w:rsidRDefault="008A7C60" w:rsidP="008E7625">
                      <w:pPr>
                        <w:rPr>
                          <w:rFonts w:ascii="Comic Sans MS" w:hAnsi="Comic Sans MS"/>
                          <w:sz w:val="26"/>
                          <w:szCs w:val="26"/>
                        </w:rPr>
                      </w:pPr>
                      <w:r>
                        <w:rPr>
                          <w:rFonts w:ascii="Comic Sans MS" w:hAnsi="Comic Sans MS"/>
                          <w:sz w:val="26"/>
                          <w:szCs w:val="26"/>
                        </w:rPr>
                        <w:t>I can measure the volume of the bucket with jugs of water.</w:t>
                      </w:r>
                    </w:p>
                  </w:txbxContent>
                </v:textbox>
              </v:shape>
            </w:pict>
          </mc:Fallback>
        </mc:AlternateContent>
      </w:r>
    </w:p>
    <w:p w14:paraId="42109D6E" w14:textId="77777777" w:rsidR="008E7625" w:rsidRPr="00076105" w:rsidRDefault="008E7625" w:rsidP="008E7625">
      <w:r>
        <w:rPr>
          <w:rFonts w:cs="Arial"/>
          <w:noProof/>
          <w:sz w:val="20"/>
          <w:lang w:val="en-AU" w:eastAsia="en-AU"/>
        </w:rPr>
        <mc:AlternateContent>
          <mc:Choice Requires="wps">
            <w:drawing>
              <wp:anchor distT="0" distB="0" distL="114300" distR="114300" simplePos="0" relativeHeight="251665408" behindDoc="0" locked="0" layoutInCell="1" allowOverlap="1" wp14:anchorId="4210AC06" wp14:editId="4210AC07">
                <wp:simplePos x="0" y="0"/>
                <wp:positionH relativeFrom="column">
                  <wp:posOffset>0</wp:posOffset>
                </wp:positionH>
                <wp:positionV relativeFrom="paragraph">
                  <wp:posOffset>107315</wp:posOffset>
                </wp:positionV>
                <wp:extent cx="1830705" cy="2560320"/>
                <wp:effectExtent l="5080" t="5715" r="688340" b="5715"/>
                <wp:wrapNone/>
                <wp:docPr id="49" name="Rounded Rectangular Callout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0705" cy="2560320"/>
                        </a:xfrm>
                        <a:prstGeom prst="wedgeRoundRectCallout">
                          <a:avLst>
                            <a:gd name="adj1" fmla="val 86352"/>
                            <a:gd name="adj2" fmla="val 35514"/>
                            <a:gd name="adj3" fmla="val 16667"/>
                          </a:avLst>
                        </a:prstGeom>
                        <a:solidFill>
                          <a:srgbClr val="FFFFFF"/>
                        </a:solidFill>
                        <a:ln w="9525">
                          <a:solidFill>
                            <a:srgbClr val="000000"/>
                          </a:solidFill>
                          <a:miter lim="800000"/>
                          <a:headEnd/>
                          <a:tailEnd/>
                        </a:ln>
                      </wps:spPr>
                      <wps:txbx>
                        <w:txbxContent>
                          <w:p w14:paraId="4210AF6B" w14:textId="77777777" w:rsidR="008A7C60" w:rsidRDefault="008A7C60" w:rsidP="009455C4">
                            <w:pPr>
                              <w:jc w:val="center"/>
                              <w:rPr>
                                <w:rFonts w:ascii="Comic Sans MS" w:hAnsi="Comic Sans MS"/>
                                <w:iCs/>
                              </w:rPr>
                            </w:pPr>
                            <w:r>
                              <w:rPr>
                                <w:rFonts w:ascii="Comic Sans MS" w:hAnsi="Comic Sans MS"/>
                                <w:iCs/>
                              </w:rPr>
                              <w:t xml:space="preserve">When you measure </w:t>
                            </w:r>
                            <w:proofErr w:type="gramStart"/>
                            <w:r>
                              <w:rPr>
                                <w:rFonts w:ascii="Comic Sans MS" w:hAnsi="Comic Sans MS"/>
                                <w:iCs/>
                              </w:rPr>
                              <w:t>volume</w:t>
                            </w:r>
                            <w:proofErr w:type="gramEnd"/>
                            <w:r>
                              <w:rPr>
                                <w:rFonts w:ascii="Comic Sans MS" w:hAnsi="Comic Sans MS"/>
                                <w:iCs/>
                              </w:rPr>
                              <w:t xml:space="preserve"> you measure the space inside something that is 3 dimensional. You can measure the space inside a box or a jug.</w:t>
                            </w:r>
                          </w:p>
                          <w:p w14:paraId="4210AF6C" w14:textId="77777777" w:rsidR="008A7C60" w:rsidRDefault="008A7C60" w:rsidP="008E7625">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06" id="Rounded Rectangular Callout 49" o:spid="_x0000_s1033" type="#_x0000_t62" style="position:absolute;margin-left:0;margin-top:8.45pt;width:144.15pt;height:201.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" adj="29452,18471">
                <v:textbox>
                  <w:txbxContent>
                    <w:p w14:paraId="4210AF6B" w14:textId="77777777" w:rsidR="008A7C60" w:rsidRDefault="008A7C60" w:rsidP="009455C4">
                      <w:pPr>
                        <w:jc w:val="center"/>
                        <w:rPr>
                          <w:rFonts w:ascii="Comic Sans MS" w:hAnsi="Comic Sans MS"/>
                          <w:iCs/>
                        </w:rPr>
                      </w:pPr>
                      <w:r>
                        <w:rPr>
                          <w:rFonts w:ascii="Comic Sans MS" w:hAnsi="Comic Sans MS"/>
                          <w:iCs/>
                        </w:rPr>
                        <w:t xml:space="preserve">When you measure </w:t>
                      </w:r>
                      <w:proofErr w:type="gramStart"/>
                      <w:r>
                        <w:rPr>
                          <w:rFonts w:ascii="Comic Sans MS" w:hAnsi="Comic Sans MS"/>
                          <w:iCs/>
                        </w:rPr>
                        <w:t>volume</w:t>
                      </w:r>
                      <w:proofErr w:type="gramEnd"/>
                      <w:r>
                        <w:rPr>
                          <w:rFonts w:ascii="Comic Sans MS" w:hAnsi="Comic Sans MS"/>
                          <w:iCs/>
                        </w:rPr>
                        <w:t xml:space="preserve"> you measure the space inside something that is 3 dimensional. You can measure the space inside a box or a jug.</w:t>
                      </w:r>
                    </w:p>
                    <w:p w14:paraId="4210AF6C" w14:textId="77777777" w:rsidR="008A7C60" w:rsidRDefault="008A7C60" w:rsidP="008E7625">
                      <w:pPr>
                        <w:pStyle w:val="BodyText"/>
                        <w:rPr>
                          <w:szCs w:val="26"/>
                        </w:rPr>
                      </w:pPr>
                    </w:p>
                  </w:txbxContent>
                </v:textbox>
              </v:shape>
            </w:pict>
          </mc:Fallback>
        </mc:AlternateContent>
      </w:r>
    </w:p>
    <w:p w14:paraId="42109D6F" w14:textId="77777777" w:rsidR="008E7625" w:rsidRPr="00076105" w:rsidRDefault="008E7625" w:rsidP="008E7625"/>
    <w:p w14:paraId="42109D70" w14:textId="77777777" w:rsidR="008E7625" w:rsidRPr="00076105" w:rsidRDefault="008E7625" w:rsidP="008E7625"/>
    <w:p w14:paraId="42109D71" w14:textId="77777777" w:rsidR="008E7625" w:rsidRPr="00076105" w:rsidRDefault="008E7625" w:rsidP="008E7625"/>
    <w:p w14:paraId="42109D72" w14:textId="77777777" w:rsidR="008E7625" w:rsidRPr="00076105" w:rsidRDefault="008E7625" w:rsidP="008E7625"/>
    <w:p w14:paraId="42109D73" w14:textId="77777777" w:rsidR="008E7625" w:rsidRPr="00076105" w:rsidRDefault="008E7625" w:rsidP="008E7625"/>
    <w:p w14:paraId="42109D74" w14:textId="77777777" w:rsidR="008E7625" w:rsidRDefault="008E7625" w:rsidP="007D0834">
      <w:pPr>
        <w:jc w:val="center"/>
      </w:pPr>
      <w:r w:rsidRPr="00076105">
        <w:object w:dxaOrig="3375" w:dyaOrig="4320" w14:anchorId="4210A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57.45pt" o:ole="">
            <v:imagedata r:id="rId22" o:title=""/>
          </v:shape>
          <o:OLEObject Type="Embed" ProgID="PI3.Image" ShapeID="_x0000_i1025" DrawAspect="Content" ObjectID="_1646203848" r:id="rId23"/>
        </w:object>
      </w:r>
    </w:p>
    <w:p w14:paraId="42109D75" w14:textId="77777777" w:rsidR="007D0834" w:rsidRDefault="007D0834" w:rsidP="008E7625">
      <w:pPr>
        <w:rPr>
          <w:rFonts w:ascii="Arial" w:hAnsi="Arial"/>
          <w:b/>
          <w:szCs w:val="28"/>
        </w:rPr>
      </w:pPr>
    </w:p>
    <w:p w14:paraId="42109D76" w14:textId="77777777" w:rsidR="007D0834" w:rsidRDefault="007D0834" w:rsidP="008E7625">
      <w:pPr>
        <w:rPr>
          <w:rFonts w:ascii="Arial" w:hAnsi="Arial"/>
          <w:b/>
          <w:szCs w:val="28"/>
        </w:rPr>
      </w:pPr>
      <w:r>
        <w:rPr>
          <w:rFonts w:ascii="Arial" w:hAnsi="Arial"/>
          <w:b/>
          <w:noProof/>
          <w:szCs w:val="28"/>
          <w:lang w:val="en-AU" w:eastAsia="en-AU"/>
        </w:rPr>
        <w:drawing>
          <wp:anchor distT="0" distB="0" distL="114300" distR="114300" simplePos="0" relativeHeight="251679744" behindDoc="0" locked="0" layoutInCell="1" allowOverlap="1" wp14:anchorId="4210AC09" wp14:editId="4210AC0A">
            <wp:simplePos x="0" y="0"/>
            <wp:positionH relativeFrom="column">
              <wp:posOffset>3712845</wp:posOffset>
            </wp:positionH>
            <wp:positionV relativeFrom="paragraph">
              <wp:posOffset>629285</wp:posOffset>
            </wp:positionV>
            <wp:extent cx="659130" cy="873760"/>
            <wp:effectExtent l="0" t="0" r="7620" b="2540"/>
            <wp:wrapNone/>
            <wp:docPr id="34" name="Picture 34" descr="PITCH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TCH00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5913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
          <w:noProof/>
          <w:szCs w:val="28"/>
          <w:lang w:val="en-AU" w:eastAsia="en-AU"/>
        </w:rPr>
        <w:drawing>
          <wp:anchor distT="0" distB="0" distL="114300" distR="114300" simplePos="0" relativeHeight="251680768" behindDoc="0" locked="0" layoutInCell="1" allowOverlap="1" wp14:anchorId="4210AC0B" wp14:editId="4210AC0C">
            <wp:simplePos x="0" y="0"/>
            <wp:positionH relativeFrom="column">
              <wp:posOffset>4492625</wp:posOffset>
            </wp:positionH>
            <wp:positionV relativeFrom="paragraph">
              <wp:posOffset>23495</wp:posOffset>
            </wp:positionV>
            <wp:extent cx="1452245" cy="1478915"/>
            <wp:effectExtent l="0" t="0" r="0" b="6985"/>
            <wp:wrapNone/>
            <wp:docPr id="33" name="Picture 33" descr="CLEAN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LEAN0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52245" cy="1478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
          <w:noProof/>
          <w:szCs w:val="28"/>
          <w:lang w:val="en-AU" w:eastAsia="en-AU"/>
        </w:rPr>
        <w:drawing>
          <wp:anchor distT="0" distB="0" distL="114300" distR="114300" simplePos="0" relativeHeight="251677696" behindDoc="0" locked="0" layoutInCell="1" allowOverlap="1" wp14:anchorId="4210AC0D" wp14:editId="4210AC0E">
            <wp:simplePos x="0" y="0"/>
            <wp:positionH relativeFrom="column">
              <wp:posOffset>2496185</wp:posOffset>
            </wp:positionH>
            <wp:positionV relativeFrom="paragraph">
              <wp:posOffset>1153160</wp:posOffset>
            </wp:positionV>
            <wp:extent cx="551180" cy="349885"/>
            <wp:effectExtent l="0" t="0" r="1270" b="0"/>
            <wp:wrapNone/>
            <wp:docPr id="36" name="Picture 36" descr="TOY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OY02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1180" cy="349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
          <w:noProof/>
          <w:szCs w:val="28"/>
          <w:lang w:val="en-AU" w:eastAsia="en-AU"/>
        </w:rPr>
        <w:drawing>
          <wp:anchor distT="0" distB="0" distL="114300" distR="114300" simplePos="0" relativeHeight="251678720" behindDoc="0" locked="0" layoutInCell="1" allowOverlap="1" wp14:anchorId="4210AC0F" wp14:editId="4210AC10">
            <wp:simplePos x="0" y="0"/>
            <wp:positionH relativeFrom="column">
              <wp:posOffset>1945752</wp:posOffset>
            </wp:positionH>
            <wp:positionV relativeFrom="paragraph">
              <wp:posOffset>1153160</wp:posOffset>
            </wp:positionV>
            <wp:extent cx="551180" cy="349885"/>
            <wp:effectExtent l="0" t="0" r="1270" b="0"/>
            <wp:wrapNone/>
            <wp:docPr id="35" name="Picture 35" descr="TOY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OY02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1180" cy="349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
          <w:noProof/>
          <w:szCs w:val="28"/>
          <w:lang w:val="en-AU" w:eastAsia="en-AU"/>
        </w:rPr>
        <w:drawing>
          <wp:anchor distT="0" distB="0" distL="114300" distR="114300" simplePos="0" relativeHeight="251676672" behindDoc="0" locked="0" layoutInCell="1" allowOverlap="1" wp14:anchorId="4210AC11" wp14:editId="4210AC12">
            <wp:simplePos x="0" y="0"/>
            <wp:positionH relativeFrom="column">
              <wp:posOffset>8890</wp:posOffset>
            </wp:positionH>
            <wp:positionV relativeFrom="paragraph">
              <wp:posOffset>184785</wp:posOffset>
            </wp:positionV>
            <wp:extent cx="1936115" cy="1317625"/>
            <wp:effectExtent l="0" t="0" r="6985" b="0"/>
            <wp:wrapNone/>
            <wp:docPr id="37" name="Picture 37" descr="SHIP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HIP0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36115" cy="1317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b/>
          <w:szCs w:val="28"/>
        </w:rPr>
        <w:br w:type="page"/>
      </w:r>
    </w:p>
    <w:p w14:paraId="42109D77" w14:textId="77777777" w:rsidR="008E7625" w:rsidRDefault="008E7625" w:rsidP="008E7625">
      <w:pPr>
        <w:rPr>
          <w:rFonts w:ascii="Arial" w:hAnsi="Arial"/>
          <w:b/>
          <w:szCs w:val="28"/>
        </w:rPr>
      </w:pPr>
      <w:r w:rsidRPr="00076105">
        <w:rPr>
          <w:rFonts w:ascii="Arial" w:hAnsi="Arial"/>
          <w:b/>
          <w:szCs w:val="28"/>
        </w:rPr>
        <w:lastRenderedPageBreak/>
        <w:t>Introduction continued</w:t>
      </w:r>
    </w:p>
    <w:p w14:paraId="42109D78" w14:textId="77777777" w:rsidR="00F53193" w:rsidRPr="00F53193" w:rsidRDefault="00F53193" w:rsidP="008E7625">
      <w:pPr>
        <w:rPr>
          <w:rFonts w:ascii="Arial" w:hAnsi="Arial"/>
          <w:b/>
          <w:sz w:val="24"/>
          <w:szCs w:val="24"/>
        </w:rPr>
      </w:pPr>
    </w:p>
    <w:p w14:paraId="42109D79" w14:textId="77777777" w:rsidR="00F53193" w:rsidRDefault="00F53193" w:rsidP="00F53193">
      <w:pPr>
        <w:pStyle w:val="BodyText"/>
        <w:rPr>
          <w:rFonts w:ascii="Arial" w:hAnsi="Arial" w:cs="Arial"/>
          <w:b/>
          <w:sz w:val="28"/>
          <w:szCs w:val="28"/>
        </w:rPr>
      </w:pPr>
      <w:r w:rsidRPr="00F53193">
        <w:rPr>
          <w:rFonts w:ascii="Arial" w:hAnsi="Arial" w:cs="Arial"/>
          <w:b/>
          <w:sz w:val="28"/>
          <w:szCs w:val="28"/>
        </w:rPr>
        <w:t>Revision of vocabulary used in measurement activities</w:t>
      </w:r>
    </w:p>
    <w:p w14:paraId="42109D7A" w14:textId="77777777" w:rsidR="00F53193" w:rsidRPr="00F53193" w:rsidRDefault="00F53193" w:rsidP="00F53193">
      <w:pPr>
        <w:pStyle w:val="BodyText"/>
        <w:rPr>
          <w:rFonts w:ascii="Arial" w:hAnsi="Arial" w:cs="Arial"/>
          <w:b/>
          <w:sz w:val="24"/>
        </w:rPr>
      </w:pPr>
    </w:p>
    <w:p w14:paraId="42109D7B" w14:textId="77777777" w:rsidR="00F53193" w:rsidRDefault="00F53193" w:rsidP="00F53193">
      <w:pPr>
        <w:pStyle w:val="BodyText"/>
        <w:rPr>
          <w:rFonts w:ascii="Century Schoolbook" w:hAnsi="Century Schoolbook"/>
          <w:i/>
          <w:iCs/>
          <w:sz w:val="28"/>
          <w:szCs w:val="28"/>
        </w:rPr>
      </w:pPr>
      <w:r w:rsidRPr="00F53193">
        <w:rPr>
          <w:rFonts w:ascii="Arial" w:hAnsi="Arial" w:cs="Arial"/>
          <w:b/>
          <w:bCs/>
          <w:sz w:val="28"/>
          <w:szCs w:val="28"/>
        </w:rPr>
        <w:t>Estimate</w:t>
      </w:r>
      <w:r w:rsidRPr="00F53193">
        <w:rPr>
          <w:rFonts w:ascii="Arial" w:hAnsi="Arial" w:cs="Arial"/>
          <w:sz w:val="28"/>
          <w:szCs w:val="28"/>
        </w:rPr>
        <w:t>:</w:t>
      </w:r>
      <w:r w:rsidRPr="00F53193">
        <w:rPr>
          <w:rFonts w:ascii="Century Schoolbook" w:hAnsi="Century Schoolbook"/>
          <w:sz w:val="28"/>
          <w:szCs w:val="28"/>
        </w:rPr>
        <w:t xml:space="preserve"> When you estimate you use your judgement. </w:t>
      </w:r>
      <w:r w:rsidRPr="00F53193">
        <w:rPr>
          <w:rFonts w:ascii="Century Schoolbook" w:hAnsi="Century Schoolbook"/>
          <w:i/>
          <w:iCs/>
          <w:sz w:val="28"/>
          <w:szCs w:val="28"/>
        </w:rPr>
        <w:t>I estimate that it will take 5 full cups of water to fill the 1 litre container.</w:t>
      </w:r>
    </w:p>
    <w:p w14:paraId="42109D7C" w14:textId="77777777" w:rsidR="00F53193" w:rsidRPr="00F53193" w:rsidRDefault="00F53193" w:rsidP="00F53193">
      <w:pPr>
        <w:pStyle w:val="BodyText"/>
        <w:rPr>
          <w:rFonts w:ascii="Century Schoolbook" w:hAnsi="Century Schoolbook"/>
          <w:sz w:val="24"/>
        </w:rPr>
      </w:pPr>
    </w:p>
    <w:p w14:paraId="42109D7D" w14:textId="77777777" w:rsidR="00F53193" w:rsidRDefault="00F53193" w:rsidP="00F53193">
      <w:pPr>
        <w:pStyle w:val="BodyText"/>
        <w:rPr>
          <w:rFonts w:ascii="Century Schoolbook" w:hAnsi="Century Schoolbook"/>
          <w:i/>
          <w:iCs/>
          <w:sz w:val="28"/>
          <w:szCs w:val="28"/>
        </w:rPr>
      </w:pPr>
      <w:r w:rsidRPr="00F53193">
        <w:rPr>
          <w:rFonts w:ascii="Arial" w:hAnsi="Arial" w:cs="Arial"/>
          <w:b/>
          <w:bCs/>
          <w:sz w:val="28"/>
          <w:szCs w:val="28"/>
        </w:rPr>
        <w:t>Approximate</w:t>
      </w:r>
      <w:r w:rsidRPr="00F53193">
        <w:rPr>
          <w:rFonts w:ascii="Century Schoolbook" w:hAnsi="Century Schoolbook"/>
          <w:sz w:val="28"/>
          <w:szCs w:val="28"/>
        </w:rPr>
        <w:t xml:space="preserve"> – means almost, but not completely, exact. You get an approximate result when you estimate. </w:t>
      </w:r>
      <w:r w:rsidRPr="00F53193">
        <w:rPr>
          <w:rFonts w:ascii="Century Schoolbook" w:hAnsi="Century Schoolbook"/>
          <w:i/>
          <w:iCs/>
          <w:sz w:val="28"/>
          <w:szCs w:val="28"/>
        </w:rPr>
        <w:t>I can fill approximately 6 glasses from the lemonade bottle.</w:t>
      </w:r>
    </w:p>
    <w:p w14:paraId="42109D7E" w14:textId="77777777" w:rsidR="00F53193" w:rsidRPr="00F53193" w:rsidRDefault="00F53193" w:rsidP="00F53193">
      <w:pPr>
        <w:pStyle w:val="BodyText"/>
        <w:rPr>
          <w:rFonts w:ascii="Century Schoolbook" w:hAnsi="Century Schoolbook"/>
          <w:sz w:val="24"/>
        </w:rPr>
      </w:pPr>
    </w:p>
    <w:p w14:paraId="42109D7F" w14:textId="77777777" w:rsidR="00F53193" w:rsidRDefault="00F53193" w:rsidP="00F53193">
      <w:pPr>
        <w:pStyle w:val="BodyText"/>
        <w:rPr>
          <w:rFonts w:ascii="Century Schoolbook" w:hAnsi="Century Schoolbook"/>
          <w:sz w:val="28"/>
          <w:szCs w:val="28"/>
        </w:rPr>
      </w:pPr>
      <w:r w:rsidRPr="00F53193">
        <w:rPr>
          <w:rFonts w:ascii="Arial" w:hAnsi="Arial" w:cs="Arial"/>
          <w:b/>
          <w:bCs/>
          <w:sz w:val="28"/>
          <w:szCs w:val="28"/>
        </w:rPr>
        <w:t>Standard unit of measure</w:t>
      </w:r>
      <w:r w:rsidRPr="00F53193">
        <w:rPr>
          <w:rFonts w:ascii="Century Schoolbook" w:hAnsi="Century Schoolbook"/>
          <w:sz w:val="28"/>
          <w:szCs w:val="28"/>
        </w:rPr>
        <w:t>: An exact measure that is widely used. Some standard units of measure we use are millilitres and litres.</w:t>
      </w:r>
    </w:p>
    <w:p w14:paraId="42109D80" w14:textId="77777777" w:rsidR="00F53193" w:rsidRPr="00F53193" w:rsidRDefault="00F53193" w:rsidP="00F53193">
      <w:pPr>
        <w:pStyle w:val="BodyText"/>
        <w:rPr>
          <w:rFonts w:ascii="Century Schoolbook" w:hAnsi="Century Schoolbook"/>
          <w:sz w:val="24"/>
        </w:rPr>
      </w:pPr>
    </w:p>
    <w:p w14:paraId="42109D81" w14:textId="77777777" w:rsidR="00F53193" w:rsidRPr="00F53193" w:rsidRDefault="00F53193" w:rsidP="00F53193">
      <w:pPr>
        <w:pStyle w:val="BodyText"/>
        <w:rPr>
          <w:rFonts w:ascii="Century Schoolbook" w:hAnsi="Century Schoolbook"/>
          <w:sz w:val="28"/>
          <w:szCs w:val="28"/>
        </w:rPr>
      </w:pPr>
      <w:r w:rsidRPr="00F53193">
        <w:rPr>
          <w:rFonts w:ascii="Arial" w:hAnsi="Arial" w:cs="Arial"/>
          <w:b/>
          <w:bCs/>
          <w:sz w:val="28"/>
          <w:szCs w:val="28"/>
        </w:rPr>
        <w:t>Informal units of measure</w:t>
      </w:r>
      <w:r w:rsidRPr="00F53193">
        <w:rPr>
          <w:rFonts w:ascii="Century Schoolbook" w:hAnsi="Century Schoolbook"/>
          <w:sz w:val="28"/>
          <w:szCs w:val="28"/>
        </w:rPr>
        <w:t>: A unit of measurement that is not exact. It could be a cup, a jug or a bottle.</w:t>
      </w:r>
    </w:p>
    <w:p w14:paraId="42109D82" w14:textId="77777777" w:rsidR="008E7625" w:rsidRPr="00F53193" w:rsidRDefault="008E7625" w:rsidP="008E7625">
      <w:pPr>
        <w:pStyle w:val="BodyText"/>
        <w:rPr>
          <w:rFonts w:ascii="Arial" w:hAnsi="Arial"/>
          <w:b/>
          <w:sz w:val="24"/>
        </w:rPr>
      </w:pPr>
    </w:p>
    <w:p w14:paraId="42109D83" w14:textId="77777777" w:rsidR="00F53193" w:rsidRPr="00BD1985" w:rsidRDefault="00F53193" w:rsidP="00F53193">
      <w:pPr>
        <w:pStyle w:val="BodyText"/>
        <w:rPr>
          <w:rFonts w:ascii="Century Schoolbook" w:hAnsi="Century Schoolbook"/>
        </w:rPr>
      </w:pPr>
      <w:r w:rsidRPr="003E7C6B">
        <w:rPr>
          <w:rFonts w:ascii="Arial" w:hAnsi="Arial" w:cs="Arial"/>
          <w:b/>
          <w:bCs/>
          <w:sz w:val="28"/>
          <w:szCs w:val="28"/>
        </w:rPr>
        <w:t>Volume</w:t>
      </w:r>
      <w:r w:rsidRPr="00BD1985">
        <w:rPr>
          <w:rFonts w:ascii="Century Schoolbook" w:hAnsi="Century Schoolbook"/>
        </w:rPr>
        <w:t xml:space="preserve"> </w:t>
      </w:r>
      <w:r w:rsidRPr="00BD1985">
        <w:rPr>
          <w:rFonts w:ascii="Century Schoolbook" w:hAnsi="Century Schoolbook"/>
          <w:i/>
        </w:rPr>
        <w:t>is the amount of space an object takes up</w:t>
      </w:r>
      <w:r w:rsidRPr="00BD1985">
        <w:rPr>
          <w:rFonts w:ascii="Century Schoolbook" w:hAnsi="Century Schoolbook"/>
        </w:rPr>
        <w:t>. Sometimes you can see if one container has a greater volume than another container.</w:t>
      </w:r>
      <w:r>
        <w:rPr>
          <w:rFonts w:ascii="Century Schoolbook" w:hAnsi="Century Schoolbook"/>
        </w:rPr>
        <w:t xml:space="preserve"> </w:t>
      </w:r>
      <w:r w:rsidRPr="00BD1985">
        <w:rPr>
          <w:rFonts w:ascii="Century Schoolbook" w:hAnsi="Century Schoolbook"/>
        </w:rPr>
        <w:t xml:space="preserve">In this picture one container has a greater volume than all the others. If you can see which one it is, put a cross on it. </w:t>
      </w:r>
    </w:p>
    <w:p w14:paraId="42109D84" w14:textId="77777777" w:rsidR="00F53193" w:rsidRDefault="00F53193" w:rsidP="00F53193">
      <w:pPr>
        <w:pStyle w:val="BodyText"/>
      </w:pPr>
      <w:r>
        <w:rPr>
          <w:noProof/>
          <w:lang w:eastAsia="en-AU"/>
        </w:rPr>
        <w:drawing>
          <wp:anchor distT="0" distB="0" distL="114300" distR="114300" simplePos="0" relativeHeight="251681792" behindDoc="0" locked="0" layoutInCell="1" allowOverlap="1" wp14:anchorId="4210AC13" wp14:editId="4210AC14">
            <wp:simplePos x="0" y="0"/>
            <wp:positionH relativeFrom="column">
              <wp:posOffset>587375</wp:posOffset>
            </wp:positionH>
            <wp:positionV relativeFrom="paragraph">
              <wp:posOffset>127000</wp:posOffset>
            </wp:positionV>
            <wp:extent cx="5096510" cy="4598670"/>
            <wp:effectExtent l="0" t="0" r="8890" b="0"/>
            <wp:wrapNone/>
            <wp:docPr id="32" name="Picture 32" descr="tupperw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upperwar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96510" cy="4598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3193">
        <w:rPr>
          <w:noProof/>
          <w:sz w:val="20"/>
          <w:lang w:eastAsia="en-AU"/>
        </w:rPr>
        <mc:AlternateContent>
          <mc:Choice Requires="wps">
            <w:drawing>
              <wp:anchor distT="0" distB="0" distL="114300" distR="114300" simplePos="0" relativeHeight="251683840" behindDoc="0" locked="0" layoutInCell="1" allowOverlap="1" wp14:anchorId="4210AC15" wp14:editId="4210AC16">
                <wp:simplePos x="0" y="0"/>
                <wp:positionH relativeFrom="column">
                  <wp:posOffset>587375</wp:posOffset>
                </wp:positionH>
                <wp:positionV relativeFrom="paragraph">
                  <wp:posOffset>4709272</wp:posOffset>
                </wp:positionV>
                <wp:extent cx="5095875"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5875" cy="1403985"/>
                        </a:xfrm>
                        <a:prstGeom prst="rect">
                          <a:avLst/>
                        </a:prstGeom>
                        <a:noFill/>
                        <a:ln w="9525">
                          <a:noFill/>
                          <a:miter lim="800000"/>
                          <a:headEnd/>
                          <a:tailEnd/>
                        </a:ln>
                      </wps:spPr>
                      <wps:txbx>
                        <w:txbxContent>
                          <w:p w14:paraId="4210AF6D" w14:textId="77777777" w:rsidR="008A7C60" w:rsidRPr="00F53193" w:rsidRDefault="008A7C60" w:rsidP="00F53193">
                            <w:pPr>
                              <w:pStyle w:val="BodyText"/>
                              <w:jc w:val="center"/>
                              <w:rPr>
                                <w:rFonts w:ascii="Century Schoolbook" w:hAnsi="Century Schoolbook"/>
                                <w:sz w:val="20"/>
                              </w:rPr>
                            </w:pPr>
                            <w:r w:rsidRPr="00F53193">
                              <w:rPr>
                                <w:rFonts w:ascii="Century Schoolbook" w:hAnsi="Century Schoolbook"/>
                                <w:sz w:val="20"/>
                              </w:rPr>
                              <w:t xml:space="preserve">source: </w:t>
                            </w:r>
                            <w:hyperlink r:id="rId29" w:history="1">
                              <w:r w:rsidRPr="004C06B7">
                                <w:rPr>
                                  <w:rStyle w:val="Hyperlink"/>
                                  <w:rFonts w:ascii="Century Schoolbook" w:hAnsi="Century Schoolbook"/>
                                  <w:sz w:val="20"/>
                                </w:rPr>
                                <w:t>http://www.tupperware.com.au/</w:t>
                              </w:r>
                            </w:hyperlink>
                            <w:r>
                              <w:rPr>
                                <w:rFonts w:ascii="Century Schoolbook" w:hAnsi="Century Schoolbook"/>
                                <w:sz w:val="20"/>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210AC15" id="_x0000_s1034" type="#_x0000_t202" style="position:absolute;margin-left:46.25pt;margin-top:370.8pt;width:401.25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" filled="f" stroked="f">
                <v:textbox style="mso-fit-shape-to-text:t">
                  <w:txbxContent>
                    <w:p w14:paraId="4210AF6D" w14:textId="77777777" w:rsidR="008A7C60" w:rsidRPr="00F53193" w:rsidRDefault="008A7C60" w:rsidP="00F53193">
                      <w:pPr>
                        <w:pStyle w:val="BodyText"/>
                        <w:jc w:val="center"/>
                        <w:rPr>
                          <w:rFonts w:ascii="Century Schoolbook" w:hAnsi="Century Schoolbook"/>
                          <w:sz w:val="20"/>
                        </w:rPr>
                      </w:pPr>
                      <w:r w:rsidRPr="00F53193">
                        <w:rPr>
                          <w:rFonts w:ascii="Century Schoolbook" w:hAnsi="Century Schoolbook"/>
                          <w:sz w:val="20"/>
                        </w:rPr>
                        <w:t xml:space="preserve">source: </w:t>
                      </w:r>
                      <w:hyperlink r:id="rId30" w:history="1">
                        <w:r w:rsidRPr="004C06B7">
                          <w:rPr>
                            <w:rStyle w:val="Hyperlink"/>
                            <w:rFonts w:ascii="Century Schoolbook" w:hAnsi="Century Schoolbook"/>
                            <w:sz w:val="20"/>
                          </w:rPr>
                          <w:t>http://www.tupperware.com.au/</w:t>
                        </w:r>
                      </w:hyperlink>
                      <w:r>
                        <w:rPr>
                          <w:rFonts w:ascii="Century Schoolbook" w:hAnsi="Century Schoolbook"/>
                          <w:sz w:val="20"/>
                        </w:rPr>
                        <w:t xml:space="preserve"> </w:t>
                      </w:r>
                    </w:p>
                  </w:txbxContent>
                </v:textbox>
              </v:shape>
            </w:pict>
          </mc:Fallback>
        </mc:AlternateContent>
      </w:r>
      <w:r>
        <w:br w:type="page"/>
      </w:r>
    </w:p>
    <w:p w14:paraId="42109D85" w14:textId="77777777" w:rsidR="008E7625" w:rsidRPr="00076105" w:rsidRDefault="008E7625" w:rsidP="008E7625">
      <w:pPr>
        <w:pStyle w:val="Heading2"/>
      </w:pPr>
      <w:r w:rsidRPr="00076105">
        <w:lastRenderedPageBreak/>
        <w:t>Introduction continued</w:t>
      </w:r>
    </w:p>
    <w:tbl>
      <w:tblPr>
        <w:tblW w:w="0" w:type="auto"/>
        <w:tblLook w:val="01E0" w:firstRow="1" w:lastRow="1" w:firstColumn="1" w:lastColumn="1" w:noHBand="0" w:noVBand="0"/>
      </w:tblPr>
      <w:tblGrid>
        <w:gridCol w:w="9526"/>
      </w:tblGrid>
      <w:tr w:rsidR="008E7625" w:rsidRPr="00076105" w14:paraId="42109D96" w14:textId="77777777" w:rsidTr="00F53193">
        <w:tc>
          <w:tcPr>
            <w:tcW w:w="9526" w:type="dxa"/>
            <w:shd w:val="clear" w:color="auto" w:fill="auto"/>
          </w:tcPr>
          <w:p w14:paraId="42109D86" w14:textId="77777777" w:rsidR="008E7625" w:rsidRPr="00BD1985" w:rsidRDefault="008E7625" w:rsidP="00F53193">
            <w:pPr>
              <w:pStyle w:val="BodyText"/>
              <w:spacing w:before="120" w:after="120"/>
              <w:rPr>
                <w:rFonts w:ascii="Century Schoolbook" w:hAnsi="Century Schoolbook"/>
              </w:rPr>
            </w:pPr>
            <w:r w:rsidRPr="00BD1985">
              <w:rPr>
                <w:rFonts w:ascii="Century Schoolbook" w:hAnsi="Century Schoolbook"/>
              </w:rPr>
              <w:t>Sometimes objects look the same size. If you need to know which one has greater volume, you have to work out how much space it takes up.</w:t>
            </w:r>
          </w:p>
          <w:p w14:paraId="42109D87" w14:textId="77777777" w:rsidR="008E7625" w:rsidRPr="00BD1985" w:rsidRDefault="008E7625" w:rsidP="00F53193">
            <w:pPr>
              <w:pStyle w:val="BodyText"/>
              <w:rPr>
                <w:rFonts w:ascii="Century Schoolbook" w:hAnsi="Century Schoolbook"/>
              </w:rPr>
            </w:pPr>
          </w:p>
          <w:p w14:paraId="42109D88" w14:textId="77777777" w:rsidR="008E7625" w:rsidRPr="00BD1985" w:rsidRDefault="008E7625" w:rsidP="00F53193">
            <w:pPr>
              <w:pStyle w:val="BodyText"/>
              <w:tabs>
                <w:tab w:val="left" w:pos="5025"/>
              </w:tabs>
              <w:jc w:val="center"/>
              <w:rPr>
                <w:rFonts w:ascii="Century Schoolbook" w:hAnsi="Century Schoolbook"/>
              </w:rPr>
            </w:pPr>
            <w:r>
              <w:rPr>
                <w:rFonts w:ascii="Century Schoolbook" w:hAnsi="Century Schoolbook"/>
                <w:noProof/>
                <w:lang w:eastAsia="en-AU"/>
              </w:rPr>
              <mc:AlternateContent>
                <mc:Choice Requires="wps">
                  <w:drawing>
                    <wp:inline distT="0" distB="0" distL="0" distR="0" wp14:anchorId="4210AC17" wp14:editId="4210AC18">
                      <wp:extent cx="685800" cy="1329055"/>
                      <wp:effectExtent l="12700" t="5080" r="6350" b="8890"/>
                      <wp:docPr id="48" name="Cub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32905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6634F9E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8" o:spid="_x0000_s1026" type="#_x0000_t16" style="width:54pt;height:104.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">
                      <w10:anchorlock/>
                    </v:shape>
                  </w:pict>
                </mc:Fallback>
              </mc:AlternateContent>
            </w:r>
            <w:r w:rsidRPr="00BD1985">
              <w:rPr>
                <w:rFonts w:ascii="Century Schoolbook" w:hAnsi="Century Schoolbook"/>
              </w:rPr>
              <w:t xml:space="preserve"> </w:t>
            </w:r>
            <w:r w:rsidRPr="00BD1985">
              <w:rPr>
                <w:rFonts w:ascii="Century Schoolbook" w:hAnsi="Century Schoolbook"/>
              </w:rPr>
              <w:tab/>
            </w:r>
            <w:r>
              <w:rPr>
                <w:rFonts w:ascii="Century Schoolbook" w:hAnsi="Century Schoolbook"/>
                <w:noProof/>
                <w:lang w:eastAsia="en-AU"/>
              </w:rPr>
              <mc:AlternateContent>
                <mc:Choice Requires="wps">
                  <w:drawing>
                    <wp:inline distT="0" distB="0" distL="0" distR="0" wp14:anchorId="4210AC19" wp14:editId="4210AC1A">
                      <wp:extent cx="2098675" cy="518160"/>
                      <wp:effectExtent l="12700" t="5080" r="12700" b="10160"/>
                      <wp:docPr id="47" name="Cub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8675" cy="51816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667CF08" id="Cube 47" o:spid="_x0000_s1026" type="#_x0000_t16" style="width:165.25pt;height:40.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">
                      <w10:anchorlock/>
                    </v:shape>
                  </w:pict>
                </mc:Fallback>
              </mc:AlternateContent>
            </w:r>
          </w:p>
          <w:p w14:paraId="42109D89" w14:textId="77777777" w:rsidR="00F53193" w:rsidRDefault="00F53193" w:rsidP="00F53193">
            <w:pPr>
              <w:pStyle w:val="BodyText"/>
              <w:rPr>
                <w:rFonts w:ascii="Century Schoolbook" w:hAnsi="Century Schoolbook"/>
              </w:rPr>
            </w:pPr>
          </w:p>
          <w:p w14:paraId="42109D8A" w14:textId="77777777" w:rsidR="008E7625" w:rsidRDefault="008E7625" w:rsidP="00F53193">
            <w:pPr>
              <w:pStyle w:val="BodyText"/>
              <w:rPr>
                <w:rFonts w:ascii="Century Schoolbook" w:hAnsi="Century Schoolbook"/>
              </w:rPr>
            </w:pPr>
            <w:r w:rsidRPr="00BD1985">
              <w:rPr>
                <w:rFonts w:ascii="Century Schoolbook" w:hAnsi="Century Schoolbook"/>
              </w:rPr>
              <w:t xml:space="preserve">If you cannot tell which box takes up the greatest space by looking, you need to measure the volume. </w:t>
            </w:r>
          </w:p>
          <w:p w14:paraId="42109D8B" w14:textId="77777777" w:rsidR="00F53193" w:rsidRPr="00BD1985" w:rsidRDefault="00F53193" w:rsidP="00F53193">
            <w:pPr>
              <w:pStyle w:val="BodyText"/>
              <w:rPr>
                <w:rFonts w:ascii="Century Schoolbook" w:hAnsi="Century Schoolbook"/>
              </w:rPr>
            </w:pPr>
          </w:p>
          <w:p w14:paraId="42109D8C" w14:textId="77777777" w:rsidR="008E7625" w:rsidRPr="00BD1985" w:rsidRDefault="008E7625" w:rsidP="00F53193">
            <w:pPr>
              <w:pStyle w:val="BodyText"/>
              <w:rPr>
                <w:rFonts w:ascii="Century Schoolbook" w:hAnsi="Century Schoolbook"/>
              </w:rPr>
            </w:pPr>
            <w:r w:rsidRPr="00BD1985">
              <w:rPr>
                <w:rFonts w:ascii="Century Schoolbook" w:hAnsi="Century Schoolbook"/>
              </w:rPr>
              <w:t xml:space="preserve">One way to measure volume is fill each box with objects. To measure accurately, they must be the same size. At school you might use square blocks. You could also use Duplo or Lego blocks, matchboxes, marbles, pegs or tennis balls. </w:t>
            </w:r>
          </w:p>
          <w:p w14:paraId="42109D8D" w14:textId="77777777" w:rsidR="008E7625" w:rsidRPr="00BD1985" w:rsidRDefault="008E7625" w:rsidP="00F53193">
            <w:pPr>
              <w:pStyle w:val="BodyText"/>
              <w:rPr>
                <w:rFonts w:ascii="Century Schoolbook" w:hAnsi="Century Schoolbook"/>
              </w:rPr>
            </w:pPr>
          </w:p>
          <w:p w14:paraId="42109D8E" w14:textId="77777777" w:rsidR="008E7625" w:rsidRPr="00BD1985" w:rsidRDefault="008E7625" w:rsidP="00F53193">
            <w:pPr>
              <w:pStyle w:val="BodyText"/>
              <w:tabs>
                <w:tab w:val="left" w:pos="5775"/>
              </w:tabs>
              <w:jc w:val="center"/>
              <w:rPr>
                <w:rFonts w:ascii="Century Schoolbook" w:hAnsi="Century Schoolbook"/>
                <w:sz w:val="20"/>
              </w:rPr>
            </w:pPr>
            <w:r>
              <w:rPr>
                <w:rFonts w:ascii="Century Schoolbook" w:hAnsi="Century Schoolbook"/>
                <w:noProof/>
                <w:lang w:eastAsia="en-AU"/>
              </w:rPr>
              <w:drawing>
                <wp:inline distT="0" distB="0" distL="0" distR="0" wp14:anchorId="4210AC1B" wp14:editId="4210AC1C">
                  <wp:extent cx="1492885" cy="1317625"/>
                  <wp:effectExtent l="0" t="0" r="0" b="0"/>
                  <wp:docPr id="31" name="Picture 31" descr="b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lock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492885" cy="1317625"/>
                          </a:xfrm>
                          <a:prstGeom prst="rect">
                            <a:avLst/>
                          </a:prstGeom>
                          <a:noFill/>
                          <a:ln>
                            <a:noFill/>
                          </a:ln>
                        </pic:spPr>
                      </pic:pic>
                    </a:graphicData>
                  </a:graphic>
                </wp:inline>
              </w:drawing>
            </w:r>
            <w:r w:rsidRPr="00BD1985">
              <w:rPr>
                <w:rFonts w:ascii="Century Schoolbook" w:hAnsi="Century Schoolbook"/>
              </w:rPr>
              <w:tab/>
            </w:r>
            <w:r>
              <w:rPr>
                <w:rFonts w:ascii="Century Schoolbook" w:hAnsi="Century Schoolbook"/>
                <w:noProof/>
                <w:lang w:eastAsia="en-AU"/>
              </w:rPr>
              <w:drawing>
                <wp:inline distT="0" distB="0" distL="0" distR="0" wp14:anchorId="4210AC1D" wp14:editId="4210AC1E">
                  <wp:extent cx="1721485" cy="1290955"/>
                  <wp:effectExtent l="0" t="0" r="0" b="4445"/>
                  <wp:docPr id="30" name="Picture 30" descr="le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ego"/>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1485" cy="1290955"/>
                          </a:xfrm>
                          <a:prstGeom prst="rect">
                            <a:avLst/>
                          </a:prstGeom>
                          <a:noFill/>
                          <a:ln>
                            <a:noFill/>
                          </a:ln>
                        </pic:spPr>
                      </pic:pic>
                    </a:graphicData>
                  </a:graphic>
                </wp:inline>
              </w:drawing>
            </w:r>
            <w:r w:rsidRPr="00BD1985">
              <w:rPr>
                <w:rFonts w:ascii="Century Schoolbook" w:hAnsi="Century Schoolbook"/>
                <w:sz w:val="20"/>
              </w:rPr>
              <w:t xml:space="preserve"> </w:t>
            </w:r>
          </w:p>
          <w:p w14:paraId="42109D8F" w14:textId="77777777" w:rsidR="008E7625" w:rsidRPr="00BD1985" w:rsidRDefault="008E7625" w:rsidP="00F90B68">
            <w:pPr>
              <w:pStyle w:val="BodyText"/>
              <w:ind w:right="310"/>
              <w:jc w:val="right"/>
              <w:rPr>
                <w:rFonts w:ascii="Century Schoolbook" w:hAnsi="Century Schoolbook"/>
                <w:sz w:val="20"/>
              </w:rPr>
            </w:pPr>
            <w:r w:rsidRPr="00BD1985">
              <w:rPr>
                <w:rFonts w:ascii="Century Schoolbook" w:hAnsi="Century Schoolbook"/>
                <w:sz w:val="20"/>
              </w:rPr>
              <w:t xml:space="preserve">source: </w:t>
            </w:r>
            <w:hyperlink r:id="rId33" w:history="1">
              <w:r w:rsidRPr="00BD1985">
                <w:rPr>
                  <w:rStyle w:val="Hyperlink"/>
                  <w:rFonts w:ascii="Century Schoolbook" w:hAnsi="Century Schoolbook"/>
                  <w:sz w:val="20"/>
                </w:rPr>
                <w:t>http://www1.lego.com</w:t>
              </w:r>
            </w:hyperlink>
          </w:p>
          <w:p w14:paraId="42109D90" w14:textId="77777777" w:rsidR="008E7625" w:rsidRPr="00BD1985" w:rsidRDefault="008E7625" w:rsidP="00F53193">
            <w:pPr>
              <w:pStyle w:val="BodyText"/>
              <w:rPr>
                <w:rFonts w:ascii="Century Schoolbook" w:hAnsi="Century Schoolbook"/>
              </w:rPr>
            </w:pPr>
          </w:p>
          <w:p w14:paraId="42109D91" w14:textId="77777777" w:rsidR="008E7625" w:rsidRPr="00BD1985" w:rsidRDefault="008E7625" w:rsidP="00F53193">
            <w:pPr>
              <w:pStyle w:val="BodyText"/>
              <w:rPr>
                <w:rFonts w:ascii="Century Schoolbook" w:hAnsi="Century Schoolbook"/>
              </w:rPr>
            </w:pPr>
            <w:r w:rsidRPr="00BD1985">
              <w:rPr>
                <w:rFonts w:ascii="Century Schoolbook" w:hAnsi="Century Schoolbook"/>
              </w:rPr>
              <w:t xml:space="preserve">As a distance education student, you may not have access to enough of these objects to measure volume, but you do have access to containers and water. </w:t>
            </w:r>
          </w:p>
          <w:p w14:paraId="42109D92" w14:textId="77777777" w:rsidR="008E7625" w:rsidRPr="00BD1985" w:rsidRDefault="008E7625" w:rsidP="00F53193">
            <w:pPr>
              <w:pStyle w:val="BodyText"/>
              <w:rPr>
                <w:rFonts w:ascii="Century Schoolbook" w:hAnsi="Century Schoolbook"/>
              </w:rPr>
            </w:pPr>
          </w:p>
          <w:p w14:paraId="42109D93" w14:textId="77777777" w:rsidR="008E7625" w:rsidRPr="00BD1985" w:rsidRDefault="008E7625" w:rsidP="00F53193">
            <w:pPr>
              <w:pStyle w:val="BodyText"/>
              <w:rPr>
                <w:rFonts w:ascii="Century Schoolbook" w:hAnsi="Century Schoolbook"/>
              </w:rPr>
            </w:pPr>
            <w:r w:rsidRPr="00BD1985">
              <w:rPr>
                <w:rFonts w:ascii="Century Schoolbook" w:hAnsi="Century Schoolbook"/>
              </w:rPr>
              <w:t>Use containers and water whenever you need to measure volume and do not have objects to use.</w:t>
            </w:r>
          </w:p>
          <w:p w14:paraId="42109D94" w14:textId="77777777" w:rsidR="008E7625" w:rsidRPr="00BD1985" w:rsidRDefault="008E7625" w:rsidP="00F53193">
            <w:pPr>
              <w:pStyle w:val="BodyText"/>
              <w:tabs>
                <w:tab w:val="left" w:pos="5760"/>
              </w:tabs>
              <w:jc w:val="center"/>
              <w:rPr>
                <w:rFonts w:ascii="Century Schoolbook" w:hAnsi="Century Schoolbook"/>
              </w:rPr>
            </w:pPr>
            <w:r>
              <w:rPr>
                <w:rFonts w:ascii="Century Schoolbook" w:hAnsi="Century Schoolbook"/>
                <w:noProof/>
                <w:lang w:eastAsia="en-AU"/>
              </w:rPr>
              <w:drawing>
                <wp:inline distT="0" distB="0" distL="0" distR="0" wp14:anchorId="4210AC1F" wp14:editId="4210AC20">
                  <wp:extent cx="1317625" cy="1223645"/>
                  <wp:effectExtent l="0" t="0" r="0" b="0"/>
                  <wp:docPr id="29" name="Picture 29" descr="HMI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MISC00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17625" cy="1223645"/>
                          </a:xfrm>
                          <a:prstGeom prst="rect">
                            <a:avLst/>
                          </a:prstGeom>
                          <a:noFill/>
                          <a:ln>
                            <a:noFill/>
                          </a:ln>
                        </pic:spPr>
                      </pic:pic>
                    </a:graphicData>
                  </a:graphic>
                </wp:inline>
              </w:drawing>
            </w:r>
            <w:r w:rsidRPr="00BD1985">
              <w:rPr>
                <w:rFonts w:ascii="Century Schoolbook" w:hAnsi="Century Schoolbook"/>
              </w:rPr>
              <w:tab/>
            </w:r>
            <w:r>
              <w:rPr>
                <w:noProof/>
                <w:lang w:eastAsia="en-AU"/>
              </w:rPr>
              <w:drawing>
                <wp:inline distT="0" distB="0" distL="0" distR="0" wp14:anchorId="4210AC21" wp14:editId="4210AC22">
                  <wp:extent cx="1196975" cy="1398270"/>
                  <wp:effectExtent l="0" t="0" r="3175" b="0"/>
                  <wp:docPr id="28" name="Picture 28" descr="j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ju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96975" cy="1398270"/>
                          </a:xfrm>
                          <a:prstGeom prst="rect">
                            <a:avLst/>
                          </a:prstGeom>
                          <a:noFill/>
                          <a:ln>
                            <a:noFill/>
                          </a:ln>
                        </pic:spPr>
                      </pic:pic>
                    </a:graphicData>
                  </a:graphic>
                </wp:inline>
              </w:drawing>
            </w:r>
          </w:p>
          <w:p w14:paraId="42109D95" w14:textId="77777777" w:rsidR="008E7625" w:rsidRPr="00076105" w:rsidRDefault="008E7625" w:rsidP="00F53193">
            <w:pPr>
              <w:pStyle w:val="Heading2"/>
            </w:pPr>
          </w:p>
        </w:tc>
      </w:tr>
    </w:tbl>
    <w:p w14:paraId="42109D97" w14:textId="77777777" w:rsidR="008E7625" w:rsidRPr="00076105" w:rsidRDefault="008E7625" w:rsidP="008E7625">
      <w:pPr>
        <w:pStyle w:val="Heading2"/>
      </w:pPr>
      <w:r w:rsidRPr="00076105">
        <w:br w:type="page"/>
      </w:r>
      <w:r w:rsidRPr="00076105">
        <w:lastRenderedPageBreak/>
        <w:t>Activity 1</w:t>
      </w:r>
    </w:p>
    <w:p w14:paraId="42109D98" w14:textId="77777777" w:rsidR="008E7625" w:rsidRPr="00076105" w:rsidRDefault="008E7625" w:rsidP="008E7625">
      <w:r>
        <w:rPr>
          <w:rFonts w:cs="Arial"/>
          <w:noProof/>
          <w:lang w:val="en-AU" w:eastAsia="en-AU"/>
        </w:rPr>
        <w:drawing>
          <wp:anchor distT="0" distB="0" distL="114300" distR="114300" simplePos="0" relativeHeight="251673600" behindDoc="0" locked="0" layoutInCell="1" allowOverlap="1" wp14:anchorId="4210AC23" wp14:editId="4210AC24">
            <wp:simplePos x="0" y="0"/>
            <wp:positionH relativeFrom="column">
              <wp:posOffset>4229100</wp:posOffset>
            </wp:positionH>
            <wp:positionV relativeFrom="paragraph">
              <wp:posOffset>252730</wp:posOffset>
            </wp:positionV>
            <wp:extent cx="1714500" cy="1228090"/>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14500" cy="1228090"/>
                    </a:xfrm>
                    <a:prstGeom prst="rect">
                      <a:avLst/>
                    </a:prstGeom>
                    <a:noFill/>
                  </pic:spPr>
                </pic:pic>
              </a:graphicData>
            </a:graphic>
            <wp14:sizeRelH relativeFrom="page">
              <wp14:pctWidth>0</wp14:pctWidth>
            </wp14:sizeRelH>
            <wp14:sizeRelV relativeFrom="page">
              <wp14:pctHeight>0</wp14:pctHeight>
            </wp14:sizeRelV>
          </wp:anchor>
        </w:drawing>
      </w:r>
      <w:r w:rsidRPr="00076105">
        <w:t xml:space="preserve"> </w:t>
      </w:r>
      <w:r>
        <w:rPr>
          <w:noProof/>
          <w:lang w:val="en-AU" w:eastAsia="en-AU"/>
        </w:rPr>
        <w:drawing>
          <wp:inline distT="0" distB="0" distL="0" distR="0" wp14:anchorId="4210AC25" wp14:editId="4210AC26">
            <wp:extent cx="564515" cy="443865"/>
            <wp:effectExtent l="0" t="0" r="6985" b="0"/>
            <wp:docPr id="27" name="Picture 2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76105">
        <w:rPr>
          <w:rFonts w:ascii="Arial" w:hAnsi="Arial" w:cs="Arial"/>
          <w:b/>
          <w:szCs w:val="28"/>
        </w:rPr>
        <w:t xml:space="preserve">For you to do </w:t>
      </w:r>
      <w:r w:rsidR="00F53193">
        <w:rPr>
          <w:rFonts w:ascii="Arial" w:hAnsi="Arial" w:cs="Arial"/>
          <w:b/>
          <w:szCs w:val="28"/>
        </w:rPr>
        <w:t>–</w:t>
      </w:r>
      <w:r w:rsidRPr="00076105">
        <w:rPr>
          <w:rFonts w:ascii="Arial" w:hAnsi="Arial" w:cs="Arial"/>
          <w:b/>
          <w:szCs w:val="28"/>
        </w:rPr>
        <w:t xml:space="preserve"> Water Displacement</w:t>
      </w:r>
      <w:r w:rsidRPr="00076105">
        <w:rPr>
          <w:rFonts w:ascii="Arial" w:hAnsi="Arial" w:cs="Arial"/>
          <w:b/>
        </w:rPr>
        <w:t xml:space="preserve"> </w:t>
      </w:r>
      <w:r w:rsidRPr="00076105">
        <w:t xml:space="preserve"> </w:t>
      </w:r>
    </w:p>
    <w:p w14:paraId="42109D99" w14:textId="77777777" w:rsidR="008E7625" w:rsidRPr="00F53193" w:rsidRDefault="008E7625" w:rsidP="008E7625">
      <w:pPr>
        <w:rPr>
          <w:sz w:val="24"/>
          <w:szCs w:val="24"/>
        </w:rPr>
      </w:pPr>
    </w:p>
    <w:p w14:paraId="42109D9A" w14:textId="77777777" w:rsidR="008E7625" w:rsidRPr="00F53193" w:rsidRDefault="008E7625" w:rsidP="008E7625">
      <w:pPr>
        <w:pStyle w:val="BodyText"/>
        <w:rPr>
          <w:rFonts w:ascii="Century Schoolbook" w:hAnsi="Century Schoolbook" w:cs="Arial"/>
          <w:i/>
          <w:sz w:val="28"/>
          <w:szCs w:val="28"/>
        </w:rPr>
      </w:pPr>
      <w:r w:rsidRPr="00F53193">
        <w:rPr>
          <w:rFonts w:ascii="Century Schoolbook" w:hAnsi="Century Schoolbook" w:cs="Arial"/>
          <w:sz w:val="28"/>
          <w:szCs w:val="28"/>
        </w:rPr>
        <w:t xml:space="preserve">In this activity you will be </w:t>
      </w:r>
      <w:r w:rsidRPr="00F53193">
        <w:rPr>
          <w:rFonts w:ascii="Century Schoolbook" w:hAnsi="Century Schoolbook" w:cs="Arial"/>
          <w:i/>
          <w:sz w:val="28"/>
          <w:szCs w:val="28"/>
        </w:rPr>
        <w:t xml:space="preserve">using water to work </w:t>
      </w:r>
      <w:r w:rsidRPr="00F53193">
        <w:rPr>
          <w:rFonts w:ascii="Century Schoolbook" w:hAnsi="Century Schoolbook" w:cs="Arial"/>
          <w:i/>
          <w:sz w:val="28"/>
          <w:szCs w:val="28"/>
        </w:rPr>
        <w:br/>
        <w:t xml:space="preserve">out how much space an object takes up. </w:t>
      </w:r>
    </w:p>
    <w:p w14:paraId="42109D9B" w14:textId="77777777" w:rsidR="008E7625" w:rsidRPr="00F53193" w:rsidRDefault="008E7625" w:rsidP="008E7625">
      <w:pPr>
        <w:pStyle w:val="BodyText"/>
        <w:rPr>
          <w:rFonts w:ascii="Century Schoolbook" w:hAnsi="Century Schoolbook" w:cs="Arial"/>
          <w:sz w:val="24"/>
        </w:rPr>
      </w:pPr>
    </w:p>
    <w:p w14:paraId="42109D9C" w14:textId="77777777" w:rsidR="008E7625" w:rsidRPr="00F53193" w:rsidRDefault="008E7625" w:rsidP="00F53193">
      <w:pPr>
        <w:pStyle w:val="BodyText"/>
        <w:rPr>
          <w:rFonts w:ascii="Arial" w:hAnsi="Arial" w:cs="Arial"/>
          <w:b/>
          <w:sz w:val="28"/>
          <w:szCs w:val="28"/>
        </w:rPr>
      </w:pPr>
      <w:r w:rsidRPr="00F53193">
        <w:rPr>
          <w:rFonts w:ascii="Arial" w:hAnsi="Arial" w:cs="Arial"/>
          <w:b/>
          <w:sz w:val="28"/>
          <w:szCs w:val="28"/>
        </w:rPr>
        <w:t>You will need:</w:t>
      </w:r>
    </w:p>
    <w:p w14:paraId="42109D9D" w14:textId="77777777" w:rsidR="008E7625" w:rsidRPr="00F53193" w:rsidRDefault="008E7625" w:rsidP="00F53193">
      <w:pPr>
        <w:pStyle w:val="BodyText"/>
        <w:numPr>
          <w:ilvl w:val="0"/>
          <w:numId w:val="6"/>
        </w:numPr>
        <w:rPr>
          <w:rFonts w:ascii="Century Schoolbook" w:hAnsi="Century Schoolbook" w:cs="Arial"/>
          <w:sz w:val="28"/>
          <w:szCs w:val="28"/>
        </w:rPr>
      </w:pPr>
      <w:r w:rsidRPr="00F53193">
        <w:rPr>
          <w:rFonts w:ascii="Century Schoolbook" w:hAnsi="Century Schoolbook" w:cs="Arial"/>
          <w:sz w:val="28"/>
          <w:szCs w:val="28"/>
        </w:rPr>
        <w:t>two identical containers such as clear plastic tubs, jars or glasses</w:t>
      </w:r>
    </w:p>
    <w:p w14:paraId="42109D9E" w14:textId="77777777" w:rsidR="008E7625" w:rsidRPr="00F53193" w:rsidRDefault="008E7625" w:rsidP="00F53193">
      <w:pPr>
        <w:pStyle w:val="BodyText"/>
        <w:numPr>
          <w:ilvl w:val="0"/>
          <w:numId w:val="6"/>
        </w:numPr>
        <w:rPr>
          <w:rFonts w:ascii="Century Schoolbook" w:hAnsi="Century Schoolbook" w:cs="Arial"/>
          <w:sz w:val="28"/>
          <w:szCs w:val="28"/>
        </w:rPr>
      </w:pPr>
      <w:r w:rsidRPr="00F53193">
        <w:rPr>
          <w:rFonts w:ascii="Century Schoolbook" w:hAnsi="Century Schoolbook" w:cs="Arial"/>
          <w:sz w:val="28"/>
          <w:szCs w:val="28"/>
        </w:rPr>
        <w:t>assorted objects such as rocks or marbles (objects that will sink)</w:t>
      </w:r>
    </w:p>
    <w:p w14:paraId="42109D9F" w14:textId="77777777" w:rsidR="008E7625" w:rsidRPr="00F53193" w:rsidRDefault="008E7625" w:rsidP="00F53193">
      <w:pPr>
        <w:pStyle w:val="BodyText"/>
        <w:numPr>
          <w:ilvl w:val="0"/>
          <w:numId w:val="6"/>
        </w:numPr>
        <w:rPr>
          <w:rFonts w:ascii="Century Schoolbook" w:hAnsi="Century Schoolbook" w:cs="Arial"/>
          <w:sz w:val="28"/>
          <w:szCs w:val="28"/>
        </w:rPr>
      </w:pPr>
      <w:r w:rsidRPr="00F53193">
        <w:rPr>
          <w:rFonts w:ascii="Century Schoolbook" w:hAnsi="Century Schoolbook" w:cs="Arial"/>
          <w:sz w:val="28"/>
          <w:szCs w:val="28"/>
        </w:rPr>
        <w:t>a suitable workplace such as the sink, a tray at your workplace or outside</w:t>
      </w:r>
    </w:p>
    <w:p w14:paraId="42109DA0" w14:textId="77777777" w:rsidR="008E7625" w:rsidRPr="00F53193" w:rsidRDefault="008E7625" w:rsidP="008E7625">
      <w:pPr>
        <w:pStyle w:val="BodyText"/>
        <w:rPr>
          <w:rFonts w:ascii="Century Schoolbook" w:hAnsi="Century Schoolbook" w:cs="Arial"/>
          <w:sz w:val="24"/>
        </w:rPr>
      </w:pPr>
    </w:p>
    <w:p w14:paraId="42109DA1" w14:textId="77777777" w:rsidR="008E7625" w:rsidRPr="00F53193" w:rsidRDefault="008E7625" w:rsidP="00F53193">
      <w:pPr>
        <w:pStyle w:val="BodyText"/>
        <w:rPr>
          <w:rFonts w:ascii="Arial" w:hAnsi="Arial" w:cs="Arial"/>
          <w:b/>
          <w:sz w:val="28"/>
          <w:szCs w:val="28"/>
        </w:rPr>
      </w:pPr>
      <w:r w:rsidRPr="00F53193">
        <w:rPr>
          <w:rFonts w:ascii="Arial" w:hAnsi="Arial" w:cs="Arial"/>
          <w:b/>
          <w:sz w:val="28"/>
          <w:szCs w:val="28"/>
        </w:rPr>
        <w:t>What to do:</w:t>
      </w:r>
    </w:p>
    <w:p w14:paraId="42109DA2" w14:textId="77777777" w:rsidR="008E7625" w:rsidRPr="00F53193" w:rsidRDefault="008E7625" w:rsidP="00F53193">
      <w:pPr>
        <w:pStyle w:val="BodyText"/>
        <w:numPr>
          <w:ilvl w:val="0"/>
          <w:numId w:val="14"/>
        </w:numPr>
        <w:ind w:left="714" w:hanging="357"/>
        <w:rPr>
          <w:rFonts w:ascii="Century Schoolbook" w:hAnsi="Century Schoolbook" w:cs="Arial"/>
          <w:sz w:val="28"/>
          <w:szCs w:val="28"/>
        </w:rPr>
      </w:pPr>
      <w:r w:rsidRPr="00F53193">
        <w:rPr>
          <w:rFonts w:ascii="Century Schoolbook" w:hAnsi="Century Schoolbook" w:cs="Arial"/>
          <w:sz w:val="28"/>
          <w:szCs w:val="28"/>
        </w:rPr>
        <w:t xml:space="preserve">Begin with the two identical containers filled to about half with water. </w:t>
      </w:r>
    </w:p>
    <w:p w14:paraId="42109DA3" w14:textId="77777777" w:rsidR="008E7625" w:rsidRPr="00F53193" w:rsidRDefault="008E7625" w:rsidP="00F53193">
      <w:pPr>
        <w:pStyle w:val="BodyText"/>
        <w:numPr>
          <w:ilvl w:val="0"/>
          <w:numId w:val="14"/>
        </w:numPr>
        <w:ind w:left="714" w:hanging="357"/>
        <w:rPr>
          <w:rFonts w:ascii="Century Schoolbook" w:hAnsi="Century Schoolbook" w:cs="Arial"/>
          <w:sz w:val="28"/>
          <w:szCs w:val="28"/>
        </w:rPr>
      </w:pPr>
      <w:r w:rsidRPr="00F53193">
        <w:rPr>
          <w:rFonts w:ascii="Century Schoolbook" w:hAnsi="Century Schoolbook" w:cs="Arial"/>
          <w:sz w:val="28"/>
          <w:szCs w:val="28"/>
        </w:rPr>
        <w:t>Think about what will happen when you place a rock in one of the containers?</w:t>
      </w:r>
    </w:p>
    <w:p w14:paraId="42109DA4" w14:textId="77777777" w:rsidR="008E7625" w:rsidRPr="00F53193" w:rsidRDefault="008E7625" w:rsidP="00F53193">
      <w:pPr>
        <w:pStyle w:val="BodyText"/>
        <w:numPr>
          <w:ilvl w:val="0"/>
          <w:numId w:val="14"/>
        </w:numPr>
        <w:rPr>
          <w:rFonts w:ascii="Century Schoolbook" w:hAnsi="Century Schoolbook" w:cs="Arial"/>
          <w:sz w:val="28"/>
          <w:szCs w:val="28"/>
        </w:rPr>
      </w:pPr>
      <w:r w:rsidRPr="00F53193">
        <w:rPr>
          <w:rFonts w:ascii="Century Schoolbook" w:hAnsi="Century Schoolbook" w:cs="Arial"/>
          <w:sz w:val="28"/>
          <w:szCs w:val="28"/>
        </w:rPr>
        <w:t>Put the rock into the container and see what happens.</w:t>
      </w:r>
    </w:p>
    <w:p w14:paraId="42109DA5" w14:textId="77777777" w:rsidR="00F53193" w:rsidRPr="00F53193" w:rsidRDefault="00F53193" w:rsidP="00F53193">
      <w:pPr>
        <w:pStyle w:val="BodyText"/>
        <w:rPr>
          <w:rFonts w:ascii="Century Schoolbook" w:hAnsi="Century Schoolbook" w:cs="Arial"/>
          <w:sz w:val="24"/>
        </w:rPr>
      </w:pPr>
    </w:p>
    <w:p w14:paraId="42109DA6" w14:textId="77777777" w:rsidR="008E7625" w:rsidRPr="00F53193" w:rsidRDefault="008E7625" w:rsidP="00F53193">
      <w:pPr>
        <w:pStyle w:val="BodyText"/>
        <w:rPr>
          <w:rFonts w:ascii="Century Schoolbook" w:hAnsi="Century Schoolbook" w:cs="Arial"/>
          <w:sz w:val="28"/>
          <w:szCs w:val="28"/>
        </w:rPr>
      </w:pPr>
      <w:r w:rsidRPr="00F53193">
        <w:rPr>
          <w:rFonts w:ascii="Century Schoolbook" w:hAnsi="Century Schoolbook" w:cs="Arial"/>
          <w:sz w:val="28"/>
          <w:szCs w:val="28"/>
        </w:rPr>
        <w:t>Did you think the water level would rise or overflow?</w:t>
      </w:r>
    </w:p>
    <w:p w14:paraId="42109DA7" w14:textId="77777777" w:rsidR="008E7625" w:rsidRPr="00F53193" w:rsidRDefault="008E7625" w:rsidP="00F53193">
      <w:pPr>
        <w:pStyle w:val="BodyText"/>
        <w:rPr>
          <w:rFonts w:ascii="Century Schoolbook" w:hAnsi="Century Schoolbook" w:cs="Arial"/>
          <w:sz w:val="28"/>
          <w:szCs w:val="28"/>
        </w:rPr>
      </w:pPr>
      <w:r w:rsidRPr="00F53193">
        <w:rPr>
          <w:rFonts w:ascii="Century Schoolbook" w:hAnsi="Century Schoolbook" w:cs="Arial"/>
          <w:sz w:val="28"/>
          <w:szCs w:val="28"/>
        </w:rPr>
        <w:t>You were right. The water rises because the rock takes up some of the space where the water was.</w:t>
      </w:r>
    </w:p>
    <w:p w14:paraId="42109DA8" w14:textId="77777777" w:rsidR="008E7625" w:rsidRPr="00F53193" w:rsidRDefault="008E7625" w:rsidP="008E7625">
      <w:pPr>
        <w:pStyle w:val="BodyText"/>
        <w:rPr>
          <w:rFonts w:ascii="Century Schoolbook" w:hAnsi="Century Schoolbook" w:cs="Arial"/>
          <w:sz w:val="24"/>
        </w:rPr>
      </w:pPr>
    </w:p>
    <w:p w14:paraId="42109DA9" w14:textId="77777777" w:rsidR="008E7625" w:rsidRPr="00F53193" w:rsidRDefault="008E7625" w:rsidP="008E7625">
      <w:pPr>
        <w:pStyle w:val="BodyText"/>
        <w:rPr>
          <w:rFonts w:ascii="Century Schoolbook" w:hAnsi="Century Schoolbook" w:cs="Arial"/>
          <w:sz w:val="28"/>
          <w:szCs w:val="28"/>
        </w:rPr>
      </w:pPr>
      <w:r w:rsidRPr="00F53193">
        <w:rPr>
          <w:rFonts w:ascii="Century Schoolbook" w:hAnsi="Century Schoolbook" w:cs="Arial"/>
          <w:sz w:val="28"/>
          <w:szCs w:val="28"/>
        </w:rPr>
        <w:t>Select three objects of different sizes that will fit into the containers.</w:t>
      </w:r>
    </w:p>
    <w:p w14:paraId="42109DAA" w14:textId="77777777" w:rsidR="008E7625" w:rsidRPr="00F53193" w:rsidRDefault="008E7625" w:rsidP="008E7625">
      <w:pPr>
        <w:pStyle w:val="BodyText"/>
        <w:rPr>
          <w:rFonts w:ascii="Century Schoolbook" w:hAnsi="Century Schoolbook" w:cs="Arial"/>
          <w:sz w:val="24"/>
        </w:rPr>
      </w:pPr>
    </w:p>
    <w:p w14:paraId="42109DAB" w14:textId="77777777" w:rsidR="008E7625" w:rsidRPr="00F53193" w:rsidRDefault="008E7625" w:rsidP="008E7625">
      <w:pPr>
        <w:pStyle w:val="BodyText"/>
        <w:rPr>
          <w:rFonts w:ascii="Century Schoolbook" w:hAnsi="Century Schoolbook" w:cs="Arial"/>
          <w:sz w:val="28"/>
          <w:szCs w:val="28"/>
        </w:rPr>
      </w:pPr>
      <w:r w:rsidRPr="00F53193">
        <w:rPr>
          <w:rFonts w:ascii="Century Schoolbook" w:hAnsi="Century Schoolbook" w:cs="Arial"/>
          <w:sz w:val="28"/>
          <w:szCs w:val="28"/>
        </w:rPr>
        <w:t>List your objects here:</w:t>
      </w:r>
    </w:p>
    <w:p w14:paraId="42109DAC" w14:textId="77777777" w:rsidR="008E7625" w:rsidRPr="00F53193" w:rsidRDefault="008E7625" w:rsidP="008E7625">
      <w:pPr>
        <w:pStyle w:val="BodyText"/>
        <w:rPr>
          <w:rFonts w:ascii="Century Schoolbook" w:hAnsi="Century Schoolbook" w:cs="Arial"/>
          <w:sz w:val="24"/>
        </w:rPr>
      </w:pPr>
    </w:p>
    <w:p w14:paraId="42109DAD" w14:textId="77777777" w:rsidR="008E7625" w:rsidRPr="00F53193" w:rsidRDefault="008E7625" w:rsidP="008E7625">
      <w:pPr>
        <w:pStyle w:val="BodyText"/>
        <w:numPr>
          <w:ilvl w:val="0"/>
          <w:numId w:val="7"/>
        </w:numPr>
        <w:rPr>
          <w:rFonts w:ascii="Century Schoolbook" w:hAnsi="Century Schoolbook" w:cs="Arial"/>
          <w:sz w:val="28"/>
          <w:szCs w:val="28"/>
        </w:rPr>
      </w:pPr>
      <w:r w:rsidRPr="00F53193">
        <w:rPr>
          <w:rFonts w:ascii="Century Schoolbook" w:hAnsi="Century Schoolbook" w:cs="Arial"/>
          <w:sz w:val="28"/>
          <w:szCs w:val="28"/>
        </w:rPr>
        <w:t>___________________________________</w:t>
      </w:r>
    </w:p>
    <w:p w14:paraId="42109DAE" w14:textId="77777777" w:rsidR="008E7625" w:rsidRPr="00F53193" w:rsidRDefault="008E7625" w:rsidP="008E7625">
      <w:pPr>
        <w:pStyle w:val="BodyText"/>
        <w:rPr>
          <w:rFonts w:ascii="Century Schoolbook" w:hAnsi="Century Schoolbook" w:cs="Arial"/>
          <w:sz w:val="24"/>
        </w:rPr>
      </w:pPr>
    </w:p>
    <w:p w14:paraId="42109DAF" w14:textId="77777777" w:rsidR="008E7625" w:rsidRPr="00F53193" w:rsidRDefault="008E7625" w:rsidP="008E7625">
      <w:pPr>
        <w:pStyle w:val="BodyText"/>
        <w:numPr>
          <w:ilvl w:val="0"/>
          <w:numId w:val="7"/>
        </w:numPr>
        <w:rPr>
          <w:rFonts w:ascii="Century Schoolbook" w:hAnsi="Century Schoolbook" w:cs="Arial"/>
          <w:sz w:val="28"/>
          <w:szCs w:val="28"/>
        </w:rPr>
      </w:pPr>
      <w:r w:rsidRPr="00F53193">
        <w:rPr>
          <w:rFonts w:ascii="Century Schoolbook" w:hAnsi="Century Schoolbook" w:cs="Arial"/>
          <w:sz w:val="28"/>
          <w:szCs w:val="28"/>
        </w:rPr>
        <w:t>___________________________________</w:t>
      </w:r>
    </w:p>
    <w:p w14:paraId="42109DB0" w14:textId="77777777" w:rsidR="008E7625" w:rsidRPr="00F53193" w:rsidRDefault="008E7625" w:rsidP="008E7625">
      <w:pPr>
        <w:pStyle w:val="BodyText"/>
        <w:rPr>
          <w:rFonts w:ascii="Century Schoolbook" w:hAnsi="Century Schoolbook" w:cs="Arial"/>
          <w:sz w:val="24"/>
        </w:rPr>
      </w:pPr>
    </w:p>
    <w:p w14:paraId="42109DB1" w14:textId="77777777" w:rsidR="008E7625" w:rsidRPr="00F53193" w:rsidRDefault="008E7625" w:rsidP="008E7625">
      <w:pPr>
        <w:pStyle w:val="BodyText"/>
        <w:numPr>
          <w:ilvl w:val="0"/>
          <w:numId w:val="7"/>
        </w:numPr>
        <w:rPr>
          <w:rFonts w:ascii="Century Schoolbook" w:hAnsi="Century Schoolbook" w:cs="Arial"/>
          <w:sz w:val="28"/>
          <w:szCs w:val="28"/>
        </w:rPr>
      </w:pPr>
      <w:r w:rsidRPr="00F53193">
        <w:rPr>
          <w:rFonts w:ascii="Century Schoolbook" w:hAnsi="Century Schoolbook" w:cs="Arial"/>
          <w:sz w:val="28"/>
          <w:szCs w:val="28"/>
        </w:rPr>
        <w:t>___________________________________</w:t>
      </w:r>
    </w:p>
    <w:p w14:paraId="42109DB2" w14:textId="77777777" w:rsidR="008E7625" w:rsidRPr="00F53193" w:rsidRDefault="008E7625" w:rsidP="008E7625">
      <w:pPr>
        <w:pStyle w:val="BodyText"/>
        <w:rPr>
          <w:rFonts w:ascii="Century Schoolbook" w:hAnsi="Century Schoolbook" w:cs="Arial"/>
          <w:sz w:val="24"/>
        </w:rPr>
      </w:pPr>
    </w:p>
    <w:p w14:paraId="42109DB3" w14:textId="77777777" w:rsidR="008E7625" w:rsidRPr="00F53193" w:rsidRDefault="008E7625" w:rsidP="008E7625">
      <w:pPr>
        <w:pStyle w:val="BodyText"/>
        <w:rPr>
          <w:rFonts w:ascii="Century Schoolbook" w:hAnsi="Century Schoolbook" w:cs="Arial"/>
          <w:sz w:val="28"/>
          <w:szCs w:val="28"/>
        </w:rPr>
      </w:pPr>
      <w:r w:rsidRPr="00F53193">
        <w:rPr>
          <w:rFonts w:ascii="Century Schoolbook" w:hAnsi="Century Schoolbook"/>
          <w:sz w:val="28"/>
          <w:szCs w:val="28"/>
        </w:rPr>
        <w:t>Can you use the containers of water to find out which of the three objects takes up the most space? Write what you plan to do below:</w:t>
      </w:r>
    </w:p>
    <w:p w14:paraId="42109DB4" w14:textId="77777777" w:rsidR="008E7625" w:rsidRPr="00F53193" w:rsidRDefault="008E7625" w:rsidP="008E7625">
      <w:pPr>
        <w:pStyle w:val="Heading2"/>
        <w:rPr>
          <w:sz w:val="24"/>
          <w:szCs w:val="24"/>
        </w:rPr>
      </w:pPr>
    </w:p>
    <w:p w14:paraId="42109DB5" w14:textId="77777777" w:rsidR="008E7625" w:rsidRPr="00F53193" w:rsidRDefault="008E7625" w:rsidP="008E7625">
      <w:pPr>
        <w:pStyle w:val="Heading2"/>
        <w:rPr>
          <w:rFonts w:ascii="Century Schoolbook" w:hAnsi="Century Schoolbook"/>
          <w:b w:val="0"/>
        </w:rPr>
      </w:pPr>
      <w:r w:rsidRPr="00F53193">
        <w:rPr>
          <w:rFonts w:ascii="Century Schoolbook" w:hAnsi="Century Schoolbook"/>
          <w:b w:val="0"/>
        </w:rPr>
        <w:t>__________________________________________________________________</w:t>
      </w:r>
    </w:p>
    <w:p w14:paraId="42109DB6" w14:textId="77777777" w:rsidR="008E7625" w:rsidRPr="00F53193" w:rsidRDefault="008E7625" w:rsidP="008E7625">
      <w:pPr>
        <w:rPr>
          <w:sz w:val="24"/>
          <w:szCs w:val="24"/>
        </w:rPr>
      </w:pPr>
    </w:p>
    <w:p w14:paraId="42109DB7" w14:textId="77777777" w:rsidR="008E7625" w:rsidRPr="00F53193" w:rsidRDefault="008E7625" w:rsidP="008E7625">
      <w:pPr>
        <w:pStyle w:val="Heading2"/>
        <w:rPr>
          <w:rFonts w:ascii="Century Schoolbook" w:hAnsi="Century Schoolbook"/>
          <w:b w:val="0"/>
        </w:rPr>
      </w:pPr>
      <w:r w:rsidRPr="00F53193">
        <w:rPr>
          <w:rFonts w:ascii="Century Schoolbook" w:hAnsi="Century Schoolbook"/>
          <w:b w:val="0"/>
        </w:rPr>
        <w:t>__________________________________________________________________</w:t>
      </w:r>
    </w:p>
    <w:p w14:paraId="42109DB8" w14:textId="77777777" w:rsidR="008E7625" w:rsidRPr="00F53193" w:rsidRDefault="008E7625" w:rsidP="008E7625">
      <w:pPr>
        <w:rPr>
          <w:sz w:val="24"/>
          <w:szCs w:val="24"/>
        </w:rPr>
      </w:pPr>
    </w:p>
    <w:p w14:paraId="42109DB9" w14:textId="77777777" w:rsidR="008E7625" w:rsidRPr="00F53193" w:rsidRDefault="008E7625" w:rsidP="008E7625">
      <w:pPr>
        <w:pStyle w:val="Heading2"/>
        <w:rPr>
          <w:rFonts w:ascii="Century Schoolbook" w:hAnsi="Century Schoolbook"/>
          <w:b w:val="0"/>
        </w:rPr>
      </w:pPr>
      <w:r w:rsidRPr="00F53193">
        <w:rPr>
          <w:rFonts w:ascii="Century Schoolbook" w:hAnsi="Century Schoolbook"/>
          <w:b w:val="0"/>
        </w:rPr>
        <w:t>__________________________________________________________________</w:t>
      </w:r>
    </w:p>
    <w:p w14:paraId="42109DBA" w14:textId="77777777" w:rsidR="008E7625" w:rsidRPr="00F53193" w:rsidRDefault="008E7625" w:rsidP="008E7625">
      <w:pPr>
        <w:rPr>
          <w:sz w:val="24"/>
          <w:szCs w:val="24"/>
        </w:rPr>
      </w:pPr>
    </w:p>
    <w:p w14:paraId="42109DBB" w14:textId="77777777" w:rsidR="008E7625" w:rsidRPr="00076105" w:rsidRDefault="008E7625" w:rsidP="008E7625">
      <w:pPr>
        <w:pStyle w:val="Heading2"/>
      </w:pPr>
      <w:r w:rsidRPr="00076105">
        <w:lastRenderedPageBreak/>
        <w:t>Activity 1 continued</w:t>
      </w:r>
    </w:p>
    <w:p w14:paraId="42109DBC" w14:textId="77777777" w:rsidR="008E7625" w:rsidRPr="00076105" w:rsidRDefault="008E7625" w:rsidP="008E7625">
      <w:pPr>
        <w:pStyle w:val="BodyText"/>
        <w:rPr>
          <w:rFonts w:ascii="Century Schoolbook" w:hAnsi="Century Schoolbook" w:cs="Arial"/>
          <w:sz w:val="16"/>
          <w:szCs w:val="16"/>
        </w:rPr>
      </w:pPr>
    </w:p>
    <w:p w14:paraId="42109DBD" w14:textId="77777777" w:rsidR="008E7625" w:rsidRPr="00076105" w:rsidRDefault="008E7625" w:rsidP="00F53193">
      <w:r w:rsidRPr="00076105">
        <w:t xml:space="preserve">The object that takes up the most amount of space has the most volume. Work out the volume of your 3 objects, then list them from </w:t>
      </w:r>
      <w:r w:rsidRPr="00076105">
        <w:rPr>
          <w:i/>
        </w:rPr>
        <w:t>greatest</w:t>
      </w:r>
      <w:r w:rsidRPr="00076105">
        <w:t xml:space="preserve"> to </w:t>
      </w:r>
      <w:r w:rsidRPr="00076105">
        <w:rPr>
          <w:i/>
        </w:rPr>
        <w:t>least</w:t>
      </w:r>
      <w:r w:rsidRPr="00076105">
        <w:t xml:space="preserve"> volume: </w:t>
      </w:r>
    </w:p>
    <w:p w14:paraId="42109DBE" w14:textId="77777777" w:rsidR="008E7625" w:rsidRPr="00F53193" w:rsidRDefault="008E7625" w:rsidP="008E7625">
      <w:pPr>
        <w:pStyle w:val="BodyText"/>
        <w:rPr>
          <w:rFonts w:ascii="Century Schoolbook" w:hAnsi="Century Schoolbook" w:cs="Arial"/>
          <w:sz w:val="24"/>
        </w:rPr>
      </w:pPr>
    </w:p>
    <w:p w14:paraId="42109DBF" w14:textId="77777777" w:rsidR="008E7625" w:rsidRPr="00076105" w:rsidRDefault="008E7625" w:rsidP="008E7625">
      <w:pPr>
        <w:pStyle w:val="BodyText"/>
        <w:numPr>
          <w:ilvl w:val="0"/>
          <w:numId w:val="8"/>
        </w:numPr>
        <w:rPr>
          <w:rFonts w:ascii="Century Schoolbook" w:hAnsi="Century Schoolbook" w:cs="Arial"/>
        </w:rPr>
      </w:pPr>
      <w:r w:rsidRPr="00076105">
        <w:rPr>
          <w:rFonts w:ascii="Century Schoolbook" w:hAnsi="Century Schoolbook" w:cs="Arial"/>
        </w:rPr>
        <w:t>___________________________________</w:t>
      </w:r>
    </w:p>
    <w:p w14:paraId="42109DC0" w14:textId="77777777" w:rsidR="008E7625" w:rsidRPr="00F53193" w:rsidRDefault="008E7625" w:rsidP="008E7625">
      <w:pPr>
        <w:pStyle w:val="BodyText"/>
        <w:rPr>
          <w:rFonts w:ascii="Century Schoolbook" w:hAnsi="Century Schoolbook" w:cs="Arial"/>
          <w:sz w:val="24"/>
        </w:rPr>
      </w:pPr>
    </w:p>
    <w:p w14:paraId="42109DC1" w14:textId="77777777" w:rsidR="008E7625" w:rsidRPr="00076105" w:rsidRDefault="008E7625" w:rsidP="008E7625">
      <w:pPr>
        <w:pStyle w:val="BodyText"/>
        <w:numPr>
          <w:ilvl w:val="0"/>
          <w:numId w:val="8"/>
        </w:numPr>
        <w:rPr>
          <w:rFonts w:ascii="Century Schoolbook" w:hAnsi="Century Schoolbook" w:cs="Arial"/>
        </w:rPr>
      </w:pPr>
      <w:r w:rsidRPr="00076105">
        <w:rPr>
          <w:rFonts w:ascii="Century Schoolbook" w:hAnsi="Century Schoolbook" w:cs="Arial"/>
        </w:rPr>
        <w:t>___________________________________</w:t>
      </w:r>
    </w:p>
    <w:p w14:paraId="42109DC2" w14:textId="77777777" w:rsidR="008E7625" w:rsidRPr="00F53193" w:rsidRDefault="008E7625" w:rsidP="008E7625">
      <w:pPr>
        <w:pStyle w:val="BodyText"/>
        <w:rPr>
          <w:rFonts w:ascii="Century Schoolbook" w:hAnsi="Century Schoolbook" w:cs="Arial"/>
          <w:sz w:val="24"/>
        </w:rPr>
      </w:pPr>
    </w:p>
    <w:p w14:paraId="42109DC3" w14:textId="77777777" w:rsidR="008E7625" w:rsidRPr="00076105" w:rsidRDefault="008E7625" w:rsidP="008E7625">
      <w:pPr>
        <w:pStyle w:val="BodyText"/>
        <w:numPr>
          <w:ilvl w:val="0"/>
          <w:numId w:val="8"/>
        </w:numPr>
        <w:rPr>
          <w:rFonts w:ascii="Century Schoolbook" w:hAnsi="Century Schoolbook" w:cs="Arial"/>
        </w:rPr>
      </w:pPr>
      <w:r w:rsidRPr="00076105">
        <w:rPr>
          <w:rFonts w:ascii="Century Schoolbook" w:hAnsi="Century Schoolbook" w:cs="Arial"/>
        </w:rPr>
        <w:t>___________________________________</w:t>
      </w:r>
    </w:p>
    <w:p w14:paraId="42109DC4" w14:textId="77777777" w:rsidR="008E7625" w:rsidRPr="00F53193" w:rsidRDefault="008E7625" w:rsidP="008E7625">
      <w:pPr>
        <w:pStyle w:val="BodyText"/>
        <w:rPr>
          <w:rFonts w:ascii="Century Schoolbook" w:hAnsi="Century Schoolbook" w:cs="Arial"/>
          <w:sz w:val="24"/>
        </w:rPr>
      </w:pPr>
    </w:p>
    <w:p w14:paraId="42109DC5" w14:textId="77777777" w:rsidR="008E7625" w:rsidRPr="00076105" w:rsidRDefault="008E7625" w:rsidP="00F53193">
      <w:r w:rsidRPr="00076105">
        <w:t>Did you have to change or modify your plan so that you could accurately work out which object had the most volume? If it was different from your plan, write what you had to do.</w:t>
      </w:r>
    </w:p>
    <w:p w14:paraId="42109DC6" w14:textId="77777777" w:rsidR="008E7625" w:rsidRPr="00F53193" w:rsidRDefault="008E7625" w:rsidP="008E7625">
      <w:pPr>
        <w:pStyle w:val="BodyText"/>
        <w:rPr>
          <w:rFonts w:ascii="Century Schoolbook" w:hAnsi="Century Schoolbook" w:cs="Arial"/>
          <w:sz w:val="24"/>
        </w:rPr>
      </w:pPr>
    </w:p>
    <w:p w14:paraId="42109DC7" w14:textId="77777777" w:rsidR="008E7625" w:rsidRPr="00076105" w:rsidRDefault="008E7625" w:rsidP="008E7625">
      <w:r w:rsidRPr="00076105">
        <w:t>__________________________________________________________________</w:t>
      </w:r>
    </w:p>
    <w:p w14:paraId="42109DC8" w14:textId="77777777" w:rsidR="008E7625" w:rsidRPr="00F53193" w:rsidRDefault="008E7625" w:rsidP="008E7625">
      <w:pPr>
        <w:pStyle w:val="BodyText"/>
        <w:rPr>
          <w:rFonts w:ascii="Century Schoolbook" w:hAnsi="Century Schoolbook" w:cs="Arial"/>
          <w:sz w:val="24"/>
        </w:rPr>
      </w:pPr>
    </w:p>
    <w:p w14:paraId="42109DC9" w14:textId="77777777" w:rsidR="00F53193" w:rsidRPr="00076105" w:rsidRDefault="00F53193" w:rsidP="00F53193">
      <w:r w:rsidRPr="00076105">
        <w:t>__________________________________________________________________</w:t>
      </w:r>
    </w:p>
    <w:p w14:paraId="42109DCA" w14:textId="77777777" w:rsidR="008E7625" w:rsidRPr="00F53193" w:rsidRDefault="008E7625" w:rsidP="008E7625">
      <w:pPr>
        <w:pStyle w:val="BodyText"/>
        <w:rPr>
          <w:rFonts w:ascii="Century Schoolbook" w:hAnsi="Century Schoolbook" w:cs="Arial"/>
          <w:sz w:val="24"/>
        </w:rPr>
      </w:pPr>
    </w:p>
    <w:p w14:paraId="42109DCB" w14:textId="77777777" w:rsidR="00F53193" w:rsidRPr="00076105" w:rsidRDefault="00F53193" w:rsidP="00F53193">
      <w:r w:rsidRPr="00076105">
        <w:t>__________________________________________________________________</w:t>
      </w:r>
    </w:p>
    <w:p w14:paraId="42109DCC" w14:textId="77777777" w:rsidR="008E7625" w:rsidRPr="00F53193" w:rsidRDefault="008E7625" w:rsidP="008E7625">
      <w:pPr>
        <w:pStyle w:val="BodyText"/>
        <w:rPr>
          <w:rFonts w:ascii="Century Schoolbook" w:hAnsi="Century Schoolbook" w:cs="Arial"/>
          <w:sz w:val="24"/>
        </w:rPr>
      </w:pPr>
    </w:p>
    <w:p w14:paraId="42109DCD" w14:textId="77777777" w:rsidR="00F53193" w:rsidRPr="00076105" w:rsidRDefault="00F53193" w:rsidP="00F53193">
      <w:r w:rsidRPr="00076105">
        <w:t>__________________________________________________________________</w:t>
      </w:r>
    </w:p>
    <w:p w14:paraId="42109DCE" w14:textId="77777777" w:rsidR="008E7625" w:rsidRPr="00F53193" w:rsidRDefault="008E7625" w:rsidP="008E7625">
      <w:pPr>
        <w:pStyle w:val="BodyText"/>
        <w:rPr>
          <w:rFonts w:ascii="Arial" w:hAnsi="Arial" w:cs="Arial"/>
          <w:b/>
          <w:sz w:val="24"/>
        </w:rPr>
      </w:pPr>
    </w:p>
    <w:p w14:paraId="42109DCF" w14:textId="77777777" w:rsidR="00F53193" w:rsidRPr="00BD1985" w:rsidRDefault="00F53193" w:rsidP="00F53193">
      <w:r w:rsidRPr="00BD1985">
        <w:t>This image shows how to measure volume accurately with a measuring flask.</w:t>
      </w:r>
    </w:p>
    <w:p w14:paraId="42109DD0" w14:textId="77777777" w:rsidR="00F53193" w:rsidRDefault="00F53193" w:rsidP="00F53193">
      <w:pPr>
        <w:pStyle w:val="BodyText"/>
        <w:jc w:val="center"/>
      </w:pPr>
      <w:r>
        <w:rPr>
          <w:noProof/>
          <w:lang w:eastAsia="en-AU"/>
        </w:rPr>
        <w:drawing>
          <wp:anchor distT="0" distB="0" distL="114300" distR="114300" simplePos="0" relativeHeight="251684864" behindDoc="0" locked="0" layoutInCell="1" allowOverlap="1" wp14:anchorId="4210AC27" wp14:editId="4210AC28">
            <wp:simplePos x="0" y="0"/>
            <wp:positionH relativeFrom="column">
              <wp:posOffset>1124585</wp:posOffset>
            </wp:positionH>
            <wp:positionV relativeFrom="paragraph">
              <wp:posOffset>9637</wp:posOffset>
            </wp:positionV>
            <wp:extent cx="3496310" cy="3321685"/>
            <wp:effectExtent l="0" t="0" r="8890" b="0"/>
            <wp:wrapNone/>
            <wp:docPr id="26" name="Picture 26" descr="displ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splace"/>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96310" cy="33216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DD1" w14:textId="77777777" w:rsidR="00F53193" w:rsidRDefault="00F53193" w:rsidP="00F53193">
      <w:pPr>
        <w:pStyle w:val="BodyText"/>
        <w:jc w:val="center"/>
      </w:pPr>
    </w:p>
    <w:p w14:paraId="42109DD2" w14:textId="77777777" w:rsidR="00F53193" w:rsidRDefault="00F53193" w:rsidP="00F53193">
      <w:pPr>
        <w:pStyle w:val="BodyText"/>
        <w:jc w:val="center"/>
      </w:pPr>
    </w:p>
    <w:p w14:paraId="42109DD3" w14:textId="77777777" w:rsidR="00F53193" w:rsidRDefault="00F53193" w:rsidP="00F53193">
      <w:pPr>
        <w:pStyle w:val="BodyText"/>
        <w:jc w:val="center"/>
      </w:pPr>
    </w:p>
    <w:p w14:paraId="42109DD4" w14:textId="77777777" w:rsidR="00F53193" w:rsidRDefault="00F53193" w:rsidP="00F53193">
      <w:pPr>
        <w:pStyle w:val="BodyText"/>
        <w:jc w:val="center"/>
      </w:pPr>
    </w:p>
    <w:p w14:paraId="42109DD5" w14:textId="77777777" w:rsidR="00F53193" w:rsidRDefault="00F53193" w:rsidP="00F53193">
      <w:pPr>
        <w:pStyle w:val="BodyText"/>
        <w:jc w:val="center"/>
      </w:pPr>
    </w:p>
    <w:p w14:paraId="42109DD6" w14:textId="77777777" w:rsidR="00F53193" w:rsidRDefault="00F53193" w:rsidP="00F53193">
      <w:pPr>
        <w:pStyle w:val="BodyText"/>
        <w:jc w:val="center"/>
      </w:pPr>
    </w:p>
    <w:p w14:paraId="42109DD7" w14:textId="77777777" w:rsidR="00F53193" w:rsidRDefault="00F53193" w:rsidP="00F53193">
      <w:pPr>
        <w:pStyle w:val="BodyText"/>
        <w:jc w:val="center"/>
      </w:pPr>
    </w:p>
    <w:p w14:paraId="42109DD8" w14:textId="77777777" w:rsidR="00F53193" w:rsidRDefault="00F53193" w:rsidP="00F53193">
      <w:pPr>
        <w:pStyle w:val="BodyText"/>
        <w:jc w:val="center"/>
      </w:pPr>
    </w:p>
    <w:p w14:paraId="42109DD9" w14:textId="77777777" w:rsidR="00F53193" w:rsidRDefault="00F53193" w:rsidP="00F53193">
      <w:pPr>
        <w:pStyle w:val="BodyText"/>
        <w:jc w:val="center"/>
      </w:pPr>
    </w:p>
    <w:p w14:paraId="42109DDA" w14:textId="77777777" w:rsidR="00F53193" w:rsidRDefault="00F53193" w:rsidP="00F53193">
      <w:pPr>
        <w:pStyle w:val="BodyText"/>
        <w:jc w:val="center"/>
      </w:pPr>
    </w:p>
    <w:p w14:paraId="42109DDB" w14:textId="77777777" w:rsidR="00F53193" w:rsidRDefault="00F53193" w:rsidP="00F53193">
      <w:pPr>
        <w:pStyle w:val="BodyText"/>
        <w:jc w:val="center"/>
      </w:pPr>
    </w:p>
    <w:p w14:paraId="42109DDC" w14:textId="77777777" w:rsidR="00F53193" w:rsidRDefault="00F53193" w:rsidP="00F53193">
      <w:pPr>
        <w:pStyle w:val="BodyText"/>
        <w:jc w:val="center"/>
      </w:pPr>
    </w:p>
    <w:p w14:paraId="42109DDD" w14:textId="77777777" w:rsidR="00F53193" w:rsidRPr="00076105" w:rsidRDefault="00F53193" w:rsidP="00F53193">
      <w:pPr>
        <w:pStyle w:val="BodyText"/>
        <w:jc w:val="center"/>
      </w:pPr>
    </w:p>
    <w:p w14:paraId="42109DDE" w14:textId="77777777" w:rsidR="00F53193" w:rsidRDefault="00F53193" w:rsidP="00F53193">
      <w:pPr>
        <w:jc w:val="center"/>
      </w:pPr>
    </w:p>
    <w:p w14:paraId="42109DDF" w14:textId="77777777" w:rsidR="00F53193" w:rsidRDefault="00F53193" w:rsidP="00F53193">
      <w:pPr>
        <w:jc w:val="center"/>
      </w:pPr>
      <w:r w:rsidRPr="00BD1985">
        <w:t xml:space="preserve">source: </w:t>
      </w:r>
      <w:bookmarkStart w:id="1" w:name="Volume1"/>
      <w:bookmarkEnd w:id="1"/>
      <w:r w:rsidRPr="00BD1985">
        <w:fldChar w:fldCharType="begin"/>
      </w:r>
      <w:r w:rsidRPr="00BD1985">
        <w:instrText xml:space="preserve"> HYPERLINK "http://www.dmturner.org/Teacher/Pictures/displace.gif" </w:instrText>
      </w:r>
      <w:r w:rsidRPr="00BD1985">
        <w:fldChar w:fldCharType="separate"/>
      </w:r>
      <w:r w:rsidRPr="00BD1985">
        <w:rPr>
          <w:rStyle w:val="Hyperlink"/>
          <w:b/>
          <w:sz w:val="20"/>
        </w:rPr>
        <w:t>http://www.dmturner.org/Teacher/Pictures/displace.gif</w:t>
      </w:r>
      <w:r w:rsidRPr="00BD1985">
        <w:fldChar w:fldCharType="end"/>
      </w:r>
    </w:p>
    <w:p w14:paraId="42109DE0" w14:textId="77777777" w:rsidR="008E7625" w:rsidRPr="00F53193" w:rsidRDefault="008E7625" w:rsidP="00F53193">
      <w:pPr>
        <w:pStyle w:val="Heading2"/>
      </w:pPr>
      <w:r w:rsidRPr="00076105">
        <w:br w:type="page"/>
      </w:r>
      <w:r w:rsidRPr="00076105">
        <w:lastRenderedPageBreak/>
        <w:t>Activity 2</w:t>
      </w:r>
    </w:p>
    <w:p w14:paraId="42109DE1" w14:textId="77777777" w:rsidR="008E7625" w:rsidRPr="00076105" w:rsidRDefault="008E7625" w:rsidP="008E7625">
      <w:pPr>
        <w:rPr>
          <w:rFonts w:ascii="Arial" w:hAnsi="Arial" w:cs="Arial"/>
          <w:b/>
          <w:szCs w:val="28"/>
        </w:rPr>
      </w:pPr>
      <w:r w:rsidRPr="00076105">
        <w:t xml:space="preserve"> </w:t>
      </w:r>
      <w:r>
        <w:rPr>
          <w:noProof/>
          <w:lang w:val="en-AU" w:eastAsia="en-AU"/>
        </w:rPr>
        <w:drawing>
          <wp:inline distT="0" distB="0" distL="0" distR="0" wp14:anchorId="4210AC29" wp14:editId="4210AC2A">
            <wp:extent cx="564515" cy="443865"/>
            <wp:effectExtent l="0" t="0" r="6985" b="0"/>
            <wp:docPr id="25" name="Picture 2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76105">
        <w:rPr>
          <w:rFonts w:ascii="Arial" w:hAnsi="Arial" w:cs="Arial"/>
          <w:b/>
          <w:szCs w:val="28"/>
        </w:rPr>
        <w:t xml:space="preserve">For you to do  </w:t>
      </w:r>
    </w:p>
    <w:p w14:paraId="42109DE2" w14:textId="77777777" w:rsidR="008E7625" w:rsidRPr="00F53193" w:rsidRDefault="008E7625" w:rsidP="00F53193">
      <w:pPr>
        <w:rPr>
          <w:sz w:val="16"/>
          <w:szCs w:val="16"/>
        </w:rPr>
      </w:pPr>
      <w:r w:rsidRPr="00076105">
        <w:t xml:space="preserve"> </w:t>
      </w:r>
    </w:p>
    <w:p w14:paraId="42109DE3" w14:textId="77777777" w:rsidR="008E7625" w:rsidRPr="00076105" w:rsidRDefault="008E7625" w:rsidP="008E7625">
      <w:pPr>
        <w:pStyle w:val="Heading2"/>
        <w:rPr>
          <w:rFonts w:ascii="Times New Roman" w:hAnsi="Times New Roman" w:cs="Times New Roman"/>
          <w:b w:val="0"/>
          <w:bCs w:val="0"/>
          <w:sz w:val="24"/>
        </w:rPr>
      </w:pPr>
      <w:r w:rsidRPr="00076105">
        <w:rPr>
          <w:rFonts w:ascii="Century Schoolbook" w:hAnsi="Century Schoolbook"/>
          <w:b w:val="0"/>
        </w:rPr>
        <w:t xml:space="preserve">In this activity you will be </w:t>
      </w:r>
      <w:r w:rsidRPr="00076105">
        <w:rPr>
          <w:rFonts w:ascii="Century Schoolbook" w:hAnsi="Century Schoolbook"/>
          <w:b w:val="0"/>
          <w:i/>
        </w:rPr>
        <w:t>estimating and measuring how many objects you need to place in a container to make the water in it rise to the top.</w:t>
      </w:r>
    </w:p>
    <w:p w14:paraId="42109DE4" w14:textId="77777777" w:rsidR="008E7625" w:rsidRPr="00076105" w:rsidRDefault="008E7625" w:rsidP="008E7625">
      <w:pPr>
        <w:rPr>
          <w:sz w:val="16"/>
          <w:szCs w:val="16"/>
        </w:rPr>
      </w:pPr>
    </w:p>
    <w:p w14:paraId="42109DE5" w14:textId="77777777" w:rsidR="008E7625" w:rsidRDefault="008E7625" w:rsidP="008E7625">
      <w:pPr>
        <w:pStyle w:val="Heading2"/>
      </w:pPr>
      <w:r w:rsidRPr="00076105">
        <w:t>You will need:</w:t>
      </w:r>
    </w:p>
    <w:p w14:paraId="42109DE6" w14:textId="77777777" w:rsidR="008E7625" w:rsidRPr="00076105" w:rsidRDefault="008E7625" w:rsidP="008E7625">
      <w:pPr>
        <w:pStyle w:val="Heading2"/>
        <w:numPr>
          <w:ilvl w:val="0"/>
          <w:numId w:val="10"/>
        </w:numPr>
        <w:rPr>
          <w:rFonts w:ascii="Century Schoolbook" w:hAnsi="Century Schoolbook"/>
          <w:b w:val="0"/>
        </w:rPr>
      </w:pPr>
      <w:r w:rsidRPr="00076105">
        <w:rPr>
          <w:rFonts w:ascii="Century Schoolbook" w:hAnsi="Century Schoolbook"/>
          <w:b w:val="0"/>
        </w:rPr>
        <w:t>two different sized containers such as a glass, a jar or clear plastic container</w:t>
      </w:r>
    </w:p>
    <w:p w14:paraId="42109DE7" w14:textId="77777777" w:rsidR="008E7625" w:rsidRPr="00076105" w:rsidRDefault="008E7625" w:rsidP="008E7625">
      <w:pPr>
        <w:pStyle w:val="Heading2"/>
        <w:numPr>
          <w:ilvl w:val="0"/>
          <w:numId w:val="10"/>
        </w:numPr>
        <w:rPr>
          <w:rFonts w:ascii="Century Schoolbook" w:hAnsi="Century Schoolbook"/>
          <w:b w:val="0"/>
        </w:rPr>
      </w:pPr>
      <w:r w:rsidRPr="00076105">
        <w:rPr>
          <w:rFonts w:ascii="Century Schoolbook" w:hAnsi="Century Schoolbook"/>
          <w:b w:val="0"/>
        </w:rPr>
        <w:t>a collection of similar sized marbles, small rocks or other objects that will sink</w:t>
      </w:r>
    </w:p>
    <w:p w14:paraId="42109DE8" w14:textId="77777777" w:rsidR="008E7625" w:rsidRPr="00076105" w:rsidRDefault="008E7625" w:rsidP="008E7625">
      <w:pPr>
        <w:rPr>
          <w:sz w:val="16"/>
          <w:szCs w:val="16"/>
        </w:rPr>
      </w:pPr>
    </w:p>
    <w:p w14:paraId="42109DE9" w14:textId="77777777" w:rsidR="008E7625" w:rsidRDefault="008E7625" w:rsidP="008E7625">
      <w:pPr>
        <w:pStyle w:val="Heading2"/>
      </w:pPr>
      <w:r w:rsidRPr="00076105">
        <w:t>What to do:</w:t>
      </w:r>
    </w:p>
    <w:p w14:paraId="42109DEA" w14:textId="77777777" w:rsidR="008E7625" w:rsidRPr="00076105" w:rsidRDefault="008E7625" w:rsidP="008E7625">
      <w:pPr>
        <w:pStyle w:val="Heading2"/>
        <w:rPr>
          <w:rFonts w:ascii="Century Schoolbook" w:hAnsi="Century Schoolbook"/>
          <w:b w:val="0"/>
        </w:rPr>
      </w:pPr>
      <w:r w:rsidRPr="00076105">
        <w:rPr>
          <w:rFonts w:ascii="Century Schoolbook" w:hAnsi="Century Schoolbook"/>
          <w:b w:val="0"/>
        </w:rPr>
        <w:t>Fill both containers to about half full of water. Estimate, then measure, how many marbles you will have to add to each container for the water reach the top.</w:t>
      </w:r>
    </w:p>
    <w:p w14:paraId="42109DEB" w14:textId="77777777" w:rsidR="00F53193" w:rsidRDefault="00BA3C3D" w:rsidP="00F53193">
      <w:pPr>
        <w:pStyle w:val="Heading2"/>
        <w:jc w:val="center"/>
      </w:pPr>
      <w:r w:rsidRPr="00076105">
        <w:object w:dxaOrig="3230" w:dyaOrig="4776" w14:anchorId="4210AC2B">
          <v:shape id="_x0000_i1026" type="#_x0000_t75" style="width:73pt;height:107.95pt" o:ole="">
            <v:imagedata r:id="rId39" o:title=""/>
          </v:shape>
          <o:OLEObject Type="Embed" ProgID="PI3.Image" ShapeID="_x0000_i1026" DrawAspect="Content" ObjectID="_1646203849" r:id="rId40"/>
        </w:object>
      </w:r>
    </w:p>
    <w:p w14:paraId="42109DEC" w14:textId="77777777" w:rsidR="00F53193" w:rsidRPr="00F53193" w:rsidRDefault="00F53193" w:rsidP="00F53193">
      <w:pPr>
        <w:rPr>
          <w:sz w:val="16"/>
          <w:szCs w:val="16"/>
          <w:lang w:val="en-A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7"/>
        <w:gridCol w:w="3175"/>
        <w:gridCol w:w="3028"/>
      </w:tblGrid>
      <w:tr w:rsidR="008E7625" w:rsidRPr="00BD1985" w14:paraId="42109DF0" w14:textId="77777777" w:rsidTr="00F53193">
        <w:tc>
          <w:tcPr>
            <w:tcW w:w="3067" w:type="dxa"/>
            <w:shd w:val="clear" w:color="auto" w:fill="E0E0E0"/>
          </w:tcPr>
          <w:p w14:paraId="42109DED" w14:textId="77777777" w:rsidR="008E7625" w:rsidRPr="00076105" w:rsidRDefault="008E7625" w:rsidP="00F53193">
            <w:pPr>
              <w:jc w:val="center"/>
            </w:pPr>
          </w:p>
        </w:tc>
        <w:tc>
          <w:tcPr>
            <w:tcW w:w="3175" w:type="dxa"/>
            <w:shd w:val="clear" w:color="auto" w:fill="E0E0E0"/>
          </w:tcPr>
          <w:p w14:paraId="42109DEE" w14:textId="77777777" w:rsidR="008E7625" w:rsidRPr="00076105" w:rsidRDefault="008E7625" w:rsidP="00F53193">
            <w:pPr>
              <w:pStyle w:val="Heading2"/>
              <w:jc w:val="center"/>
            </w:pPr>
            <w:r w:rsidRPr="00076105">
              <w:t>Estimate number of objects to raise water level to top</w:t>
            </w:r>
          </w:p>
        </w:tc>
        <w:tc>
          <w:tcPr>
            <w:tcW w:w="3028" w:type="dxa"/>
            <w:shd w:val="clear" w:color="auto" w:fill="E0E0E0"/>
          </w:tcPr>
          <w:p w14:paraId="42109DEF" w14:textId="77777777" w:rsidR="008E7625" w:rsidRPr="00076105" w:rsidRDefault="008E7625" w:rsidP="00F53193">
            <w:pPr>
              <w:pStyle w:val="Heading2"/>
              <w:jc w:val="center"/>
            </w:pPr>
            <w:r w:rsidRPr="00076105">
              <w:t>Measure number of objects to raise water level to top</w:t>
            </w:r>
          </w:p>
        </w:tc>
      </w:tr>
      <w:tr w:rsidR="008E7625" w:rsidRPr="00BD1985" w14:paraId="42109DF9" w14:textId="77777777" w:rsidTr="00BA3C3D">
        <w:trPr>
          <w:trHeight w:val="2502"/>
        </w:trPr>
        <w:tc>
          <w:tcPr>
            <w:tcW w:w="3067" w:type="dxa"/>
            <w:shd w:val="clear" w:color="auto" w:fill="auto"/>
          </w:tcPr>
          <w:p w14:paraId="42109DF1" w14:textId="77777777" w:rsidR="008E7625" w:rsidRPr="00BD1985" w:rsidRDefault="008E7625" w:rsidP="00F53193">
            <w:pPr>
              <w:pStyle w:val="Heading2"/>
              <w:rPr>
                <w:rFonts w:ascii="Century Schoolbook" w:hAnsi="Century Schoolbook"/>
                <w:b w:val="0"/>
              </w:rPr>
            </w:pPr>
            <w:r w:rsidRPr="00BD1985">
              <w:rPr>
                <w:rFonts w:ascii="Century Schoolbook" w:hAnsi="Century Schoolbook"/>
                <w:b w:val="0"/>
              </w:rPr>
              <w:t>Type of container:</w:t>
            </w:r>
          </w:p>
          <w:p w14:paraId="42109DF2" w14:textId="77777777" w:rsidR="008E7625" w:rsidRPr="00BA3C3D" w:rsidRDefault="008E7625" w:rsidP="00F53193">
            <w:pPr>
              <w:rPr>
                <w:sz w:val="24"/>
                <w:szCs w:val="24"/>
              </w:rPr>
            </w:pPr>
          </w:p>
          <w:p w14:paraId="42109DF3" w14:textId="77777777" w:rsidR="008E7625" w:rsidRPr="00BD1985" w:rsidRDefault="008E7625" w:rsidP="00F53193">
            <w:pPr>
              <w:pStyle w:val="Heading2"/>
              <w:rPr>
                <w:rFonts w:ascii="Century Schoolbook" w:hAnsi="Century Schoolbook"/>
                <w:b w:val="0"/>
              </w:rPr>
            </w:pPr>
            <w:r w:rsidRPr="00BD1985">
              <w:rPr>
                <w:rFonts w:ascii="Century Schoolbook" w:hAnsi="Century Schoolbook"/>
                <w:b w:val="0"/>
              </w:rPr>
              <w:t xml:space="preserve">____________________ </w:t>
            </w:r>
          </w:p>
          <w:p w14:paraId="42109DF4" w14:textId="77777777" w:rsidR="008E7625" w:rsidRPr="00BD1985" w:rsidRDefault="008E7625" w:rsidP="00F53193">
            <w:pPr>
              <w:rPr>
                <w:szCs w:val="28"/>
              </w:rPr>
            </w:pPr>
            <w:r w:rsidRPr="00BD1985">
              <w:rPr>
                <w:szCs w:val="28"/>
              </w:rPr>
              <w:t>Object used to measure:</w:t>
            </w:r>
          </w:p>
          <w:p w14:paraId="42109DF5" w14:textId="77777777" w:rsidR="008E7625" w:rsidRPr="00BA3C3D" w:rsidRDefault="008E7625" w:rsidP="00F53193">
            <w:pPr>
              <w:rPr>
                <w:sz w:val="24"/>
                <w:szCs w:val="24"/>
              </w:rPr>
            </w:pPr>
          </w:p>
          <w:p w14:paraId="42109DF6" w14:textId="77777777" w:rsidR="008E7625" w:rsidRPr="00F53193" w:rsidRDefault="00F53193" w:rsidP="00F53193">
            <w:pPr>
              <w:rPr>
                <w:szCs w:val="28"/>
              </w:rPr>
            </w:pPr>
            <w:r>
              <w:rPr>
                <w:szCs w:val="28"/>
              </w:rPr>
              <w:t>____________________</w:t>
            </w:r>
          </w:p>
        </w:tc>
        <w:tc>
          <w:tcPr>
            <w:tcW w:w="3175" w:type="dxa"/>
            <w:shd w:val="clear" w:color="auto" w:fill="auto"/>
          </w:tcPr>
          <w:p w14:paraId="42109DF7" w14:textId="77777777" w:rsidR="008E7625" w:rsidRPr="00BD1985" w:rsidRDefault="008E7625" w:rsidP="00F53193">
            <w:pPr>
              <w:pStyle w:val="Heading2"/>
              <w:rPr>
                <w:rFonts w:ascii="Century Schoolbook" w:hAnsi="Century Schoolbook"/>
                <w:b w:val="0"/>
              </w:rPr>
            </w:pPr>
          </w:p>
        </w:tc>
        <w:tc>
          <w:tcPr>
            <w:tcW w:w="3028" w:type="dxa"/>
            <w:shd w:val="clear" w:color="auto" w:fill="auto"/>
          </w:tcPr>
          <w:p w14:paraId="42109DF8" w14:textId="77777777" w:rsidR="008E7625" w:rsidRPr="00BD1985" w:rsidRDefault="008E7625" w:rsidP="00F53193">
            <w:pPr>
              <w:pStyle w:val="Heading2"/>
              <w:rPr>
                <w:rFonts w:ascii="Century Schoolbook" w:hAnsi="Century Schoolbook"/>
                <w:b w:val="0"/>
              </w:rPr>
            </w:pPr>
          </w:p>
        </w:tc>
      </w:tr>
      <w:tr w:rsidR="008E7625" w:rsidRPr="00BD1985" w14:paraId="42109E02" w14:textId="77777777" w:rsidTr="00BA3C3D">
        <w:trPr>
          <w:trHeight w:val="2502"/>
        </w:trPr>
        <w:tc>
          <w:tcPr>
            <w:tcW w:w="3067" w:type="dxa"/>
            <w:shd w:val="clear" w:color="auto" w:fill="auto"/>
          </w:tcPr>
          <w:p w14:paraId="42109DFA" w14:textId="77777777" w:rsidR="008E7625" w:rsidRPr="00BD1985" w:rsidRDefault="008E7625" w:rsidP="00F53193">
            <w:pPr>
              <w:pStyle w:val="Heading2"/>
              <w:rPr>
                <w:rFonts w:ascii="Century Schoolbook" w:hAnsi="Century Schoolbook"/>
                <w:b w:val="0"/>
              </w:rPr>
            </w:pPr>
            <w:r w:rsidRPr="00BD1985">
              <w:rPr>
                <w:rFonts w:ascii="Century Schoolbook" w:hAnsi="Century Schoolbook"/>
                <w:b w:val="0"/>
              </w:rPr>
              <w:t>Type of container:</w:t>
            </w:r>
          </w:p>
          <w:p w14:paraId="42109DFB" w14:textId="77777777" w:rsidR="008E7625" w:rsidRPr="00BA3C3D" w:rsidRDefault="008E7625" w:rsidP="00F53193">
            <w:pPr>
              <w:rPr>
                <w:sz w:val="24"/>
                <w:szCs w:val="24"/>
              </w:rPr>
            </w:pPr>
          </w:p>
          <w:p w14:paraId="42109DFC" w14:textId="77777777" w:rsidR="008E7625" w:rsidRPr="00BD1985" w:rsidRDefault="008E7625" w:rsidP="00F53193">
            <w:pPr>
              <w:pStyle w:val="Heading2"/>
              <w:rPr>
                <w:rFonts w:ascii="Century Schoolbook" w:hAnsi="Century Schoolbook"/>
                <w:b w:val="0"/>
              </w:rPr>
            </w:pPr>
            <w:r w:rsidRPr="00BD1985">
              <w:rPr>
                <w:rFonts w:ascii="Century Schoolbook" w:hAnsi="Century Schoolbook"/>
                <w:b w:val="0"/>
              </w:rPr>
              <w:t xml:space="preserve">____________________ </w:t>
            </w:r>
          </w:p>
          <w:p w14:paraId="42109DFD" w14:textId="77777777" w:rsidR="008E7625" w:rsidRPr="00BD1985" w:rsidRDefault="008E7625" w:rsidP="00F53193">
            <w:pPr>
              <w:rPr>
                <w:szCs w:val="28"/>
              </w:rPr>
            </w:pPr>
            <w:r w:rsidRPr="00BD1985">
              <w:rPr>
                <w:szCs w:val="28"/>
              </w:rPr>
              <w:t>Object used to measure:</w:t>
            </w:r>
          </w:p>
          <w:p w14:paraId="42109DFE" w14:textId="77777777" w:rsidR="008E7625" w:rsidRPr="00BA3C3D" w:rsidRDefault="008E7625" w:rsidP="00F53193">
            <w:pPr>
              <w:rPr>
                <w:sz w:val="24"/>
                <w:szCs w:val="24"/>
              </w:rPr>
            </w:pPr>
          </w:p>
          <w:p w14:paraId="42109DFF" w14:textId="77777777" w:rsidR="008E7625" w:rsidRPr="00F53193" w:rsidRDefault="008E7625" w:rsidP="00F53193">
            <w:pPr>
              <w:rPr>
                <w:szCs w:val="28"/>
              </w:rPr>
            </w:pPr>
            <w:r w:rsidRPr="00BD1985">
              <w:rPr>
                <w:szCs w:val="28"/>
              </w:rPr>
              <w:t>_________</w:t>
            </w:r>
            <w:r w:rsidR="00F53193">
              <w:rPr>
                <w:szCs w:val="28"/>
              </w:rPr>
              <w:t>___________</w:t>
            </w:r>
          </w:p>
        </w:tc>
        <w:tc>
          <w:tcPr>
            <w:tcW w:w="3175" w:type="dxa"/>
            <w:shd w:val="clear" w:color="auto" w:fill="auto"/>
          </w:tcPr>
          <w:p w14:paraId="42109E00" w14:textId="77777777" w:rsidR="008E7625" w:rsidRPr="00BD1985" w:rsidRDefault="008E7625" w:rsidP="00F53193">
            <w:pPr>
              <w:pStyle w:val="Heading2"/>
              <w:rPr>
                <w:rFonts w:ascii="Century Schoolbook" w:hAnsi="Century Schoolbook"/>
                <w:b w:val="0"/>
              </w:rPr>
            </w:pPr>
          </w:p>
        </w:tc>
        <w:tc>
          <w:tcPr>
            <w:tcW w:w="3028" w:type="dxa"/>
            <w:shd w:val="clear" w:color="auto" w:fill="auto"/>
          </w:tcPr>
          <w:p w14:paraId="42109E01" w14:textId="77777777" w:rsidR="008E7625" w:rsidRPr="00BD1985" w:rsidRDefault="008E7625" w:rsidP="00F53193">
            <w:pPr>
              <w:pStyle w:val="Heading2"/>
              <w:rPr>
                <w:rFonts w:ascii="Century Schoolbook" w:hAnsi="Century Schoolbook"/>
                <w:b w:val="0"/>
              </w:rPr>
            </w:pPr>
          </w:p>
        </w:tc>
      </w:tr>
    </w:tbl>
    <w:p w14:paraId="42109E03" w14:textId="77777777" w:rsidR="008E7625" w:rsidRPr="00076105" w:rsidRDefault="008E7625" w:rsidP="008E7625">
      <w:pPr>
        <w:pStyle w:val="Heading2"/>
        <w:rPr>
          <w:rFonts w:ascii="Century Schoolbook" w:hAnsi="Century Schoolbook"/>
          <w:b w:val="0"/>
        </w:rPr>
      </w:pPr>
    </w:p>
    <w:p w14:paraId="42109E04" w14:textId="77777777" w:rsidR="008E7625" w:rsidRPr="00076105" w:rsidRDefault="008E7625" w:rsidP="008E7625">
      <w:pPr>
        <w:pStyle w:val="Heading2"/>
      </w:pPr>
      <w:r w:rsidRPr="00076105">
        <w:br w:type="page"/>
      </w:r>
      <w:r w:rsidR="00F90B68">
        <w:lastRenderedPageBreak/>
        <w:t>Activity 3</w:t>
      </w:r>
    </w:p>
    <w:p w14:paraId="42109E05" w14:textId="77777777" w:rsidR="008E7625" w:rsidRPr="00076105" w:rsidRDefault="008E7625" w:rsidP="008E7625">
      <w:pPr>
        <w:pStyle w:val="Heading2"/>
        <w:rPr>
          <w:sz w:val="16"/>
          <w:szCs w:val="16"/>
        </w:rPr>
      </w:pPr>
    </w:p>
    <w:p w14:paraId="42109E06" w14:textId="77777777" w:rsidR="008E7625" w:rsidRPr="00076105" w:rsidRDefault="008E7625" w:rsidP="008E7625">
      <w:pPr>
        <w:pStyle w:val="Heading2"/>
      </w:pPr>
      <w:r w:rsidRPr="00076105">
        <w:t>Measuring Volume with Length, Width and Height</w:t>
      </w:r>
    </w:p>
    <w:p w14:paraId="42109E07" w14:textId="77777777" w:rsidR="008E7625" w:rsidRPr="00076105" w:rsidRDefault="008E7625" w:rsidP="008E7625">
      <w:pPr>
        <w:spacing w:before="120" w:after="120"/>
        <w:rPr>
          <w:szCs w:val="28"/>
        </w:rPr>
      </w:pPr>
      <w:r w:rsidRPr="00076105">
        <w:rPr>
          <w:szCs w:val="28"/>
        </w:rPr>
        <w:t xml:space="preserve">Look at these objects. To work out the space they take up, you can measure the length, width and height, in blocks, then add or multiply these figures to work out the volume. </w:t>
      </w:r>
    </w:p>
    <w:p w14:paraId="42109E08" w14:textId="77777777" w:rsidR="008E7625" w:rsidRPr="00076105" w:rsidRDefault="008E7625" w:rsidP="008E7625">
      <w:pPr>
        <w:spacing w:before="120" w:after="120"/>
        <w:rPr>
          <w:szCs w:val="28"/>
        </w:rPr>
      </w:pPr>
      <w:r w:rsidRPr="00076105">
        <w:rPr>
          <w:szCs w:val="28"/>
        </w:rPr>
        <w:t xml:space="preserve">You can only work out volume in this way if you use objects that have straight sides, such as boxes or shapes made of cubes that are the same size. </w:t>
      </w:r>
    </w:p>
    <w:tbl>
      <w:tblPr>
        <w:tblW w:w="0" w:type="auto"/>
        <w:tblLook w:val="01E0" w:firstRow="1" w:lastRow="1" w:firstColumn="1" w:lastColumn="1" w:noHBand="0" w:noVBand="0"/>
      </w:tblPr>
      <w:tblGrid>
        <w:gridCol w:w="5508"/>
        <w:gridCol w:w="4018"/>
      </w:tblGrid>
      <w:tr w:rsidR="008E7625" w:rsidRPr="00BD1985" w14:paraId="42109E0C" w14:textId="77777777" w:rsidTr="00F53193">
        <w:tc>
          <w:tcPr>
            <w:tcW w:w="9526" w:type="dxa"/>
            <w:gridSpan w:val="2"/>
            <w:shd w:val="clear" w:color="auto" w:fill="auto"/>
          </w:tcPr>
          <w:p w14:paraId="42109E09" w14:textId="77777777" w:rsidR="008E7625" w:rsidRPr="00076105" w:rsidRDefault="008E7625" w:rsidP="00F53193">
            <w:pPr>
              <w:jc w:val="center"/>
            </w:pPr>
            <w:r>
              <w:rPr>
                <w:rFonts w:ascii="Arial" w:hAnsi="Arial" w:cs="Arial"/>
                <w:b/>
                <w:noProof/>
                <w:lang w:val="en-AU" w:eastAsia="en-AU"/>
              </w:rPr>
              <mc:AlternateContent>
                <mc:Choice Requires="wps">
                  <w:drawing>
                    <wp:anchor distT="0" distB="0" distL="114300" distR="114300" simplePos="0" relativeHeight="251671552" behindDoc="0" locked="0" layoutInCell="1" allowOverlap="1" wp14:anchorId="4210AC2C" wp14:editId="4210AC2D">
                      <wp:simplePos x="0" y="0"/>
                      <wp:positionH relativeFrom="column">
                        <wp:posOffset>3886200</wp:posOffset>
                      </wp:positionH>
                      <wp:positionV relativeFrom="paragraph">
                        <wp:posOffset>556260</wp:posOffset>
                      </wp:positionV>
                      <wp:extent cx="914400" cy="342900"/>
                      <wp:effectExtent l="0" t="3810" r="444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6E" w14:textId="77777777" w:rsidR="008A7C60" w:rsidRDefault="008A7C60" w:rsidP="008E7625">
                                  <w:r w:rsidRPr="00926976">
                                    <w:rPr>
                                      <w:rFonts w:ascii="Arial" w:hAnsi="Arial" w:cs="Arial"/>
                                      <w:b/>
                                    </w:rPr>
                                    <w:t>H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2C" id="Text Box 45" o:spid="_x0000_s1035" type="#_x0000_t202" style="position:absolute;left:0;text-align:left;margin-left:306pt;margin-top:43.8pt;width:1in;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" stroked="f">
                      <v:textbox>
                        <w:txbxContent>
                          <w:p w14:paraId="4210AF6E" w14:textId="77777777" w:rsidR="008A7C60" w:rsidRDefault="008A7C60" w:rsidP="008E7625">
                            <w:r w:rsidRPr="00926976">
                              <w:rPr>
                                <w:rFonts w:ascii="Arial" w:hAnsi="Arial" w:cs="Arial"/>
                                <w:b/>
                              </w:rPr>
                              <w:t>Height</w:t>
                            </w:r>
                          </w:p>
                        </w:txbxContent>
                      </v:textbox>
                    </v:shape>
                  </w:pict>
                </mc:Fallback>
              </mc:AlternateContent>
            </w:r>
            <w:r>
              <w:rPr>
                <w:rFonts w:ascii="Arial" w:hAnsi="Arial" w:cs="Arial"/>
                <w:b/>
                <w:noProof/>
                <w:lang w:val="en-AU" w:eastAsia="en-AU"/>
              </w:rPr>
              <mc:AlternateContent>
                <mc:Choice Requires="wps">
                  <w:drawing>
                    <wp:anchor distT="0" distB="0" distL="114300" distR="114300" simplePos="0" relativeHeight="251669504" behindDoc="0" locked="0" layoutInCell="1" allowOverlap="1" wp14:anchorId="4210AC2E" wp14:editId="4210AC2F">
                      <wp:simplePos x="0" y="0"/>
                      <wp:positionH relativeFrom="column">
                        <wp:posOffset>3314700</wp:posOffset>
                      </wp:positionH>
                      <wp:positionV relativeFrom="paragraph">
                        <wp:posOffset>1309370</wp:posOffset>
                      </wp:positionV>
                      <wp:extent cx="337820" cy="349250"/>
                      <wp:effectExtent l="52705" t="52070" r="47625" b="4635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7820" cy="3492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C8D9D" id="Straight Connector 44"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3.1pt" to="287.6pt,1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">
                      <v:stroke startarrow="block" endarrow="block"/>
                    </v:line>
                  </w:pict>
                </mc:Fallback>
              </mc:AlternateContent>
            </w:r>
            <w:r>
              <w:rPr>
                <w:rFonts w:ascii="Arial" w:hAnsi="Arial" w:cs="Arial"/>
                <w:b/>
                <w:noProof/>
                <w:lang w:val="en-AU" w:eastAsia="en-AU"/>
              </w:rPr>
              <mc:AlternateContent>
                <mc:Choice Requires="wps">
                  <w:drawing>
                    <wp:anchor distT="0" distB="0" distL="114300" distR="114300" simplePos="0" relativeHeight="251668480" behindDoc="0" locked="0" layoutInCell="1" allowOverlap="1" wp14:anchorId="4210AC30" wp14:editId="4210AC31">
                      <wp:simplePos x="0" y="0"/>
                      <wp:positionH relativeFrom="column">
                        <wp:posOffset>3771900</wp:posOffset>
                      </wp:positionH>
                      <wp:positionV relativeFrom="paragraph">
                        <wp:posOffset>52070</wp:posOffset>
                      </wp:positionV>
                      <wp:extent cx="0" cy="1028700"/>
                      <wp:effectExtent l="52705" t="23495" r="61595" b="1460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23B66" id="Straight Connector 4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4.1pt" to="297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">
                      <v:stroke startarrow="block" endarrow="block"/>
                    </v:line>
                  </w:pict>
                </mc:Fallback>
              </mc:AlternateContent>
            </w:r>
            <w:r w:rsidRPr="00076105">
              <w:object w:dxaOrig="2655" w:dyaOrig="2535" w14:anchorId="4210AC32">
                <v:shape id="_x0000_i1027" type="#_x0000_t75" style="width:132.75pt;height:126.75pt" o:ole="">
                  <v:imagedata r:id="rId41" o:title=""/>
                </v:shape>
                <o:OLEObject Type="Embed" ProgID="PI3.Image" ShapeID="_x0000_i1027" DrawAspect="Content" ObjectID="_1646203850" r:id="rId42"/>
              </w:object>
            </w:r>
            <w:r w:rsidRPr="00BD1985">
              <w:rPr>
                <w:rFonts w:ascii="Arial" w:hAnsi="Arial" w:cs="Arial"/>
                <w:b/>
              </w:rPr>
              <w:t>Width</w:t>
            </w:r>
          </w:p>
          <w:p w14:paraId="42109E0A" w14:textId="77777777" w:rsidR="008E7625" w:rsidRPr="00BD1985" w:rsidRDefault="008E7625" w:rsidP="00F53193">
            <w:pPr>
              <w:rPr>
                <w:rFonts w:ascii="Arial" w:hAnsi="Arial" w:cs="Arial"/>
                <w:b/>
              </w:rPr>
            </w:pPr>
            <w:r>
              <w:rPr>
                <w:noProof/>
                <w:szCs w:val="28"/>
                <w:lang w:val="en-AU" w:eastAsia="en-AU"/>
              </w:rPr>
              <mc:AlternateContent>
                <mc:Choice Requires="wps">
                  <w:drawing>
                    <wp:anchor distT="0" distB="0" distL="114300" distR="114300" simplePos="0" relativeHeight="251667456" behindDoc="0" locked="0" layoutInCell="1" allowOverlap="1" wp14:anchorId="4210AC33" wp14:editId="4210AC34">
                      <wp:simplePos x="0" y="0"/>
                      <wp:positionH relativeFrom="column">
                        <wp:posOffset>2057400</wp:posOffset>
                      </wp:positionH>
                      <wp:positionV relativeFrom="paragraph">
                        <wp:posOffset>10795</wp:posOffset>
                      </wp:positionV>
                      <wp:extent cx="1028700" cy="0"/>
                      <wp:effectExtent l="14605" t="61595" r="23495" b="5270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3047C9" id="Straight Connector 4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5pt" to="24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EcNgIAAHwEAAAOAAAAZHJzL2Uyb0RvYy54bWysVE2P2yAQvVfqf0DcE9upk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">
                      <v:stroke startarrow="block" endarrow="block"/>
                    </v:line>
                  </w:pict>
                </mc:Fallback>
              </mc:AlternateContent>
            </w:r>
          </w:p>
          <w:p w14:paraId="42109E0B" w14:textId="77777777" w:rsidR="008E7625" w:rsidRPr="00BD1985" w:rsidRDefault="008E7625" w:rsidP="00F53193">
            <w:pPr>
              <w:tabs>
                <w:tab w:val="left" w:pos="2865"/>
              </w:tabs>
              <w:spacing w:before="120" w:after="120"/>
              <w:rPr>
                <w:szCs w:val="28"/>
              </w:rPr>
            </w:pPr>
            <w:r w:rsidRPr="00BD1985">
              <w:rPr>
                <w:rFonts w:ascii="Arial" w:hAnsi="Arial" w:cs="Arial"/>
                <w:b/>
              </w:rPr>
              <w:tab/>
              <w:t>Length</w:t>
            </w:r>
          </w:p>
        </w:tc>
      </w:tr>
      <w:tr w:rsidR="008E7625" w:rsidRPr="00BD1985" w14:paraId="42109E17" w14:textId="77777777" w:rsidTr="00F53193">
        <w:tc>
          <w:tcPr>
            <w:tcW w:w="9526" w:type="dxa"/>
            <w:gridSpan w:val="2"/>
            <w:shd w:val="clear" w:color="auto" w:fill="auto"/>
          </w:tcPr>
          <w:p w14:paraId="42109E0D" w14:textId="77777777" w:rsidR="008E7625" w:rsidRPr="00BD1985" w:rsidRDefault="008E7625" w:rsidP="00F53193">
            <w:pPr>
              <w:rPr>
                <w:szCs w:val="28"/>
              </w:rPr>
            </w:pPr>
            <w:r w:rsidRPr="00BD1985">
              <w:rPr>
                <w:szCs w:val="28"/>
              </w:rPr>
              <w:t xml:space="preserve">You can’t see all the blocks, but you can work out how many there are if you multiply the length by the width, then multiply this by the height. </w:t>
            </w:r>
          </w:p>
          <w:p w14:paraId="42109E0E" w14:textId="77777777" w:rsidR="008E7625" w:rsidRPr="00BD1985" w:rsidRDefault="008E7625" w:rsidP="00F53193">
            <w:pPr>
              <w:rPr>
                <w:rFonts w:cs="Arial"/>
                <w:sz w:val="16"/>
                <w:szCs w:val="16"/>
              </w:rPr>
            </w:pPr>
          </w:p>
          <w:p w14:paraId="42109E0F" w14:textId="77777777" w:rsidR="008E7625" w:rsidRPr="00BD1985" w:rsidRDefault="008E7625" w:rsidP="00F53193">
            <w:pPr>
              <w:jc w:val="center"/>
              <w:rPr>
                <w:rFonts w:cs="Arial"/>
                <w:szCs w:val="28"/>
              </w:rPr>
            </w:pPr>
            <w:r w:rsidRPr="00BD1985">
              <w:rPr>
                <w:rFonts w:cs="Arial"/>
                <w:szCs w:val="28"/>
              </w:rPr>
              <w:t>Length: 2 blocks</w:t>
            </w:r>
          </w:p>
          <w:p w14:paraId="42109E10" w14:textId="77777777" w:rsidR="008E7625" w:rsidRPr="00BD1985" w:rsidRDefault="008E7625" w:rsidP="00F53193">
            <w:pPr>
              <w:jc w:val="center"/>
              <w:rPr>
                <w:rFonts w:cs="Arial"/>
                <w:szCs w:val="28"/>
              </w:rPr>
            </w:pPr>
            <w:r w:rsidRPr="00BD1985">
              <w:rPr>
                <w:rFonts w:cs="Arial"/>
                <w:szCs w:val="28"/>
              </w:rPr>
              <w:t>Width: 2 blocks</w:t>
            </w:r>
          </w:p>
          <w:p w14:paraId="42109E11" w14:textId="77777777" w:rsidR="008E7625" w:rsidRPr="00BD1985" w:rsidRDefault="008E7625" w:rsidP="00F53193">
            <w:pPr>
              <w:jc w:val="center"/>
              <w:rPr>
                <w:rFonts w:cs="Arial"/>
                <w:szCs w:val="28"/>
              </w:rPr>
            </w:pPr>
            <w:r w:rsidRPr="00BD1985">
              <w:rPr>
                <w:rFonts w:cs="Arial"/>
                <w:szCs w:val="28"/>
              </w:rPr>
              <w:t>Height: 2 blocks</w:t>
            </w:r>
          </w:p>
          <w:p w14:paraId="42109E12" w14:textId="77777777" w:rsidR="008E7625" w:rsidRPr="00BD1985" w:rsidRDefault="008E7625" w:rsidP="00F53193">
            <w:pPr>
              <w:jc w:val="center"/>
              <w:rPr>
                <w:rFonts w:cs="Arial"/>
                <w:szCs w:val="28"/>
              </w:rPr>
            </w:pPr>
          </w:p>
          <w:p w14:paraId="42109E13" w14:textId="77777777" w:rsidR="008E7625" w:rsidRPr="00BD1985" w:rsidRDefault="008E7625" w:rsidP="00F53193">
            <w:pPr>
              <w:jc w:val="center"/>
              <w:rPr>
                <w:rFonts w:ascii="VicCursive" w:hAnsi="VicCursive" w:cs="Arial"/>
                <w:sz w:val="44"/>
                <w:szCs w:val="44"/>
              </w:rPr>
            </w:pPr>
            <w:r w:rsidRPr="00BD1985">
              <w:rPr>
                <w:rFonts w:cs="Arial"/>
                <w:szCs w:val="28"/>
              </w:rPr>
              <w:t xml:space="preserve">Length </w:t>
            </w:r>
            <w:r w:rsidRPr="00BD1985">
              <w:rPr>
                <w:rFonts w:ascii="Comic Sans MS" w:hAnsi="Comic Sans MS" w:cs="Arial"/>
                <w:szCs w:val="28"/>
              </w:rPr>
              <w:t>x</w:t>
            </w:r>
            <w:r w:rsidRPr="00BD1985">
              <w:rPr>
                <w:rFonts w:cs="Arial"/>
                <w:szCs w:val="28"/>
              </w:rPr>
              <w:t xml:space="preserve"> Width </w:t>
            </w:r>
            <w:r w:rsidRPr="00BD1985">
              <w:rPr>
                <w:rFonts w:ascii="Comic Sans MS" w:hAnsi="Comic Sans MS" w:cs="Arial"/>
                <w:szCs w:val="28"/>
              </w:rPr>
              <w:t>x</w:t>
            </w:r>
            <w:r w:rsidRPr="00BD1985">
              <w:rPr>
                <w:rFonts w:cs="Arial"/>
                <w:szCs w:val="28"/>
              </w:rPr>
              <w:t xml:space="preserve"> Height </w:t>
            </w:r>
            <w:r w:rsidRPr="00BD1985">
              <w:rPr>
                <w:rFonts w:ascii="VicCursive" w:hAnsi="VicCursive" w:cs="Arial"/>
                <w:sz w:val="44"/>
                <w:szCs w:val="44"/>
              </w:rPr>
              <w:t xml:space="preserve"> </w:t>
            </w:r>
          </w:p>
          <w:p w14:paraId="42109E14" w14:textId="77777777" w:rsidR="008E7625" w:rsidRPr="00BD1985" w:rsidRDefault="008E7625" w:rsidP="00F53193">
            <w:pPr>
              <w:jc w:val="center"/>
              <w:rPr>
                <w:rFonts w:ascii="VicCursive" w:hAnsi="VicCursive" w:cs="Arial"/>
                <w:sz w:val="16"/>
                <w:szCs w:val="16"/>
              </w:rPr>
            </w:pPr>
          </w:p>
          <w:p w14:paraId="42109E15" w14:textId="77777777" w:rsidR="008E7625" w:rsidRPr="00BD1985" w:rsidRDefault="008E7625" w:rsidP="00F53193">
            <w:pPr>
              <w:tabs>
                <w:tab w:val="left" w:pos="2865"/>
              </w:tabs>
              <w:rPr>
                <w:rFonts w:cs="Arial"/>
                <w:szCs w:val="28"/>
              </w:rPr>
            </w:pPr>
            <w:r w:rsidRPr="00BD1985">
              <w:rPr>
                <w:rFonts w:ascii="VicCursive" w:hAnsi="VicCursive" w:cs="Arial"/>
                <w:sz w:val="44"/>
                <w:szCs w:val="44"/>
              </w:rPr>
              <w:tab/>
            </w:r>
            <w:proofErr w:type="gramStart"/>
            <w:r w:rsidRPr="00BD1985">
              <w:rPr>
                <w:rFonts w:ascii="VicCursive" w:hAnsi="VicCursive" w:cs="Arial"/>
                <w:sz w:val="44"/>
                <w:szCs w:val="44"/>
              </w:rPr>
              <w:t>2  ≈</w:t>
            </w:r>
            <w:proofErr w:type="gramEnd"/>
            <w:r w:rsidRPr="00BD1985">
              <w:rPr>
                <w:rFonts w:ascii="VicCursive" w:hAnsi="VicCursive" w:cs="Arial"/>
                <w:sz w:val="44"/>
                <w:szCs w:val="44"/>
              </w:rPr>
              <w:t xml:space="preserve">  2  ≈  2  = 8</w:t>
            </w:r>
          </w:p>
          <w:p w14:paraId="42109E16" w14:textId="77777777" w:rsidR="008E7625" w:rsidRPr="00BD1985" w:rsidRDefault="008E7625" w:rsidP="00F53193">
            <w:pPr>
              <w:spacing w:before="120" w:after="120"/>
              <w:jc w:val="center"/>
              <w:rPr>
                <w:szCs w:val="28"/>
              </w:rPr>
            </w:pPr>
            <w:r w:rsidRPr="00BD1985">
              <w:rPr>
                <w:szCs w:val="28"/>
              </w:rPr>
              <w:t>This object takes up 8 blocks of space.</w:t>
            </w:r>
          </w:p>
        </w:tc>
      </w:tr>
      <w:tr w:rsidR="008E7625" w:rsidRPr="00BD1985" w14:paraId="42109E20" w14:textId="77777777" w:rsidTr="00F53193">
        <w:tc>
          <w:tcPr>
            <w:tcW w:w="5508" w:type="dxa"/>
            <w:shd w:val="clear" w:color="auto" w:fill="auto"/>
          </w:tcPr>
          <w:p w14:paraId="42109E18" w14:textId="77777777" w:rsidR="008E7625" w:rsidRPr="00BD1985" w:rsidRDefault="008E7625" w:rsidP="00F53193">
            <w:pPr>
              <w:rPr>
                <w:szCs w:val="28"/>
              </w:rPr>
            </w:pPr>
          </w:p>
          <w:p w14:paraId="42109E19" w14:textId="77777777" w:rsidR="008E7625" w:rsidRPr="00BD1985" w:rsidRDefault="008E7625" w:rsidP="00F53193">
            <w:pPr>
              <w:rPr>
                <w:rFonts w:cs="Arial"/>
                <w:szCs w:val="28"/>
              </w:rPr>
            </w:pPr>
            <w:r w:rsidRPr="00BD1985">
              <w:rPr>
                <w:rFonts w:cs="Arial"/>
                <w:szCs w:val="28"/>
              </w:rPr>
              <w:t>I can count 9 blocks in the top row. There are 3 rows.</w:t>
            </w:r>
          </w:p>
          <w:p w14:paraId="42109E1A" w14:textId="77777777" w:rsidR="008E7625" w:rsidRPr="00BD1985" w:rsidRDefault="008E7625" w:rsidP="00F53193">
            <w:pPr>
              <w:rPr>
                <w:rFonts w:cs="Arial"/>
                <w:szCs w:val="28"/>
              </w:rPr>
            </w:pPr>
          </w:p>
          <w:p w14:paraId="42109E1B" w14:textId="77777777" w:rsidR="008E7625" w:rsidRPr="00BD1985" w:rsidRDefault="008E7625" w:rsidP="00F53193">
            <w:pPr>
              <w:rPr>
                <w:rFonts w:ascii="VicCursive" w:hAnsi="VicCursive" w:cs="Arial"/>
                <w:sz w:val="44"/>
                <w:szCs w:val="44"/>
              </w:rPr>
            </w:pPr>
            <w:r w:rsidRPr="00BD1985">
              <w:rPr>
                <w:rFonts w:ascii="VicCursive" w:hAnsi="VicCursive" w:cs="Arial"/>
                <w:sz w:val="44"/>
                <w:szCs w:val="44"/>
              </w:rPr>
              <w:t xml:space="preserve">3 ≈ 3 ≈ 3 </w:t>
            </w:r>
            <w:proofErr w:type="gramStart"/>
            <w:r w:rsidRPr="00BD1985">
              <w:rPr>
                <w:rFonts w:ascii="VicCursive" w:hAnsi="VicCursive" w:cs="Arial"/>
                <w:sz w:val="44"/>
                <w:szCs w:val="44"/>
              </w:rPr>
              <w:t>= ?</w:t>
            </w:r>
            <w:proofErr w:type="gramEnd"/>
          </w:p>
          <w:p w14:paraId="42109E1C" w14:textId="77777777" w:rsidR="008E7625" w:rsidRPr="00BD1985" w:rsidRDefault="008E7625" w:rsidP="00F53193">
            <w:pPr>
              <w:rPr>
                <w:szCs w:val="28"/>
              </w:rPr>
            </w:pPr>
          </w:p>
          <w:p w14:paraId="42109E1D" w14:textId="77777777" w:rsidR="008E7625" w:rsidRPr="00BD1985" w:rsidRDefault="008E7625" w:rsidP="00F53193">
            <w:pPr>
              <w:rPr>
                <w:szCs w:val="28"/>
              </w:rPr>
            </w:pPr>
            <w:r w:rsidRPr="00BD1985">
              <w:rPr>
                <w:szCs w:val="28"/>
              </w:rPr>
              <w:t>Do you know how many blocks are in this object?</w:t>
            </w:r>
          </w:p>
        </w:tc>
        <w:tc>
          <w:tcPr>
            <w:tcW w:w="4018" w:type="dxa"/>
            <w:shd w:val="clear" w:color="auto" w:fill="auto"/>
          </w:tcPr>
          <w:p w14:paraId="42109E1E" w14:textId="77777777" w:rsidR="008E7625" w:rsidRPr="00BD1985" w:rsidRDefault="008E7625" w:rsidP="00F53193">
            <w:pPr>
              <w:rPr>
                <w:sz w:val="8"/>
                <w:szCs w:val="8"/>
              </w:rPr>
            </w:pPr>
          </w:p>
          <w:p w14:paraId="42109E1F" w14:textId="77777777" w:rsidR="008E7625" w:rsidRPr="00BD1985" w:rsidRDefault="008E7625" w:rsidP="00F90B68">
            <w:pPr>
              <w:jc w:val="center"/>
              <w:rPr>
                <w:sz w:val="16"/>
                <w:szCs w:val="16"/>
              </w:rPr>
            </w:pPr>
            <w:r>
              <w:rPr>
                <w:noProof/>
                <w:szCs w:val="28"/>
                <w:lang w:val="en-AU" w:eastAsia="en-AU"/>
              </w:rPr>
              <w:drawing>
                <wp:inline distT="0" distB="0" distL="0" distR="0" wp14:anchorId="4210AC35" wp14:editId="4210AC36">
                  <wp:extent cx="1950085" cy="2070735"/>
                  <wp:effectExtent l="0" t="0" r="0" b="5715"/>
                  <wp:docPr id="24" name="Picture 24" descr="TOY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OY064"/>
                          <pic:cNvPicPr>
                            <a:picLocks noChangeAspect="1" noChangeArrowheads="1"/>
                          </pic:cNvPicPr>
                        </pic:nvPicPr>
                        <pic:blipFill>
                          <a:blip r:embed="rId43" cstate="print">
                            <a:lum bright="10000" contrast="10000"/>
                            <a:extLst>
                              <a:ext uri="{28A0092B-C50C-407E-A947-70E740481C1C}">
                                <a14:useLocalDpi xmlns:a14="http://schemas.microsoft.com/office/drawing/2010/main" val="0"/>
                              </a:ext>
                            </a:extLst>
                          </a:blip>
                          <a:srcRect/>
                          <a:stretch>
                            <a:fillRect/>
                          </a:stretch>
                        </pic:blipFill>
                        <pic:spPr bwMode="auto">
                          <a:xfrm>
                            <a:off x="0" y="0"/>
                            <a:ext cx="1950085" cy="2070735"/>
                          </a:xfrm>
                          <a:prstGeom prst="rect">
                            <a:avLst/>
                          </a:prstGeom>
                          <a:noFill/>
                          <a:ln>
                            <a:noFill/>
                          </a:ln>
                        </pic:spPr>
                      </pic:pic>
                    </a:graphicData>
                  </a:graphic>
                </wp:inline>
              </w:drawing>
            </w:r>
          </w:p>
        </w:tc>
      </w:tr>
    </w:tbl>
    <w:p w14:paraId="42109E21" w14:textId="77777777" w:rsidR="00624940" w:rsidRDefault="00624940" w:rsidP="008E7625">
      <w:pPr>
        <w:pStyle w:val="BodyText"/>
        <w:rPr>
          <w:rFonts w:ascii="Arial" w:hAnsi="Arial" w:cs="Arial"/>
          <w:b/>
          <w:sz w:val="28"/>
          <w:szCs w:val="28"/>
        </w:rPr>
      </w:pPr>
    </w:p>
    <w:p w14:paraId="42109E22" w14:textId="77777777" w:rsidR="008E7625" w:rsidRPr="004D7A5A" w:rsidRDefault="008E7625" w:rsidP="008E7625">
      <w:pPr>
        <w:pStyle w:val="BodyText"/>
        <w:rPr>
          <w:rFonts w:ascii="Arial" w:hAnsi="Arial" w:cs="Arial"/>
          <w:b/>
          <w:sz w:val="28"/>
          <w:szCs w:val="28"/>
        </w:rPr>
      </w:pPr>
      <w:r w:rsidRPr="004D7A5A">
        <w:rPr>
          <w:rFonts w:ascii="Arial" w:hAnsi="Arial" w:cs="Arial"/>
          <w:b/>
          <w:sz w:val="28"/>
          <w:szCs w:val="28"/>
        </w:rPr>
        <w:lastRenderedPageBreak/>
        <w:t>Activity 3 continued</w:t>
      </w:r>
    </w:p>
    <w:p w14:paraId="42109E23" w14:textId="77777777" w:rsidR="008E7625" w:rsidRPr="004D7A5A" w:rsidRDefault="008E7625" w:rsidP="00BA3C3D">
      <w:pPr>
        <w:pStyle w:val="BodyText"/>
        <w:rPr>
          <w:rFonts w:ascii="Arial" w:hAnsi="Arial" w:cs="Arial"/>
          <w:b/>
          <w:sz w:val="28"/>
          <w:szCs w:val="28"/>
        </w:rPr>
      </w:pPr>
      <w:r w:rsidRPr="004D7A5A">
        <w:rPr>
          <w:noProof/>
          <w:sz w:val="28"/>
          <w:szCs w:val="28"/>
          <w:lang w:eastAsia="en-AU"/>
        </w:rPr>
        <w:drawing>
          <wp:inline distT="0" distB="0" distL="0" distR="0" wp14:anchorId="4210AC37" wp14:editId="4210AC38">
            <wp:extent cx="564515" cy="443865"/>
            <wp:effectExtent l="0" t="0" r="6985" b="0"/>
            <wp:docPr id="23" name="Picture 2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4D7A5A">
        <w:rPr>
          <w:rFonts w:ascii="Arial" w:hAnsi="Arial" w:cs="Arial"/>
          <w:b/>
          <w:sz w:val="28"/>
          <w:szCs w:val="28"/>
        </w:rPr>
        <w:t xml:space="preserve"> For you to do</w:t>
      </w:r>
    </w:p>
    <w:p w14:paraId="42109E24" w14:textId="77777777" w:rsidR="008E7625" w:rsidRPr="00BA3C3D" w:rsidRDefault="008E7625" w:rsidP="00BA3C3D">
      <w:pPr>
        <w:pStyle w:val="BodyText"/>
        <w:rPr>
          <w:rFonts w:ascii="Century Schoolbook" w:hAnsi="Century Schoolbook"/>
          <w:sz w:val="16"/>
          <w:szCs w:val="16"/>
        </w:rPr>
      </w:pPr>
    </w:p>
    <w:p w14:paraId="42109E25" w14:textId="77777777" w:rsidR="008E7625" w:rsidRPr="00076105" w:rsidRDefault="008E7625" w:rsidP="00BA3C3D">
      <w:pPr>
        <w:rPr>
          <w:szCs w:val="28"/>
        </w:rPr>
      </w:pPr>
      <w:r w:rsidRPr="00076105">
        <w:rPr>
          <w:szCs w:val="28"/>
        </w:rPr>
        <w:t xml:space="preserve">Work out the volume, in blocks, of these objects using L </w:t>
      </w:r>
      <w:r w:rsidRPr="00076105">
        <w:rPr>
          <w:rFonts w:ascii="Comic Sans MS" w:hAnsi="Comic Sans MS"/>
          <w:szCs w:val="28"/>
        </w:rPr>
        <w:t>x</w:t>
      </w:r>
      <w:r w:rsidRPr="00076105">
        <w:rPr>
          <w:szCs w:val="28"/>
        </w:rPr>
        <w:t xml:space="preserve"> W </w:t>
      </w:r>
      <w:r w:rsidRPr="00076105">
        <w:rPr>
          <w:rFonts w:ascii="Comic Sans MS" w:hAnsi="Comic Sans MS"/>
          <w:szCs w:val="28"/>
        </w:rPr>
        <w:t>x</w:t>
      </w:r>
      <w:r w:rsidRPr="00076105">
        <w:rPr>
          <w:szCs w:val="28"/>
        </w:rPr>
        <w:t xml:space="preserve"> H</w:t>
      </w:r>
    </w:p>
    <w:p w14:paraId="42109E26" w14:textId="77777777" w:rsidR="008E7625" w:rsidRPr="00076105" w:rsidRDefault="008E7625" w:rsidP="00BA3C3D">
      <w:pPr>
        <w:rPr>
          <w:szCs w:val="28"/>
        </w:rPr>
      </w:pPr>
      <w:r w:rsidRPr="00076105">
        <w:rPr>
          <w:szCs w:val="28"/>
        </w:rPr>
        <w:t>To help you count the blocks you could make your own model like the ones shown.</w:t>
      </w:r>
    </w:p>
    <w:tbl>
      <w:tblPr>
        <w:tblW w:w="0" w:type="auto"/>
        <w:tblLook w:val="01E0" w:firstRow="1" w:lastRow="1" w:firstColumn="1" w:lastColumn="1" w:noHBand="0" w:noVBand="0"/>
      </w:tblPr>
      <w:tblGrid>
        <w:gridCol w:w="4763"/>
        <w:gridCol w:w="4763"/>
      </w:tblGrid>
      <w:tr w:rsidR="008E7625" w:rsidRPr="00BD1985" w14:paraId="42109E2F" w14:textId="77777777" w:rsidTr="00F53193">
        <w:tc>
          <w:tcPr>
            <w:tcW w:w="4763" w:type="dxa"/>
            <w:shd w:val="clear" w:color="auto" w:fill="auto"/>
          </w:tcPr>
          <w:p w14:paraId="42109E27" w14:textId="77777777" w:rsidR="008E7625" w:rsidRPr="00BD1985" w:rsidRDefault="008E7625" w:rsidP="00F53193">
            <w:pPr>
              <w:jc w:val="center"/>
              <w:rPr>
                <w:szCs w:val="28"/>
              </w:rPr>
            </w:pPr>
          </w:p>
          <w:p w14:paraId="42109E28" w14:textId="77777777" w:rsidR="008E7625" w:rsidRPr="00BD1985" w:rsidRDefault="008E7625" w:rsidP="00F53193">
            <w:pPr>
              <w:jc w:val="center"/>
              <w:rPr>
                <w:szCs w:val="28"/>
              </w:rPr>
            </w:pPr>
            <w:r>
              <w:rPr>
                <w:noProof/>
                <w:szCs w:val="28"/>
                <w:lang w:val="en-AU" w:eastAsia="en-AU"/>
              </w:rPr>
              <w:drawing>
                <wp:inline distT="0" distB="0" distL="0" distR="0" wp14:anchorId="4210AC39" wp14:editId="4210AC3A">
                  <wp:extent cx="2729865" cy="1896110"/>
                  <wp:effectExtent l="0" t="0" r="0" b="8890"/>
                  <wp:docPr id="22" name="Picture 22" descr="b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b068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29865" cy="1896110"/>
                          </a:xfrm>
                          <a:prstGeom prst="rect">
                            <a:avLst/>
                          </a:prstGeom>
                          <a:noFill/>
                          <a:ln>
                            <a:noFill/>
                          </a:ln>
                        </pic:spPr>
                      </pic:pic>
                    </a:graphicData>
                  </a:graphic>
                </wp:inline>
              </w:drawing>
            </w:r>
          </w:p>
          <w:p w14:paraId="42109E29" w14:textId="77777777" w:rsidR="008E7625" w:rsidRPr="00BA3C3D" w:rsidRDefault="008E7625" w:rsidP="00F53193">
            <w:pPr>
              <w:jc w:val="center"/>
              <w:rPr>
                <w:sz w:val="24"/>
                <w:szCs w:val="24"/>
              </w:rPr>
            </w:pPr>
          </w:p>
          <w:p w14:paraId="42109E2A" w14:textId="77777777" w:rsidR="008E7625" w:rsidRPr="00BD1985" w:rsidRDefault="008E7625" w:rsidP="00F53193">
            <w:pPr>
              <w:jc w:val="center"/>
              <w:rPr>
                <w:szCs w:val="28"/>
              </w:rPr>
            </w:pPr>
            <w:r w:rsidRPr="00BD1985">
              <w:rPr>
                <w:szCs w:val="28"/>
              </w:rPr>
              <w:t>Volume = _____ blocks</w:t>
            </w:r>
          </w:p>
        </w:tc>
        <w:tc>
          <w:tcPr>
            <w:tcW w:w="4763" w:type="dxa"/>
            <w:shd w:val="clear" w:color="auto" w:fill="auto"/>
          </w:tcPr>
          <w:p w14:paraId="42109E2B" w14:textId="77777777" w:rsidR="008E7625" w:rsidRPr="00BD1985" w:rsidRDefault="008E7625" w:rsidP="00F53193">
            <w:pPr>
              <w:rPr>
                <w:szCs w:val="28"/>
              </w:rPr>
            </w:pPr>
          </w:p>
          <w:p w14:paraId="42109E2C" w14:textId="77777777" w:rsidR="008E7625" w:rsidRPr="00BD1985" w:rsidRDefault="008E7625" w:rsidP="00F53193">
            <w:pPr>
              <w:jc w:val="center"/>
              <w:rPr>
                <w:szCs w:val="28"/>
              </w:rPr>
            </w:pPr>
            <w:r>
              <w:rPr>
                <w:noProof/>
                <w:szCs w:val="28"/>
                <w:lang w:val="en-AU" w:eastAsia="en-AU"/>
              </w:rPr>
              <w:drawing>
                <wp:inline distT="0" distB="0" distL="0" distR="0" wp14:anchorId="4210AC3B" wp14:editId="4210AC3C">
                  <wp:extent cx="1869440" cy="1869440"/>
                  <wp:effectExtent l="0" t="0" r="0" b="0"/>
                  <wp:docPr id="21" name="Picture 21" descr="3c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cube"/>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69440" cy="1869440"/>
                          </a:xfrm>
                          <a:prstGeom prst="rect">
                            <a:avLst/>
                          </a:prstGeom>
                          <a:noFill/>
                          <a:ln>
                            <a:noFill/>
                          </a:ln>
                        </pic:spPr>
                      </pic:pic>
                    </a:graphicData>
                  </a:graphic>
                </wp:inline>
              </w:drawing>
            </w:r>
          </w:p>
          <w:p w14:paraId="42109E2D" w14:textId="77777777" w:rsidR="008E7625" w:rsidRPr="00BA3C3D" w:rsidRDefault="008E7625" w:rsidP="00F53193">
            <w:pPr>
              <w:jc w:val="center"/>
              <w:rPr>
                <w:sz w:val="24"/>
                <w:szCs w:val="24"/>
              </w:rPr>
            </w:pPr>
          </w:p>
          <w:p w14:paraId="42109E2E" w14:textId="77777777" w:rsidR="008E7625" w:rsidRPr="00BD1985" w:rsidRDefault="008E7625" w:rsidP="00F53193">
            <w:pPr>
              <w:jc w:val="center"/>
              <w:rPr>
                <w:szCs w:val="28"/>
              </w:rPr>
            </w:pPr>
            <w:r w:rsidRPr="00BD1985">
              <w:rPr>
                <w:szCs w:val="28"/>
              </w:rPr>
              <w:t>Volume = _____ blocks</w:t>
            </w:r>
          </w:p>
        </w:tc>
      </w:tr>
      <w:tr w:rsidR="008E7625" w:rsidRPr="00BD1985" w14:paraId="42109E3D" w14:textId="77777777" w:rsidTr="00F53193">
        <w:tc>
          <w:tcPr>
            <w:tcW w:w="4763" w:type="dxa"/>
            <w:shd w:val="clear" w:color="auto" w:fill="auto"/>
          </w:tcPr>
          <w:p w14:paraId="42109E30" w14:textId="77777777" w:rsidR="008E7625" w:rsidRPr="00076105" w:rsidRDefault="008E7625" w:rsidP="00F53193">
            <w:pPr>
              <w:jc w:val="center"/>
            </w:pPr>
          </w:p>
          <w:p w14:paraId="42109E31" w14:textId="77777777" w:rsidR="008E7625" w:rsidRPr="00BD1985" w:rsidRDefault="008E7625" w:rsidP="00F53193">
            <w:pPr>
              <w:jc w:val="center"/>
              <w:rPr>
                <w:szCs w:val="28"/>
              </w:rPr>
            </w:pPr>
            <w:r w:rsidRPr="00076105">
              <w:object w:dxaOrig="1425" w:dyaOrig="2160" w14:anchorId="4210AC3D">
                <v:shape id="_x0000_i1028" type="#_x0000_t75" style="width:83.5pt;height:127.55pt" o:ole="">
                  <v:imagedata r:id="rId46" o:title=""/>
                </v:shape>
                <o:OLEObject Type="Embed" ProgID="PI3.Image" ShapeID="_x0000_i1028" DrawAspect="Content" ObjectID="_1646203851" r:id="rId47"/>
              </w:object>
            </w:r>
          </w:p>
          <w:p w14:paraId="42109E32" w14:textId="77777777" w:rsidR="008E7625" w:rsidRPr="00BA3C3D" w:rsidRDefault="008E7625" w:rsidP="00F53193">
            <w:pPr>
              <w:jc w:val="center"/>
              <w:rPr>
                <w:sz w:val="24"/>
                <w:szCs w:val="24"/>
              </w:rPr>
            </w:pPr>
          </w:p>
          <w:p w14:paraId="42109E33" w14:textId="77777777" w:rsidR="008E7625" w:rsidRPr="00BD1985" w:rsidRDefault="008E7625" w:rsidP="00F53193">
            <w:pPr>
              <w:jc w:val="center"/>
              <w:rPr>
                <w:szCs w:val="28"/>
              </w:rPr>
            </w:pPr>
            <w:r w:rsidRPr="00BD1985">
              <w:rPr>
                <w:szCs w:val="28"/>
              </w:rPr>
              <w:t>Volume = _____ blocks</w:t>
            </w:r>
          </w:p>
        </w:tc>
        <w:tc>
          <w:tcPr>
            <w:tcW w:w="4763" w:type="dxa"/>
            <w:shd w:val="clear" w:color="auto" w:fill="auto"/>
          </w:tcPr>
          <w:p w14:paraId="42109E34" w14:textId="77777777" w:rsidR="008E7625" w:rsidRPr="00BD1985" w:rsidRDefault="008E7625" w:rsidP="00F53193">
            <w:pPr>
              <w:rPr>
                <w:szCs w:val="28"/>
              </w:rPr>
            </w:pPr>
          </w:p>
          <w:p w14:paraId="42109E35" w14:textId="77777777" w:rsidR="008E7625" w:rsidRPr="00BD1985" w:rsidRDefault="008E7625" w:rsidP="00F53193">
            <w:pPr>
              <w:jc w:val="center"/>
              <w:rPr>
                <w:szCs w:val="28"/>
              </w:rPr>
            </w:pPr>
            <w:r>
              <w:rPr>
                <w:noProof/>
                <w:szCs w:val="28"/>
                <w:lang w:val="en-AU" w:eastAsia="en-AU"/>
              </w:rPr>
              <mc:AlternateContent>
                <mc:Choice Requires="wps">
                  <w:drawing>
                    <wp:anchor distT="0" distB="0" distL="114300" distR="114300" simplePos="0" relativeHeight="251672576" behindDoc="0" locked="0" layoutInCell="1" allowOverlap="1" wp14:anchorId="4210AC3E" wp14:editId="4210AC3F">
                      <wp:simplePos x="0" y="0"/>
                      <wp:positionH relativeFrom="column">
                        <wp:posOffset>404495</wp:posOffset>
                      </wp:positionH>
                      <wp:positionV relativeFrom="paragraph">
                        <wp:posOffset>52705</wp:posOffset>
                      </wp:positionV>
                      <wp:extent cx="2045970" cy="1347470"/>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5970" cy="1347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6F" w14:textId="77777777" w:rsidR="008A7C60" w:rsidRDefault="008A7C60" w:rsidP="008E7625">
                                  <w:r>
                                    <w:rPr>
                                      <w:noProof/>
                                      <w:lang w:val="en-AU" w:eastAsia="en-AU"/>
                                    </w:rPr>
                                    <w:drawing>
                                      <wp:inline distT="0" distB="0" distL="0" distR="0" wp14:anchorId="4210AFBF" wp14:editId="4210AFC0">
                                        <wp:extent cx="1869440" cy="1250315"/>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9440" cy="12503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210AC3E" id="Text Box 41" o:spid="_x0000_s1036" type="#_x0000_t202" style="position:absolute;left:0;text-align:left;margin-left:31.85pt;margin-top:4.15pt;width:161.1pt;height:106.1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" stroked="f">
                      <v:textbox style="mso-fit-shape-to-text:t">
                        <w:txbxContent>
                          <w:p w14:paraId="4210AF6F" w14:textId="77777777" w:rsidR="008A7C60" w:rsidRDefault="008A7C60" w:rsidP="008E7625">
                            <w:r>
                              <w:rPr>
                                <w:noProof/>
                                <w:lang w:val="en-AU" w:eastAsia="en-AU"/>
                              </w:rPr>
                              <w:drawing>
                                <wp:inline distT="0" distB="0" distL="0" distR="0" wp14:anchorId="4210AFBF" wp14:editId="4210AFC0">
                                  <wp:extent cx="1869440" cy="1250315"/>
                                  <wp:effectExtent l="0" t="0" r="0" b="698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69440" cy="1250315"/>
                                          </a:xfrm>
                                          <a:prstGeom prst="rect">
                                            <a:avLst/>
                                          </a:prstGeom>
                                          <a:noFill/>
                                          <a:ln>
                                            <a:noFill/>
                                          </a:ln>
                                        </pic:spPr>
                                      </pic:pic>
                                    </a:graphicData>
                                  </a:graphic>
                                </wp:inline>
                              </w:drawing>
                            </w:r>
                          </w:p>
                        </w:txbxContent>
                      </v:textbox>
                    </v:shape>
                  </w:pict>
                </mc:Fallback>
              </mc:AlternateContent>
            </w:r>
          </w:p>
          <w:p w14:paraId="42109E36" w14:textId="77777777" w:rsidR="008E7625" w:rsidRPr="00BD1985" w:rsidRDefault="008E7625" w:rsidP="00F53193">
            <w:pPr>
              <w:jc w:val="center"/>
              <w:rPr>
                <w:szCs w:val="28"/>
              </w:rPr>
            </w:pPr>
          </w:p>
          <w:p w14:paraId="42109E37" w14:textId="77777777" w:rsidR="008E7625" w:rsidRPr="00BD1985" w:rsidRDefault="008E7625" w:rsidP="00F53193">
            <w:pPr>
              <w:jc w:val="center"/>
              <w:rPr>
                <w:szCs w:val="28"/>
              </w:rPr>
            </w:pPr>
          </w:p>
          <w:p w14:paraId="42109E38" w14:textId="77777777" w:rsidR="008E7625" w:rsidRPr="00BD1985" w:rsidRDefault="008E7625" w:rsidP="00F53193">
            <w:pPr>
              <w:jc w:val="center"/>
              <w:rPr>
                <w:szCs w:val="28"/>
              </w:rPr>
            </w:pPr>
          </w:p>
          <w:p w14:paraId="42109E39" w14:textId="77777777" w:rsidR="008E7625" w:rsidRPr="00BD1985" w:rsidRDefault="008E7625" w:rsidP="00F53193">
            <w:pPr>
              <w:jc w:val="center"/>
              <w:rPr>
                <w:szCs w:val="28"/>
              </w:rPr>
            </w:pPr>
          </w:p>
          <w:p w14:paraId="42109E3A" w14:textId="77777777" w:rsidR="008E7625" w:rsidRPr="00BD1985" w:rsidRDefault="008E7625" w:rsidP="00F53193">
            <w:pPr>
              <w:jc w:val="center"/>
              <w:rPr>
                <w:szCs w:val="28"/>
              </w:rPr>
            </w:pPr>
          </w:p>
          <w:p w14:paraId="42109E3B" w14:textId="77777777" w:rsidR="008E7625" w:rsidRPr="00BD1985" w:rsidRDefault="008E7625" w:rsidP="00F53193">
            <w:pPr>
              <w:jc w:val="center"/>
              <w:rPr>
                <w:szCs w:val="28"/>
              </w:rPr>
            </w:pPr>
          </w:p>
          <w:p w14:paraId="42109E3C" w14:textId="77777777" w:rsidR="008E7625" w:rsidRPr="00BD1985" w:rsidRDefault="008E7625" w:rsidP="00F53193">
            <w:pPr>
              <w:jc w:val="center"/>
              <w:rPr>
                <w:szCs w:val="28"/>
              </w:rPr>
            </w:pPr>
            <w:r w:rsidRPr="00BD1985">
              <w:rPr>
                <w:szCs w:val="28"/>
              </w:rPr>
              <w:t>Volume = _____ blocks</w:t>
            </w:r>
          </w:p>
        </w:tc>
      </w:tr>
      <w:tr w:rsidR="008E7625" w:rsidRPr="00BD1985" w14:paraId="42109E4C" w14:textId="77777777" w:rsidTr="00F53193">
        <w:tc>
          <w:tcPr>
            <w:tcW w:w="4763" w:type="dxa"/>
            <w:shd w:val="clear" w:color="auto" w:fill="auto"/>
          </w:tcPr>
          <w:p w14:paraId="42109E3E" w14:textId="77777777" w:rsidR="008E7625" w:rsidRPr="00BD1985" w:rsidRDefault="008E7625" w:rsidP="00F53193">
            <w:pPr>
              <w:jc w:val="center"/>
              <w:rPr>
                <w:szCs w:val="28"/>
              </w:rPr>
            </w:pPr>
          </w:p>
          <w:p w14:paraId="42109E3F" w14:textId="77777777" w:rsidR="008E7625" w:rsidRPr="00BD1985" w:rsidRDefault="008E7625" w:rsidP="00F53193">
            <w:pPr>
              <w:jc w:val="center"/>
              <w:rPr>
                <w:szCs w:val="28"/>
              </w:rPr>
            </w:pPr>
            <w:r>
              <w:rPr>
                <w:noProof/>
                <w:szCs w:val="28"/>
                <w:lang w:val="en-AU" w:eastAsia="en-AU"/>
              </w:rPr>
              <w:drawing>
                <wp:inline distT="0" distB="0" distL="0" distR="0" wp14:anchorId="4210AC40" wp14:editId="4210AC41">
                  <wp:extent cx="2300140" cy="1520743"/>
                  <wp:effectExtent l="0" t="0" r="5080" b="3810"/>
                  <wp:docPr id="20" name="Picture 20" descr="cu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be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99772" cy="1520500"/>
                          </a:xfrm>
                          <a:prstGeom prst="rect">
                            <a:avLst/>
                          </a:prstGeom>
                          <a:noFill/>
                          <a:ln>
                            <a:noFill/>
                          </a:ln>
                        </pic:spPr>
                      </pic:pic>
                    </a:graphicData>
                  </a:graphic>
                </wp:inline>
              </w:drawing>
            </w:r>
          </w:p>
          <w:p w14:paraId="42109E40" w14:textId="77777777" w:rsidR="008E7625" w:rsidRPr="00BA3C3D" w:rsidRDefault="008E7625" w:rsidP="00F53193">
            <w:pPr>
              <w:rPr>
                <w:sz w:val="24"/>
                <w:szCs w:val="24"/>
              </w:rPr>
            </w:pPr>
          </w:p>
          <w:p w14:paraId="42109E41" w14:textId="77777777" w:rsidR="008E7625" w:rsidRPr="00BD1985" w:rsidRDefault="008E7625" w:rsidP="00F53193">
            <w:pPr>
              <w:jc w:val="center"/>
              <w:rPr>
                <w:szCs w:val="28"/>
              </w:rPr>
            </w:pPr>
            <w:r w:rsidRPr="00BD1985">
              <w:rPr>
                <w:szCs w:val="28"/>
              </w:rPr>
              <w:t>Volume = _____ blocks</w:t>
            </w:r>
          </w:p>
        </w:tc>
        <w:tc>
          <w:tcPr>
            <w:tcW w:w="4763" w:type="dxa"/>
            <w:shd w:val="clear" w:color="auto" w:fill="auto"/>
          </w:tcPr>
          <w:p w14:paraId="42109E42" w14:textId="77777777" w:rsidR="008E7625" w:rsidRPr="00BD1985" w:rsidRDefault="00BA3C3D" w:rsidP="00F53193">
            <w:pPr>
              <w:rPr>
                <w:szCs w:val="28"/>
              </w:rPr>
            </w:pPr>
            <w:r>
              <w:rPr>
                <w:noProof/>
                <w:szCs w:val="28"/>
                <w:lang w:val="en-AU" w:eastAsia="en-AU"/>
              </w:rPr>
              <w:drawing>
                <wp:anchor distT="0" distB="0" distL="114300" distR="114300" simplePos="0" relativeHeight="251685888" behindDoc="0" locked="0" layoutInCell="1" allowOverlap="1" wp14:anchorId="4210AC42" wp14:editId="4210AC43">
                  <wp:simplePos x="0" y="0"/>
                  <wp:positionH relativeFrom="column">
                    <wp:posOffset>507365</wp:posOffset>
                  </wp:positionH>
                  <wp:positionV relativeFrom="paragraph">
                    <wp:posOffset>22748</wp:posOffset>
                  </wp:positionV>
                  <wp:extent cx="1761490" cy="1842135"/>
                  <wp:effectExtent l="0" t="0" r="0" b="5715"/>
                  <wp:wrapNone/>
                  <wp:docPr id="19" name="Picture 19" descr="MAB 1000 sec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MAB 1000 secon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61490" cy="18421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E43" w14:textId="77777777" w:rsidR="00BA3C3D" w:rsidRDefault="008E7625" w:rsidP="00F53193">
            <w:pPr>
              <w:rPr>
                <w:szCs w:val="28"/>
              </w:rPr>
            </w:pPr>
            <w:r w:rsidRPr="00BD1985">
              <w:rPr>
                <w:szCs w:val="28"/>
              </w:rPr>
              <w:t xml:space="preserve"> </w:t>
            </w:r>
          </w:p>
          <w:p w14:paraId="42109E44" w14:textId="77777777" w:rsidR="00BA3C3D" w:rsidRDefault="00BA3C3D" w:rsidP="00F53193">
            <w:pPr>
              <w:rPr>
                <w:szCs w:val="28"/>
              </w:rPr>
            </w:pPr>
          </w:p>
          <w:p w14:paraId="42109E45" w14:textId="77777777" w:rsidR="00BA3C3D" w:rsidRDefault="00BA3C3D" w:rsidP="00F53193">
            <w:pPr>
              <w:rPr>
                <w:szCs w:val="28"/>
              </w:rPr>
            </w:pPr>
          </w:p>
          <w:p w14:paraId="42109E46" w14:textId="77777777" w:rsidR="00BA3C3D" w:rsidRDefault="00BA3C3D" w:rsidP="00F53193">
            <w:pPr>
              <w:rPr>
                <w:szCs w:val="28"/>
              </w:rPr>
            </w:pPr>
          </w:p>
          <w:p w14:paraId="42109E47" w14:textId="77777777" w:rsidR="00BA3C3D" w:rsidRDefault="00BA3C3D" w:rsidP="00F53193">
            <w:pPr>
              <w:rPr>
                <w:szCs w:val="28"/>
              </w:rPr>
            </w:pPr>
          </w:p>
          <w:p w14:paraId="42109E48" w14:textId="77777777" w:rsidR="00BA3C3D" w:rsidRDefault="00BA3C3D" w:rsidP="00F53193">
            <w:pPr>
              <w:rPr>
                <w:szCs w:val="28"/>
              </w:rPr>
            </w:pPr>
          </w:p>
          <w:p w14:paraId="42109E49" w14:textId="77777777" w:rsidR="00BA3C3D" w:rsidRDefault="00BA3C3D" w:rsidP="00F53193">
            <w:pPr>
              <w:rPr>
                <w:szCs w:val="28"/>
              </w:rPr>
            </w:pPr>
          </w:p>
          <w:p w14:paraId="42109E4A" w14:textId="77777777" w:rsidR="00BA3C3D" w:rsidRPr="00BA3C3D" w:rsidRDefault="00BA3C3D" w:rsidP="00F53193">
            <w:pPr>
              <w:rPr>
                <w:sz w:val="40"/>
                <w:szCs w:val="40"/>
              </w:rPr>
            </w:pPr>
          </w:p>
          <w:p w14:paraId="42109E4B" w14:textId="77777777" w:rsidR="008E7625" w:rsidRPr="00BD1985" w:rsidRDefault="008E7625" w:rsidP="00F53193">
            <w:pPr>
              <w:rPr>
                <w:szCs w:val="28"/>
              </w:rPr>
            </w:pPr>
            <w:r w:rsidRPr="00BD1985">
              <w:rPr>
                <w:szCs w:val="28"/>
              </w:rPr>
              <w:t xml:space="preserve"> </w:t>
            </w:r>
            <w:r w:rsidRPr="00BD1985">
              <w:rPr>
                <w:szCs w:val="28"/>
              </w:rPr>
              <w:tab/>
              <w:t>Volume = _____ blocks</w:t>
            </w:r>
          </w:p>
        </w:tc>
      </w:tr>
    </w:tbl>
    <w:p w14:paraId="42109E4D" w14:textId="77777777" w:rsidR="00BA3C3D" w:rsidRDefault="00BA3C3D" w:rsidP="008E7625">
      <w:pPr>
        <w:pStyle w:val="BodyText"/>
        <w:rPr>
          <w:rFonts w:ascii="Arial" w:hAnsi="Arial" w:cs="Arial"/>
          <w:b/>
        </w:rPr>
      </w:pPr>
      <w:r>
        <w:rPr>
          <w:rFonts w:ascii="Arial" w:hAnsi="Arial" w:cs="Arial"/>
          <w:b/>
        </w:rPr>
        <w:br w:type="page"/>
      </w:r>
    </w:p>
    <w:p w14:paraId="42109E4E" w14:textId="77777777" w:rsidR="008E7625" w:rsidRPr="004D7A5A" w:rsidRDefault="00F90B68" w:rsidP="008E7625">
      <w:pPr>
        <w:pStyle w:val="BodyText"/>
        <w:rPr>
          <w:rFonts w:ascii="Arial" w:hAnsi="Arial" w:cs="Arial"/>
          <w:b/>
          <w:sz w:val="28"/>
          <w:szCs w:val="28"/>
        </w:rPr>
      </w:pPr>
      <w:r>
        <w:rPr>
          <w:rFonts w:ascii="Arial" w:hAnsi="Arial" w:cs="Arial"/>
          <w:b/>
          <w:sz w:val="28"/>
          <w:szCs w:val="28"/>
        </w:rPr>
        <w:lastRenderedPageBreak/>
        <w:t>Activity 4</w:t>
      </w:r>
    </w:p>
    <w:p w14:paraId="42109E4F" w14:textId="77777777" w:rsidR="008E7625" w:rsidRPr="004D7A5A" w:rsidRDefault="008E7625" w:rsidP="008E7625">
      <w:pPr>
        <w:pStyle w:val="BodyText"/>
        <w:rPr>
          <w:rFonts w:ascii="Arial" w:hAnsi="Arial" w:cs="Arial"/>
          <w:b/>
          <w:sz w:val="16"/>
          <w:szCs w:val="16"/>
        </w:rPr>
      </w:pPr>
    </w:p>
    <w:p w14:paraId="42109E50" w14:textId="77777777" w:rsidR="008E7625" w:rsidRPr="004D7A5A" w:rsidRDefault="008E7625" w:rsidP="008E7625">
      <w:pPr>
        <w:pStyle w:val="BodyText"/>
        <w:rPr>
          <w:rFonts w:ascii="Arial" w:hAnsi="Arial" w:cs="Arial"/>
          <w:b/>
          <w:sz w:val="28"/>
          <w:szCs w:val="28"/>
        </w:rPr>
      </w:pPr>
      <w:r w:rsidRPr="004D7A5A">
        <w:rPr>
          <w:rFonts w:ascii="Arial" w:hAnsi="Arial" w:cs="Arial"/>
          <w:b/>
          <w:sz w:val="28"/>
          <w:szCs w:val="28"/>
        </w:rPr>
        <w:t>Optional</w:t>
      </w:r>
    </w:p>
    <w:p w14:paraId="42109E51" w14:textId="77777777" w:rsidR="008E7625" w:rsidRPr="004D7A5A" w:rsidRDefault="008E7625" w:rsidP="008E7625">
      <w:pPr>
        <w:pStyle w:val="BodyText"/>
        <w:rPr>
          <w:rFonts w:ascii="Arial" w:hAnsi="Arial" w:cs="Arial"/>
          <w:b/>
          <w:sz w:val="28"/>
          <w:szCs w:val="28"/>
        </w:rPr>
      </w:pPr>
      <w:r w:rsidRPr="004D7A5A">
        <w:rPr>
          <w:noProof/>
          <w:sz w:val="28"/>
          <w:szCs w:val="28"/>
          <w:lang w:eastAsia="en-AU"/>
        </w:rPr>
        <w:drawing>
          <wp:inline distT="0" distB="0" distL="0" distR="0" wp14:anchorId="4210AC44" wp14:editId="4210AC45">
            <wp:extent cx="564515" cy="443865"/>
            <wp:effectExtent l="0" t="0" r="6985" b="0"/>
            <wp:docPr id="18" name="Picture 1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4D7A5A">
        <w:rPr>
          <w:rFonts w:ascii="Arial" w:hAnsi="Arial" w:cs="Arial"/>
          <w:b/>
          <w:sz w:val="28"/>
          <w:szCs w:val="28"/>
        </w:rPr>
        <w:t xml:space="preserve"> For you to do</w:t>
      </w:r>
    </w:p>
    <w:p w14:paraId="42109E52" w14:textId="77777777" w:rsidR="008E7625" w:rsidRPr="004D7A5A" w:rsidRDefault="008E7625" w:rsidP="00BA3C3D">
      <w:pPr>
        <w:pStyle w:val="BodyText"/>
        <w:rPr>
          <w:rFonts w:ascii="Arial" w:hAnsi="Arial" w:cs="Arial"/>
          <w:b/>
          <w:sz w:val="16"/>
          <w:szCs w:val="16"/>
        </w:rPr>
      </w:pPr>
    </w:p>
    <w:p w14:paraId="42109E53" w14:textId="77777777" w:rsidR="00BA3C3D" w:rsidRDefault="008E7625" w:rsidP="00BA3C3D">
      <w:pPr>
        <w:pStyle w:val="BodyText"/>
        <w:rPr>
          <w:rFonts w:ascii="Century Schoolbook" w:hAnsi="Century Schoolbook"/>
        </w:rPr>
      </w:pPr>
      <w:r w:rsidRPr="00076105">
        <w:rPr>
          <w:rFonts w:ascii="Century Schoolbook" w:hAnsi="Century Schoolbook"/>
        </w:rPr>
        <w:t>Do this activity if you have blocks or cubes to use. You will use blocks or cubes</w:t>
      </w:r>
      <w:r w:rsidR="00BA3C3D">
        <w:rPr>
          <w:rFonts w:ascii="Century Schoolbook" w:hAnsi="Century Schoolbook"/>
        </w:rPr>
        <w:t xml:space="preserve"> to estimate and measure volume.</w:t>
      </w:r>
    </w:p>
    <w:p w14:paraId="42109E54" w14:textId="77777777" w:rsidR="00BA3C3D" w:rsidRPr="00BA3C3D" w:rsidRDefault="00BA3C3D" w:rsidP="00BA3C3D">
      <w:pPr>
        <w:pStyle w:val="BodyText"/>
        <w:rPr>
          <w:rFonts w:ascii="Century Schoolbook" w:hAnsi="Century Schoolbook"/>
          <w:sz w:val="16"/>
          <w:szCs w:val="16"/>
        </w:rPr>
      </w:pPr>
    </w:p>
    <w:p w14:paraId="42109E55" w14:textId="77777777" w:rsidR="008E7625" w:rsidRPr="00BA3C3D" w:rsidRDefault="008E7625" w:rsidP="00BA3C3D">
      <w:pPr>
        <w:pStyle w:val="BodyText"/>
        <w:rPr>
          <w:rFonts w:ascii="Century Schoolbook" w:hAnsi="Century Schoolbook"/>
          <w:sz w:val="2"/>
          <w:szCs w:val="2"/>
        </w:rPr>
      </w:pPr>
      <w:r w:rsidRPr="00076105">
        <w:rPr>
          <w:rFonts w:ascii="Arial" w:hAnsi="Arial" w:cs="Arial"/>
          <w:b/>
          <w:szCs w:val="28"/>
        </w:rPr>
        <w:t xml:space="preserve">You will need: </w:t>
      </w:r>
    </w:p>
    <w:p w14:paraId="42109E56" w14:textId="77777777" w:rsidR="008E7625" w:rsidRPr="00076105" w:rsidRDefault="008E7625" w:rsidP="00BA3C3D">
      <w:pPr>
        <w:numPr>
          <w:ilvl w:val="0"/>
          <w:numId w:val="9"/>
        </w:numPr>
        <w:rPr>
          <w:szCs w:val="28"/>
        </w:rPr>
      </w:pPr>
      <w:r w:rsidRPr="00076105">
        <w:rPr>
          <w:szCs w:val="28"/>
        </w:rPr>
        <w:t xml:space="preserve">cubes or blocks </w:t>
      </w:r>
    </w:p>
    <w:p w14:paraId="42109E57" w14:textId="77777777" w:rsidR="008E7625" w:rsidRDefault="008E7625" w:rsidP="00BA3C3D">
      <w:pPr>
        <w:numPr>
          <w:ilvl w:val="0"/>
          <w:numId w:val="9"/>
        </w:numPr>
        <w:rPr>
          <w:szCs w:val="28"/>
        </w:rPr>
      </w:pPr>
      <w:r w:rsidRPr="00076105">
        <w:rPr>
          <w:szCs w:val="28"/>
        </w:rPr>
        <w:t>2 small boxes or containers</w:t>
      </w:r>
    </w:p>
    <w:p w14:paraId="42109E58" w14:textId="77777777" w:rsidR="00BA3C3D" w:rsidRPr="00BA3C3D" w:rsidRDefault="00BA3C3D" w:rsidP="00BA3C3D">
      <w:pPr>
        <w:rPr>
          <w:sz w:val="16"/>
          <w:szCs w:val="16"/>
        </w:rPr>
      </w:pPr>
    </w:p>
    <w:p w14:paraId="42109E59" w14:textId="77777777" w:rsidR="008E7625" w:rsidRPr="00076105" w:rsidRDefault="008E7625" w:rsidP="00BA3C3D">
      <w:pPr>
        <w:rPr>
          <w:rFonts w:ascii="Arial" w:hAnsi="Arial" w:cs="Arial"/>
          <w:b/>
          <w:szCs w:val="28"/>
        </w:rPr>
      </w:pPr>
      <w:r w:rsidRPr="00076105">
        <w:rPr>
          <w:rFonts w:ascii="Arial" w:hAnsi="Arial" w:cs="Arial"/>
          <w:b/>
          <w:szCs w:val="28"/>
        </w:rPr>
        <w:t>What to do:</w:t>
      </w:r>
    </w:p>
    <w:p w14:paraId="42109E5A" w14:textId="77777777" w:rsidR="008E7625" w:rsidRPr="00076105" w:rsidRDefault="008E7625" w:rsidP="00BA3C3D">
      <w:pPr>
        <w:numPr>
          <w:ilvl w:val="0"/>
          <w:numId w:val="15"/>
        </w:numPr>
        <w:rPr>
          <w:szCs w:val="28"/>
        </w:rPr>
      </w:pPr>
      <w:r w:rsidRPr="00076105">
        <w:rPr>
          <w:szCs w:val="28"/>
        </w:rPr>
        <w:t>Estimate the volume of each small box or container in cubes.</w:t>
      </w:r>
    </w:p>
    <w:p w14:paraId="42109E5B" w14:textId="77777777" w:rsidR="008E7625" w:rsidRPr="00076105" w:rsidRDefault="008E7625" w:rsidP="00BA3C3D">
      <w:pPr>
        <w:numPr>
          <w:ilvl w:val="0"/>
          <w:numId w:val="15"/>
        </w:numPr>
        <w:rPr>
          <w:szCs w:val="28"/>
        </w:rPr>
      </w:pPr>
      <w:r w:rsidRPr="00076105">
        <w:rPr>
          <w:szCs w:val="28"/>
        </w:rPr>
        <w:t xml:space="preserve">Use cubes to measure the length, width, height and volume of each container. </w:t>
      </w:r>
    </w:p>
    <w:p w14:paraId="42109E5C" w14:textId="77777777" w:rsidR="008E7625" w:rsidRDefault="008E7625" w:rsidP="00BA3C3D">
      <w:pPr>
        <w:numPr>
          <w:ilvl w:val="0"/>
          <w:numId w:val="15"/>
        </w:numPr>
        <w:rPr>
          <w:szCs w:val="28"/>
        </w:rPr>
      </w:pPr>
      <w:r w:rsidRPr="00076105">
        <w:rPr>
          <w:szCs w:val="28"/>
        </w:rPr>
        <w:t>Record your findings in the table.</w:t>
      </w:r>
    </w:p>
    <w:p w14:paraId="42109E5D" w14:textId="77777777" w:rsidR="00BA3C3D" w:rsidRPr="00BA3C3D" w:rsidRDefault="00BA3C3D" w:rsidP="00BA3C3D">
      <w:pPr>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587"/>
        <w:gridCol w:w="1589"/>
        <w:gridCol w:w="1589"/>
        <w:gridCol w:w="1589"/>
        <w:gridCol w:w="1585"/>
      </w:tblGrid>
      <w:tr w:rsidR="008E7625" w:rsidRPr="00BD1985" w14:paraId="42109E67" w14:textId="77777777" w:rsidTr="00F53193">
        <w:tc>
          <w:tcPr>
            <w:tcW w:w="833" w:type="pct"/>
            <w:shd w:val="clear" w:color="auto" w:fill="E0E0E0"/>
          </w:tcPr>
          <w:p w14:paraId="42109E5E" w14:textId="77777777" w:rsidR="008E7625" w:rsidRPr="00BD1985" w:rsidRDefault="008E7625" w:rsidP="00F53193">
            <w:pPr>
              <w:jc w:val="center"/>
              <w:rPr>
                <w:rFonts w:ascii="Arial" w:hAnsi="Arial" w:cs="Arial"/>
                <w:b/>
                <w:szCs w:val="28"/>
              </w:rPr>
            </w:pPr>
            <w:r w:rsidRPr="00BD1985">
              <w:rPr>
                <w:rFonts w:ascii="Arial" w:hAnsi="Arial" w:cs="Arial"/>
                <w:b/>
                <w:szCs w:val="28"/>
              </w:rPr>
              <w:t>Estimated volume</w:t>
            </w:r>
          </w:p>
        </w:tc>
        <w:tc>
          <w:tcPr>
            <w:tcW w:w="833" w:type="pct"/>
            <w:shd w:val="clear" w:color="auto" w:fill="E0E0E0"/>
          </w:tcPr>
          <w:p w14:paraId="42109E5F" w14:textId="77777777" w:rsidR="008E7625" w:rsidRPr="00BD1985" w:rsidRDefault="008E7625" w:rsidP="00F53193">
            <w:pPr>
              <w:jc w:val="center"/>
              <w:rPr>
                <w:rFonts w:ascii="Arial" w:hAnsi="Arial" w:cs="Arial"/>
                <w:b/>
                <w:szCs w:val="28"/>
              </w:rPr>
            </w:pPr>
            <w:r w:rsidRPr="00BD1985">
              <w:rPr>
                <w:rFonts w:ascii="Arial" w:hAnsi="Arial" w:cs="Arial"/>
                <w:b/>
                <w:szCs w:val="28"/>
              </w:rPr>
              <w:t>Container length</w:t>
            </w:r>
          </w:p>
          <w:p w14:paraId="42109E60" w14:textId="77777777" w:rsidR="008E7625" w:rsidRPr="00BD1985" w:rsidRDefault="008E7625" w:rsidP="00F53193">
            <w:pPr>
              <w:jc w:val="center"/>
              <w:rPr>
                <w:rFonts w:ascii="Arial" w:hAnsi="Arial" w:cs="Arial"/>
                <w:b/>
                <w:szCs w:val="28"/>
              </w:rPr>
            </w:pPr>
            <w:r w:rsidRPr="00BD1985">
              <w:rPr>
                <w:rFonts w:ascii="Arial" w:hAnsi="Arial" w:cs="Arial"/>
                <w:b/>
                <w:szCs w:val="28"/>
              </w:rPr>
              <w:t>(cubes)</w:t>
            </w:r>
          </w:p>
        </w:tc>
        <w:tc>
          <w:tcPr>
            <w:tcW w:w="834" w:type="pct"/>
            <w:shd w:val="clear" w:color="auto" w:fill="E0E0E0"/>
          </w:tcPr>
          <w:p w14:paraId="42109E61" w14:textId="77777777" w:rsidR="008E7625" w:rsidRPr="00BD1985" w:rsidRDefault="008E7625" w:rsidP="00F53193">
            <w:pPr>
              <w:jc w:val="center"/>
              <w:rPr>
                <w:rFonts w:ascii="Arial" w:hAnsi="Arial" w:cs="Arial"/>
                <w:b/>
                <w:szCs w:val="28"/>
              </w:rPr>
            </w:pPr>
            <w:r w:rsidRPr="00BD1985">
              <w:rPr>
                <w:rFonts w:ascii="Arial" w:hAnsi="Arial" w:cs="Arial"/>
                <w:b/>
                <w:szCs w:val="28"/>
              </w:rPr>
              <w:t>Container width</w:t>
            </w:r>
          </w:p>
          <w:p w14:paraId="42109E62" w14:textId="77777777" w:rsidR="008E7625" w:rsidRPr="00BD1985" w:rsidRDefault="008E7625" w:rsidP="00F53193">
            <w:pPr>
              <w:jc w:val="center"/>
              <w:rPr>
                <w:rFonts w:ascii="Arial" w:hAnsi="Arial" w:cs="Arial"/>
                <w:b/>
                <w:szCs w:val="28"/>
              </w:rPr>
            </w:pPr>
            <w:r w:rsidRPr="00BD1985">
              <w:rPr>
                <w:rFonts w:ascii="Arial" w:hAnsi="Arial" w:cs="Arial"/>
                <w:b/>
                <w:szCs w:val="28"/>
              </w:rPr>
              <w:t>(cubes)</w:t>
            </w:r>
          </w:p>
        </w:tc>
        <w:tc>
          <w:tcPr>
            <w:tcW w:w="834" w:type="pct"/>
            <w:shd w:val="clear" w:color="auto" w:fill="E0E0E0"/>
          </w:tcPr>
          <w:p w14:paraId="42109E63" w14:textId="77777777" w:rsidR="008E7625" w:rsidRPr="00BD1985" w:rsidRDefault="008E7625" w:rsidP="00F53193">
            <w:pPr>
              <w:jc w:val="center"/>
              <w:rPr>
                <w:rFonts w:ascii="Arial" w:hAnsi="Arial" w:cs="Arial"/>
                <w:b/>
                <w:szCs w:val="28"/>
              </w:rPr>
            </w:pPr>
            <w:r w:rsidRPr="00BD1985">
              <w:rPr>
                <w:rFonts w:ascii="Arial" w:hAnsi="Arial" w:cs="Arial"/>
                <w:b/>
                <w:szCs w:val="28"/>
              </w:rPr>
              <w:t>Number of cubes in base</w:t>
            </w:r>
          </w:p>
        </w:tc>
        <w:tc>
          <w:tcPr>
            <w:tcW w:w="834" w:type="pct"/>
            <w:shd w:val="clear" w:color="auto" w:fill="E0E0E0"/>
          </w:tcPr>
          <w:p w14:paraId="42109E64" w14:textId="77777777" w:rsidR="008E7625" w:rsidRPr="00BD1985" w:rsidRDefault="008E7625" w:rsidP="00F53193">
            <w:pPr>
              <w:jc w:val="center"/>
              <w:rPr>
                <w:rFonts w:ascii="Arial" w:hAnsi="Arial" w:cs="Arial"/>
                <w:b/>
                <w:szCs w:val="28"/>
              </w:rPr>
            </w:pPr>
            <w:r w:rsidRPr="00BD1985">
              <w:rPr>
                <w:rFonts w:ascii="Arial" w:hAnsi="Arial" w:cs="Arial"/>
                <w:b/>
                <w:szCs w:val="28"/>
              </w:rPr>
              <w:t>Container height (cubes)</w:t>
            </w:r>
          </w:p>
        </w:tc>
        <w:tc>
          <w:tcPr>
            <w:tcW w:w="832" w:type="pct"/>
            <w:shd w:val="clear" w:color="auto" w:fill="E0E0E0"/>
          </w:tcPr>
          <w:p w14:paraId="42109E65" w14:textId="77777777" w:rsidR="008E7625" w:rsidRPr="00BD1985" w:rsidRDefault="008E7625" w:rsidP="00F53193">
            <w:pPr>
              <w:jc w:val="center"/>
              <w:rPr>
                <w:rFonts w:ascii="Arial" w:hAnsi="Arial" w:cs="Arial"/>
                <w:b/>
                <w:szCs w:val="28"/>
              </w:rPr>
            </w:pPr>
            <w:r w:rsidRPr="00BD1985">
              <w:rPr>
                <w:rFonts w:ascii="Arial" w:hAnsi="Arial" w:cs="Arial"/>
                <w:b/>
                <w:szCs w:val="28"/>
              </w:rPr>
              <w:t>Container volume</w:t>
            </w:r>
          </w:p>
          <w:p w14:paraId="42109E66" w14:textId="77777777" w:rsidR="008E7625" w:rsidRPr="00BD1985" w:rsidRDefault="008E7625" w:rsidP="00F53193">
            <w:pPr>
              <w:jc w:val="center"/>
              <w:rPr>
                <w:rFonts w:ascii="Arial" w:hAnsi="Arial" w:cs="Arial"/>
                <w:b/>
                <w:szCs w:val="28"/>
              </w:rPr>
            </w:pPr>
            <w:r w:rsidRPr="00BD1985">
              <w:rPr>
                <w:rFonts w:ascii="Arial" w:hAnsi="Arial" w:cs="Arial"/>
                <w:b/>
                <w:szCs w:val="28"/>
              </w:rPr>
              <w:t>(cubes)</w:t>
            </w:r>
          </w:p>
        </w:tc>
      </w:tr>
      <w:tr w:rsidR="008E7625" w:rsidRPr="00BD1985" w14:paraId="42109E72" w14:textId="77777777" w:rsidTr="00F53193">
        <w:tc>
          <w:tcPr>
            <w:tcW w:w="833" w:type="pct"/>
            <w:shd w:val="clear" w:color="auto" w:fill="auto"/>
          </w:tcPr>
          <w:p w14:paraId="42109E68" w14:textId="77777777" w:rsidR="008E7625" w:rsidRPr="00BD1985" w:rsidRDefault="008E7625" w:rsidP="00F53193">
            <w:pPr>
              <w:jc w:val="center"/>
              <w:rPr>
                <w:rFonts w:cs="Arial"/>
                <w:szCs w:val="28"/>
              </w:rPr>
            </w:pPr>
            <w:r w:rsidRPr="00BD1985">
              <w:rPr>
                <w:rFonts w:cs="Arial"/>
                <w:szCs w:val="28"/>
              </w:rPr>
              <w:t>Container 1:</w:t>
            </w:r>
          </w:p>
          <w:p w14:paraId="42109E69" w14:textId="77777777" w:rsidR="008E7625" w:rsidRPr="00BD1985" w:rsidRDefault="008E7625" w:rsidP="00F53193">
            <w:pPr>
              <w:jc w:val="center"/>
              <w:rPr>
                <w:rFonts w:cs="Arial"/>
                <w:szCs w:val="28"/>
              </w:rPr>
            </w:pPr>
          </w:p>
          <w:p w14:paraId="42109E6A" w14:textId="77777777" w:rsidR="008E7625" w:rsidRPr="00BD1985" w:rsidRDefault="008E7625" w:rsidP="00F53193">
            <w:pPr>
              <w:jc w:val="center"/>
              <w:rPr>
                <w:rFonts w:cs="Arial"/>
                <w:szCs w:val="28"/>
              </w:rPr>
            </w:pPr>
          </w:p>
          <w:p w14:paraId="42109E6B" w14:textId="77777777" w:rsidR="008E7625" w:rsidRPr="00BD1985" w:rsidRDefault="00F90B68" w:rsidP="00F53193">
            <w:pPr>
              <w:rPr>
                <w:rFonts w:cs="Arial"/>
                <w:szCs w:val="28"/>
              </w:rPr>
            </w:pPr>
            <w:r>
              <w:rPr>
                <w:rFonts w:cs="Arial"/>
                <w:szCs w:val="28"/>
              </w:rPr>
              <w:t xml:space="preserve"> </w:t>
            </w:r>
            <w:r w:rsidR="008E7625" w:rsidRPr="00BD1985">
              <w:rPr>
                <w:rFonts w:cs="Arial"/>
                <w:szCs w:val="28"/>
              </w:rPr>
              <w:t>________</w:t>
            </w:r>
          </w:p>
          <w:p w14:paraId="42109E6C" w14:textId="77777777" w:rsidR="008E7625" w:rsidRPr="00BD1985" w:rsidRDefault="008E7625" w:rsidP="00F53193">
            <w:pPr>
              <w:rPr>
                <w:rFonts w:cs="Arial"/>
                <w:szCs w:val="28"/>
              </w:rPr>
            </w:pPr>
          </w:p>
        </w:tc>
        <w:tc>
          <w:tcPr>
            <w:tcW w:w="833" w:type="pct"/>
            <w:shd w:val="clear" w:color="auto" w:fill="auto"/>
          </w:tcPr>
          <w:p w14:paraId="42109E6D" w14:textId="77777777" w:rsidR="008E7625" w:rsidRPr="00BD1985" w:rsidRDefault="008E7625" w:rsidP="00F53193">
            <w:pPr>
              <w:rPr>
                <w:szCs w:val="28"/>
              </w:rPr>
            </w:pPr>
          </w:p>
        </w:tc>
        <w:tc>
          <w:tcPr>
            <w:tcW w:w="834" w:type="pct"/>
            <w:shd w:val="clear" w:color="auto" w:fill="auto"/>
          </w:tcPr>
          <w:p w14:paraId="42109E6E" w14:textId="77777777" w:rsidR="008E7625" w:rsidRPr="00BD1985" w:rsidRDefault="008E7625" w:rsidP="00F53193">
            <w:pPr>
              <w:rPr>
                <w:szCs w:val="28"/>
              </w:rPr>
            </w:pPr>
          </w:p>
        </w:tc>
        <w:tc>
          <w:tcPr>
            <w:tcW w:w="834" w:type="pct"/>
            <w:shd w:val="clear" w:color="auto" w:fill="auto"/>
          </w:tcPr>
          <w:p w14:paraId="42109E6F" w14:textId="77777777" w:rsidR="008E7625" w:rsidRPr="00BD1985" w:rsidRDefault="008E7625" w:rsidP="00F53193">
            <w:pPr>
              <w:rPr>
                <w:szCs w:val="28"/>
              </w:rPr>
            </w:pPr>
          </w:p>
        </w:tc>
        <w:tc>
          <w:tcPr>
            <w:tcW w:w="834" w:type="pct"/>
            <w:shd w:val="clear" w:color="auto" w:fill="auto"/>
          </w:tcPr>
          <w:p w14:paraId="42109E70" w14:textId="77777777" w:rsidR="008E7625" w:rsidRPr="00BD1985" w:rsidRDefault="008E7625" w:rsidP="00F53193">
            <w:pPr>
              <w:rPr>
                <w:szCs w:val="28"/>
              </w:rPr>
            </w:pPr>
          </w:p>
        </w:tc>
        <w:tc>
          <w:tcPr>
            <w:tcW w:w="832" w:type="pct"/>
            <w:shd w:val="clear" w:color="auto" w:fill="auto"/>
          </w:tcPr>
          <w:p w14:paraId="42109E71" w14:textId="77777777" w:rsidR="008E7625" w:rsidRPr="00BD1985" w:rsidRDefault="008E7625" w:rsidP="00F53193">
            <w:pPr>
              <w:rPr>
                <w:szCs w:val="28"/>
              </w:rPr>
            </w:pPr>
          </w:p>
        </w:tc>
      </w:tr>
      <w:tr w:rsidR="008E7625" w:rsidRPr="00BD1985" w14:paraId="42109E7D" w14:textId="77777777" w:rsidTr="00F53193">
        <w:tc>
          <w:tcPr>
            <w:tcW w:w="833" w:type="pct"/>
            <w:shd w:val="clear" w:color="auto" w:fill="auto"/>
          </w:tcPr>
          <w:p w14:paraId="42109E73" w14:textId="77777777" w:rsidR="008E7625" w:rsidRPr="00BD1985" w:rsidRDefault="008E7625" w:rsidP="00F53193">
            <w:pPr>
              <w:jc w:val="center"/>
              <w:rPr>
                <w:rFonts w:cs="Arial"/>
                <w:szCs w:val="28"/>
              </w:rPr>
            </w:pPr>
            <w:r w:rsidRPr="00BD1985">
              <w:rPr>
                <w:rFonts w:cs="Arial"/>
                <w:szCs w:val="28"/>
              </w:rPr>
              <w:t>Container 2:</w:t>
            </w:r>
          </w:p>
          <w:p w14:paraId="42109E74" w14:textId="77777777" w:rsidR="008E7625" w:rsidRPr="00BD1985" w:rsidRDefault="008E7625" w:rsidP="00F53193">
            <w:pPr>
              <w:jc w:val="center"/>
              <w:rPr>
                <w:rFonts w:cs="Arial"/>
                <w:szCs w:val="28"/>
              </w:rPr>
            </w:pPr>
          </w:p>
          <w:p w14:paraId="42109E75" w14:textId="77777777" w:rsidR="008E7625" w:rsidRPr="00BD1985" w:rsidRDefault="008E7625" w:rsidP="00F53193">
            <w:pPr>
              <w:jc w:val="center"/>
              <w:rPr>
                <w:rFonts w:cs="Arial"/>
                <w:szCs w:val="28"/>
              </w:rPr>
            </w:pPr>
          </w:p>
          <w:p w14:paraId="42109E76" w14:textId="77777777" w:rsidR="008E7625" w:rsidRPr="00BD1985" w:rsidRDefault="008E7625" w:rsidP="00F53193">
            <w:pPr>
              <w:jc w:val="center"/>
              <w:rPr>
                <w:rFonts w:cs="Arial"/>
                <w:szCs w:val="28"/>
              </w:rPr>
            </w:pPr>
            <w:r w:rsidRPr="00BD1985">
              <w:rPr>
                <w:rFonts w:cs="Arial"/>
                <w:szCs w:val="28"/>
              </w:rPr>
              <w:t>________</w:t>
            </w:r>
          </w:p>
          <w:p w14:paraId="42109E77" w14:textId="77777777" w:rsidR="008E7625" w:rsidRPr="00BD1985" w:rsidRDefault="008E7625" w:rsidP="00F53193">
            <w:pPr>
              <w:rPr>
                <w:rFonts w:cs="Arial"/>
                <w:szCs w:val="28"/>
              </w:rPr>
            </w:pPr>
          </w:p>
        </w:tc>
        <w:tc>
          <w:tcPr>
            <w:tcW w:w="833" w:type="pct"/>
            <w:shd w:val="clear" w:color="auto" w:fill="auto"/>
          </w:tcPr>
          <w:p w14:paraId="42109E78" w14:textId="77777777" w:rsidR="008E7625" w:rsidRPr="00BD1985" w:rsidRDefault="008E7625" w:rsidP="00F53193">
            <w:pPr>
              <w:rPr>
                <w:szCs w:val="28"/>
              </w:rPr>
            </w:pPr>
          </w:p>
        </w:tc>
        <w:tc>
          <w:tcPr>
            <w:tcW w:w="834" w:type="pct"/>
            <w:shd w:val="clear" w:color="auto" w:fill="auto"/>
          </w:tcPr>
          <w:p w14:paraId="42109E79" w14:textId="77777777" w:rsidR="008E7625" w:rsidRPr="00BD1985" w:rsidRDefault="008E7625" w:rsidP="00F53193">
            <w:pPr>
              <w:rPr>
                <w:szCs w:val="28"/>
              </w:rPr>
            </w:pPr>
          </w:p>
        </w:tc>
        <w:tc>
          <w:tcPr>
            <w:tcW w:w="834" w:type="pct"/>
            <w:shd w:val="clear" w:color="auto" w:fill="auto"/>
          </w:tcPr>
          <w:p w14:paraId="42109E7A" w14:textId="77777777" w:rsidR="008E7625" w:rsidRPr="00BD1985" w:rsidRDefault="008E7625" w:rsidP="00F53193">
            <w:pPr>
              <w:rPr>
                <w:szCs w:val="28"/>
              </w:rPr>
            </w:pPr>
          </w:p>
        </w:tc>
        <w:tc>
          <w:tcPr>
            <w:tcW w:w="834" w:type="pct"/>
            <w:shd w:val="clear" w:color="auto" w:fill="auto"/>
          </w:tcPr>
          <w:p w14:paraId="42109E7B" w14:textId="77777777" w:rsidR="008E7625" w:rsidRPr="00BD1985" w:rsidRDefault="008E7625" w:rsidP="00F53193">
            <w:pPr>
              <w:rPr>
                <w:szCs w:val="28"/>
              </w:rPr>
            </w:pPr>
          </w:p>
        </w:tc>
        <w:tc>
          <w:tcPr>
            <w:tcW w:w="832" w:type="pct"/>
            <w:shd w:val="clear" w:color="auto" w:fill="auto"/>
          </w:tcPr>
          <w:p w14:paraId="42109E7C" w14:textId="77777777" w:rsidR="008E7625" w:rsidRPr="00BD1985" w:rsidRDefault="008E7625" w:rsidP="00F53193">
            <w:pPr>
              <w:rPr>
                <w:szCs w:val="28"/>
              </w:rPr>
            </w:pPr>
          </w:p>
        </w:tc>
      </w:tr>
    </w:tbl>
    <w:p w14:paraId="42109E7E" w14:textId="77777777" w:rsidR="008E7625" w:rsidRPr="00076105" w:rsidRDefault="008E7625" w:rsidP="008E7625">
      <w:pPr>
        <w:rPr>
          <w:sz w:val="16"/>
          <w:szCs w:val="16"/>
        </w:rPr>
      </w:pPr>
    </w:p>
    <w:p w14:paraId="42109E7F" w14:textId="77777777" w:rsidR="008E7625" w:rsidRPr="00076105" w:rsidRDefault="008E7625" w:rsidP="008E7625">
      <w:pPr>
        <w:rPr>
          <w:szCs w:val="28"/>
        </w:rPr>
      </w:pPr>
      <w:r w:rsidRPr="00076105">
        <w:rPr>
          <w:szCs w:val="28"/>
        </w:rPr>
        <w:t>Which container has the greatest volume? ___________________________</w:t>
      </w:r>
    </w:p>
    <w:p w14:paraId="42109E80" w14:textId="77777777" w:rsidR="008E7625" w:rsidRPr="00076105" w:rsidRDefault="008E7625" w:rsidP="008E7625">
      <w:pPr>
        <w:rPr>
          <w:sz w:val="16"/>
          <w:szCs w:val="16"/>
        </w:rPr>
      </w:pPr>
    </w:p>
    <w:p w14:paraId="42109E81" w14:textId="77777777" w:rsidR="008E7625" w:rsidRPr="00076105" w:rsidRDefault="008E7625" w:rsidP="008E7625">
      <w:pPr>
        <w:rPr>
          <w:szCs w:val="28"/>
        </w:rPr>
      </w:pPr>
      <w:r w:rsidRPr="00076105">
        <w:rPr>
          <w:szCs w:val="28"/>
        </w:rPr>
        <w:t>If you used different sized blocks or cubes to measure the volume, what do you think the volume would be?</w:t>
      </w:r>
      <w:r w:rsidRPr="00076105">
        <w:rPr>
          <w:szCs w:val="28"/>
        </w:rPr>
        <w:tab/>
        <w:t>Why?</w:t>
      </w:r>
    </w:p>
    <w:p w14:paraId="42109E82" w14:textId="77777777" w:rsidR="008E7625" w:rsidRPr="00BA3C3D" w:rsidRDefault="008E7625" w:rsidP="00BA3C3D"/>
    <w:p w14:paraId="42109E83" w14:textId="77777777" w:rsidR="008E7625" w:rsidRPr="00BA3C3D" w:rsidRDefault="008E7625" w:rsidP="00BA3C3D">
      <w:r w:rsidRPr="00BA3C3D">
        <w:t>__________________________________________________________________</w:t>
      </w:r>
    </w:p>
    <w:p w14:paraId="42109E84" w14:textId="77777777" w:rsidR="008E7625" w:rsidRPr="00BA3C3D" w:rsidRDefault="008E7625" w:rsidP="00BA3C3D"/>
    <w:p w14:paraId="42109E85" w14:textId="77777777" w:rsidR="008E7625" w:rsidRPr="00BA3C3D" w:rsidRDefault="008E7625" w:rsidP="00BA3C3D">
      <w:r w:rsidRPr="00BA3C3D">
        <w:t>__________________________________________________________________</w:t>
      </w:r>
    </w:p>
    <w:p w14:paraId="42109E86" w14:textId="77777777" w:rsidR="008E7625" w:rsidRPr="00BA3C3D" w:rsidRDefault="008E7625" w:rsidP="00BA3C3D"/>
    <w:p w14:paraId="42109E87" w14:textId="77777777" w:rsidR="008E7625" w:rsidRPr="00BA3C3D" w:rsidRDefault="008E7625" w:rsidP="00BA3C3D">
      <w:r w:rsidRPr="00BA3C3D">
        <w:t>_____________________________________________</w:t>
      </w:r>
      <w:r w:rsidR="00BA3C3D" w:rsidRPr="00BA3C3D">
        <w:t>_____________________</w:t>
      </w:r>
    </w:p>
    <w:p w14:paraId="42109E88" w14:textId="77777777" w:rsidR="008E7625" w:rsidRPr="00076105" w:rsidRDefault="008E7625" w:rsidP="008E7625">
      <w:pPr>
        <w:pStyle w:val="Heading2"/>
      </w:pPr>
      <w:r w:rsidRPr="00076105">
        <w:lastRenderedPageBreak/>
        <w:t>Optional</w:t>
      </w:r>
    </w:p>
    <w:tbl>
      <w:tblPr>
        <w:tblW w:w="0" w:type="auto"/>
        <w:tblLook w:val="01E0" w:firstRow="1" w:lastRow="1" w:firstColumn="1" w:lastColumn="1" w:noHBand="0" w:noVBand="0"/>
      </w:tblPr>
      <w:tblGrid>
        <w:gridCol w:w="3345"/>
        <w:gridCol w:w="3871"/>
        <w:gridCol w:w="2310"/>
      </w:tblGrid>
      <w:tr w:rsidR="008E7625" w:rsidRPr="00076105" w14:paraId="42109E8D" w14:textId="77777777" w:rsidTr="00F53193">
        <w:tc>
          <w:tcPr>
            <w:tcW w:w="3345" w:type="dxa"/>
            <w:shd w:val="clear" w:color="auto" w:fill="auto"/>
          </w:tcPr>
          <w:p w14:paraId="42109E89" w14:textId="77777777" w:rsidR="008E7625" w:rsidRPr="00076105" w:rsidRDefault="008E7625" w:rsidP="00F53193">
            <w:pPr>
              <w:pStyle w:val="Heading2"/>
            </w:pPr>
            <w:r>
              <w:rPr>
                <w:noProof/>
                <w:lang w:eastAsia="en-AU"/>
              </w:rPr>
              <w:drawing>
                <wp:inline distT="0" distB="0" distL="0" distR="0" wp14:anchorId="4210AC46" wp14:editId="4210AC47">
                  <wp:extent cx="564515" cy="443865"/>
                  <wp:effectExtent l="0" t="0" r="6985" b="0"/>
                  <wp:docPr id="17" name="Picture 1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76105">
              <w:t>For you to do</w:t>
            </w:r>
          </w:p>
        </w:tc>
        <w:tc>
          <w:tcPr>
            <w:tcW w:w="3871" w:type="dxa"/>
            <w:shd w:val="clear" w:color="auto" w:fill="auto"/>
          </w:tcPr>
          <w:p w14:paraId="42109E8A" w14:textId="77777777" w:rsidR="008E7625" w:rsidRPr="00BD1985" w:rsidRDefault="008E7625" w:rsidP="00F53193">
            <w:pPr>
              <w:pStyle w:val="Heading2"/>
              <w:rPr>
                <w:sz w:val="36"/>
                <w:szCs w:val="36"/>
              </w:rPr>
            </w:pPr>
          </w:p>
          <w:p w14:paraId="42109E8B" w14:textId="77777777" w:rsidR="008E7625" w:rsidRPr="00076105" w:rsidRDefault="008E7625" w:rsidP="00F53193">
            <w:pPr>
              <w:pStyle w:val="Heading2"/>
            </w:pPr>
            <w:r w:rsidRPr="00076105">
              <w:t>Make Fresh Apple Muffins</w:t>
            </w:r>
          </w:p>
        </w:tc>
        <w:tc>
          <w:tcPr>
            <w:tcW w:w="2310" w:type="dxa"/>
            <w:shd w:val="clear" w:color="auto" w:fill="auto"/>
          </w:tcPr>
          <w:p w14:paraId="42109E8C" w14:textId="77777777" w:rsidR="008E7625" w:rsidRPr="00076105" w:rsidRDefault="008E7625" w:rsidP="00F53193">
            <w:pPr>
              <w:jc w:val="center"/>
            </w:pPr>
            <w:r>
              <w:rPr>
                <w:noProof/>
                <w:szCs w:val="28"/>
                <w:lang w:val="en-AU" w:eastAsia="en-AU"/>
              </w:rPr>
              <w:drawing>
                <wp:inline distT="0" distB="0" distL="0" distR="0" wp14:anchorId="4210AC48" wp14:editId="4210AC49">
                  <wp:extent cx="443865" cy="631825"/>
                  <wp:effectExtent l="0" t="0" r="0" b="0"/>
                  <wp:docPr id="16" name="Picture 16"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865" cy="631825"/>
                          </a:xfrm>
                          <a:prstGeom prst="rect">
                            <a:avLst/>
                          </a:prstGeom>
                          <a:noFill/>
                          <a:ln>
                            <a:noFill/>
                          </a:ln>
                        </pic:spPr>
                      </pic:pic>
                    </a:graphicData>
                  </a:graphic>
                </wp:inline>
              </w:drawing>
            </w:r>
            <w:r>
              <w:rPr>
                <w:noProof/>
                <w:szCs w:val="28"/>
                <w:lang w:val="en-AU" w:eastAsia="en-AU"/>
              </w:rPr>
              <w:drawing>
                <wp:inline distT="0" distB="0" distL="0" distR="0" wp14:anchorId="4210AC4A" wp14:editId="4210AC4B">
                  <wp:extent cx="443865" cy="631825"/>
                  <wp:effectExtent l="0" t="0" r="0" b="0"/>
                  <wp:docPr id="15" name="Picture 15"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865" cy="631825"/>
                          </a:xfrm>
                          <a:prstGeom prst="rect">
                            <a:avLst/>
                          </a:prstGeom>
                          <a:noFill/>
                          <a:ln>
                            <a:noFill/>
                          </a:ln>
                        </pic:spPr>
                      </pic:pic>
                    </a:graphicData>
                  </a:graphic>
                </wp:inline>
              </w:drawing>
            </w:r>
            <w:r>
              <w:rPr>
                <w:noProof/>
                <w:szCs w:val="28"/>
                <w:lang w:val="en-AU" w:eastAsia="en-AU"/>
              </w:rPr>
              <w:drawing>
                <wp:anchor distT="0" distB="0" distL="114300" distR="114300" simplePos="0" relativeHeight="251894784" behindDoc="0" locked="0" layoutInCell="1" allowOverlap="1" wp14:anchorId="4210AC4C" wp14:editId="4210AC4D">
                  <wp:simplePos x="0" y="0"/>
                  <wp:positionH relativeFrom="column">
                    <wp:posOffset>442595</wp:posOffset>
                  </wp:positionH>
                  <wp:positionV relativeFrom="paragraph">
                    <wp:posOffset>629285</wp:posOffset>
                  </wp:positionV>
                  <wp:extent cx="443865" cy="631825"/>
                  <wp:effectExtent l="0" t="0" r="0" b="0"/>
                  <wp:wrapNone/>
                  <wp:docPr id="14" name="Picture 14"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43865" cy="631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42109E8E" w14:textId="77777777" w:rsidR="002F2B24" w:rsidRDefault="002F2B24" w:rsidP="008E7625">
      <w:pPr>
        <w:rPr>
          <w:rFonts w:ascii="Arial" w:hAnsi="Arial" w:cs="Arial"/>
          <w:b/>
          <w:szCs w:val="28"/>
        </w:rPr>
      </w:pPr>
    </w:p>
    <w:p w14:paraId="42109E8F" w14:textId="45408A87" w:rsidR="008E7625" w:rsidRPr="00076105" w:rsidRDefault="008E7625" w:rsidP="008E7625">
      <w:pPr>
        <w:rPr>
          <w:rFonts w:ascii="Arial" w:hAnsi="Arial" w:cs="Arial"/>
          <w:b/>
          <w:szCs w:val="28"/>
        </w:rPr>
      </w:pPr>
      <w:r w:rsidRPr="00076105">
        <w:rPr>
          <w:rFonts w:ascii="Arial" w:hAnsi="Arial" w:cs="Arial"/>
          <w:b/>
          <w:szCs w:val="28"/>
        </w:rPr>
        <w:t xml:space="preserve">You will need </w:t>
      </w:r>
      <w:r w:rsidR="00923BC2">
        <w:rPr>
          <w:rFonts w:ascii="Arial" w:hAnsi="Arial" w:cs="Arial"/>
          <w:b/>
          <w:szCs w:val="28"/>
        </w:rPr>
        <w:t>an adult</w:t>
      </w:r>
      <w:r w:rsidRPr="00076105">
        <w:rPr>
          <w:rFonts w:ascii="Arial" w:hAnsi="Arial" w:cs="Arial"/>
          <w:b/>
          <w:szCs w:val="28"/>
        </w:rPr>
        <w:t xml:space="preserve"> to help with this activity.</w:t>
      </w:r>
    </w:p>
    <w:p w14:paraId="42109E90" w14:textId="77777777" w:rsidR="008E7625" w:rsidRPr="00076105" w:rsidRDefault="008E7625" w:rsidP="008E7625">
      <w:pPr>
        <w:rPr>
          <w:rFonts w:ascii="Arial" w:hAnsi="Arial" w:cs="Arial"/>
          <w:b/>
          <w:sz w:val="16"/>
          <w:szCs w:val="16"/>
        </w:rPr>
      </w:pPr>
    </w:p>
    <w:p w14:paraId="42109E91" w14:textId="77777777" w:rsidR="008E7625" w:rsidRPr="00076105" w:rsidRDefault="008E7625" w:rsidP="008E7625">
      <w:pPr>
        <w:rPr>
          <w:rFonts w:ascii="Arial" w:hAnsi="Arial" w:cs="Arial"/>
          <w:b/>
          <w:szCs w:val="28"/>
        </w:rPr>
      </w:pPr>
      <w:r w:rsidRPr="00076105">
        <w:rPr>
          <w:rFonts w:ascii="Arial" w:hAnsi="Arial" w:cs="Arial"/>
          <w:b/>
          <w:szCs w:val="28"/>
        </w:rPr>
        <w:t>Fresh Apple Muffins</w:t>
      </w:r>
    </w:p>
    <w:p w14:paraId="42109E92" w14:textId="77777777" w:rsidR="008E7625" w:rsidRPr="00076105" w:rsidRDefault="008E7625" w:rsidP="008E7625">
      <w:pPr>
        <w:rPr>
          <w:rFonts w:ascii="Arial" w:hAnsi="Arial" w:cs="Arial"/>
          <w:b/>
          <w:sz w:val="16"/>
          <w:szCs w:val="16"/>
        </w:rPr>
      </w:pPr>
    </w:p>
    <w:p w14:paraId="42109E93" w14:textId="77777777" w:rsidR="008E7625" w:rsidRPr="00076105" w:rsidRDefault="008E7625" w:rsidP="008E7625">
      <w:pPr>
        <w:rPr>
          <w:snapToGrid w:val="0"/>
          <w:color w:val="000000"/>
          <w:w w:val="0"/>
          <w:sz w:val="0"/>
          <w:szCs w:val="0"/>
          <w:u w:color="000000"/>
          <w:bdr w:val="none" w:sz="0" w:space="0" w:color="000000"/>
          <w:shd w:val="clear" w:color="000000" w:fill="000000"/>
          <w:lang w:eastAsia="x-none" w:bidi="x-none"/>
        </w:rPr>
      </w:pPr>
      <w:r w:rsidRPr="00076105">
        <w:rPr>
          <w:szCs w:val="28"/>
        </w:rPr>
        <w:t>Measure out these ingredients:</w:t>
      </w:r>
      <w:r w:rsidRPr="00076105">
        <w:rPr>
          <w:snapToGrid w:val="0"/>
          <w:color w:val="000000"/>
          <w:w w:val="0"/>
          <w:sz w:val="0"/>
          <w:szCs w:val="0"/>
          <w:u w:color="000000"/>
          <w:bdr w:val="none" w:sz="0" w:space="0" w:color="000000"/>
          <w:shd w:val="clear" w:color="000000" w:fill="000000"/>
          <w:lang w:eastAsia="x-none" w:bidi="x-none"/>
        </w:rPr>
        <w:t xml:space="preserve"> </w:t>
      </w:r>
    </w:p>
    <w:p w14:paraId="42109E94" w14:textId="77777777" w:rsidR="008E7625" w:rsidRPr="00076105" w:rsidRDefault="008E7625" w:rsidP="008E7625">
      <w:pPr>
        <w:numPr>
          <w:ilvl w:val="0"/>
          <w:numId w:val="11"/>
        </w:numPr>
        <w:rPr>
          <w:szCs w:val="28"/>
        </w:rPr>
      </w:pPr>
      <w:r w:rsidRPr="00BA3C3D">
        <w:rPr>
          <w:rFonts w:ascii="VicCursive" w:hAnsi="VicCursive"/>
          <w:szCs w:val="28"/>
        </w:rPr>
        <w:t>1</w:t>
      </w:r>
      <w:r w:rsidRPr="00076105">
        <w:rPr>
          <w:position w:val="-26"/>
        </w:rPr>
        <w:object w:dxaOrig="260" w:dyaOrig="680" w14:anchorId="4210AC4E">
          <v:shape id="_x0000_i1029" type="#_x0000_t75" style="width:9.4pt;height:25.3pt" o:ole="">
            <v:imagedata r:id="rId52" o:title=""/>
          </v:shape>
          <o:OLEObject Type="Embed" ProgID="Equation.DSMT4" ShapeID="_x0000_i1029" DrawAspect="Content" ObjectID="_1646203852" r:id="rId53"/>
        </w:object>
      </w:r>
      <w:r w:rsidRPr="00076105">
        <w:rPr>
          <w:szCs w:val="28"/>
        </w:rPr>
        <w:t xml:space="preserve"> cups plain flour</w:t>
      </w:r>
    </w:p>
    <w:p w14:paraId="42109E95" w14:textId="77777777" w:rsidR="008E7625" w:rsidRPr="00076105" w:rsidRDefault="00EC66AD" w:rsidP="008E7625">
      <w:pPr>
        <w:numPr>
          <w:ilvl w:val="0"/>
          <w:numId w:val="11"/>
        </w:numPr>
        <w:rPr>
          <w:szCs w:val="28"/>
        </w:rPr>
      </w:pPr>
      <w:r>
        <w:rPr>
          <w:position w:val="-26"/>
        </w:rPr>
        <w:pict w14:anchorId="4210AC4F">
          <v:shape id="_x0000_i1030" type="#_x0000_t75" style="width:9.4pt;height:24.55pt">
            <v:imagedata r:id="rId52" o:title=""/>
          </v:shape>
        </w:pict>
      </w:r>
      <w:r w:rsidR="008E7625" w:rsidRPr="00076105">
        <w:t xml:space="preserve"> </w:t>
      </w:r>
      <w:r w:rsidR="008E7625" w:rsidRPr="00076105">
        <w:rPr>
          <w:szCs w:val="28"/>
        </w:rPr>
        <w:t>cup sugar</w:t>
      </w:r>
    </w:p>
    <w:p w14:paraId="42109E96" w14:textId="77777777" w:rsidR="008E7625" w:rsidRPr="00076105" w:rsidRDefault="008E7625" w:rsidP="008E7625">
      <w:pPr>
        <w:numPr>
          <w:ilvl w:val="0"/>
          <w:numId w:val="11"/>
        </w:numPr>
        <w:rPr>
          <w:szCs w:val="28"/>
        </w:rPr>
      </w:pPr>
      <w:r w:rsidRPr="00BA3C3D">
        <w:rPr>
          <w:rFonts w:ascii="VicCursive" w:hAnsi="VicCursive"/>
          <w:szCs w:val="28"/>
        </w:rPr>
        <w:t>2</w:t>
      </w:r>
      <w:r w:rsidRPr="00076105">
        <w:rPr>
          <w:szCs w:val="28"/>
        </w:rPr>
        <w:t xml:space="preserve"> teaspoons baking powder</w:t>
      </w:r>
    </w:p>
    <w:p w14:paraId="42109E97" w14:textId="77777777" w:rsidR="008E7625" w:rsidRPr="00076105" w:rsidRDefault="00EC66AD" w:rsidP="008E7625">
      <w:pPr>
        <w:numPr>
          <w:ilvl w:val="0"/>
          <w:numId w:val="11"/>
        </w:numPr>
        <w:rPr>
          <w:szCs w:val="28"/>
        </w:rPr>
      </w:pPr>
      <w:r>
        <w:rPr>
          <w:position w:val="-26"/>
        </w:rPr>
        <w:pict w14:anchorId="4210AC50">
          <v:shape id="_x0000_i1031" type="#_x0000_t75" style="width:9.4pt;height:25.3pt">
            <v:imagedata r:id="rId52" o:title=""/>
          </v:shape>
        </w:pict>
      </w:r>
      <w:r w:rsidR="008E7625" w:rsidRPr="00076105">
        <w:rPr>
          <w:szCs w:val="28"/>
        </w:rPr>
        <w:t xml:space="preserve"> teaspoon salt (optional)</w:t>
      </w:r>
    </w:p>
    <w:p w14:paraId="42109E98" w14:textId="77777777" w:rsidR="008E7625" w:rsidRPr="00076105" w:rsidRDefault="00EC66AD" w:rsidP="008E7625">
      <w:pPr>
        <w:numPr>
          <w:ilvl w:val="0"/>
          <w:numId w:val="11"/>
        </w:numPr>
        <w:rPr>
          <w:szCs w:val="28"/>
        </w:rPr>
      </w:pPr>
      <w:r>
        <w:rPr>
          <w:position w:val="-26"/>
        </w:rPr>
        <w:pict w14:anchorId="4210AC51">
          <v:shape id="_x0000_i1032" type="#_x0000_t75" style="width:9.4pt;height:25.3pt">
            <v:imagedata r:id="rId52" o:title=""/>
          </v:shape>
        </w:pict>
      </w:r>
      <w:r w:rsidR="008E7625" w:rsidRPr="00076105">
        <w:rPr>
          <w:szCs w:val="28"/>
        </w:rPr>
        <w:t xml:space="preserve"> teaspoon cinnamon</w:t>
      </w:r>
    </w:p>
    <w:p w14:paraId="42109E99" w14:textId="77777777" w:rsidR="008E7625" w:rsidRPr="00076105" w:rsidRDefault="008E7625" w:rsidP="008E7625">
      <w:pPr>
        <w:numPr>
          <w:ilvl w:val="0"/>
          <w:numId w:val="11"/>
        </w:numPr>
        <w:rPr>
          <w:szCs w:val="28"/>
        </w:rPr>
      </w:pPr>
      <w:r w:rsidRPr="00076105">
        <w:rPr>
          <w:position w:val="-26"/>
        </w:rPr>
        <w:object w:dxaOrig="260" w:dyaOrig="680" w14:anchorId="4210AC52">
          <v:shape id="_x0000_i1033" type="#_x0000_t75" style="width:10.1pt;height:28.7pt" o:ole="">
            <v:imagedata r:id="rId54" o:title=""/>
          </v:shape>
          <o:OLEObject Type="Embed" ProgID="Equation.DSMT4" ShapeID="_x0000_i1033" DrawAspect="Content" ObjectID="_1646203853" r:id="rId55"/>
        </w:object>
      </w:r>
      <w:r w:rsidRPr="00076105">
        <w:rPr>
          <w:szCs w:val="28"/>
        </w:rPr>
        <w:t xml:space="preserve"> cup vegetable oil</w:t>
      </w:r>
    </w:p>
    <w:p w14:paraId="42109E9A" w14:textId="77777777" w:rsidR="008E7625" w:rsidRPr="00076105" w:rsidRDefault="008E7625" w:rsidP="008E7625">
      <w:pPr>
        <w:numPr>
          <w:ilvl w:val="0"/>
          <w:numId w:val="11"/>
        </w:numPr>
        <w:rPr>
          <w:szCs w:val="28"/>
        </w:rPr>
      </w:pPr>
      <w:r w:rsidRPr="00BA3C3D">
        <w:rPr>
          <w:rFonts w:ascii="VicCursive" w:hAnsi="VicCursive"/>
          <w:szCs w:val="28"/>
        </w:rPr>
        <w:t>1</w:t>
      </w:r>
      <w:r w:rsidRPr="00076105">
        <w:rPr>
          <w:szCs w:val="28"/>
        </w:rPr>
        <w:t xml:space="preserve"> egg</w:t>
      </w:r>
    </w:p>
    <w:p w14:paraId="42109E9B" w14:textId="77777777" w:rsidR="008E7625" w:rsidRPr="00076105" w:rsidRDefault="00EC66AD" w:rsidP="008E7625">
      <w:pPr>
        <w:numPr>
          <w:ilvl w:val="0"/>
          <w:numId w:val="11"/>
        </w:numPr>
        <w:rPr>
          <w:szCs w:val="28"/>
        </w:rPr>
      </w:pPr>
      <w:r>
        <w:rPr>
          <w:position w:val="-26"/>
        </w:rPr>
        <w:pict w14:anchorId="4210AC53">
          <v:shape id="_x0000_i1034" type="#_x0000_t75" style="width:9.4pt;height:25.3pt">
            <v:imagedata r:id="rId52" o:title=""/>
          </v:shape>
        </w:pict>
      </w:r>
      <w:r w:rsidR="008E7625" w:rsidRPr="00076105">
        <w:rPr>
          <w:szCs w:val="28"/>
        </w:rPr>
        <w:t xml:space="preserve"> cup milk</w:t>
      </w:r>
    </w:p>
    <w:p w14:paraId="42109E9C" w14:textId="77777777" w:rsidR="008E7625" w:rsidRPr="00076105" w:rsidRDefault="008E7625" w:rsidP="008E7625">
      <w:pPr>
        <w:numPr>
          <w:ilvl w:val="0"/>
          <w:numId w:val="11"/>
        </w:numPr>
        <w:rPr>
          <w:szCs w:val="28"/>
        </w:rPr>
      </w:pPr>
      <w:r w:rsidRPr="00BA3C3D">
        <w:rPr>
          <w:rFonts w:ascii="VicCursive" w:hAnsi="VicCursive"/>
          <w:szCs w:val="28"/>
        </w:rPr>
        <w:t>1</w:t>
      </w:r>
      <w:r w:rsidRPr="00076105">
        <w:rPr>
          <w:szCs w:val="28"/>
        </w:rPr>
        <w:t xml:space="preserve"> cup grated or finely chopped apple</w:t>
      </w:r>
    </w:p>
    <w:p w14:paraId="42109E9D" w14:textId="77777777" w:rsidR="008E7625" w:rsidRPr="00076105" w:rsidRDefault="008E7625" w:rsidP="008E7625">
      <w:pPr>
        <w:rPr>
          <w:szCs w:val="28"/>
        </w:rPr>
      </w:pPr>
    </w:p>
    <w:p w14:paraId="42109E9E" w14:textId="77777777" w:rsidR="008E7625" w:rsidRPr="00076105" w:rsidRDefault="008E7625" w:rsidP="002F2B24">
      <w:pPr>
        <w:spacing w:line="360" w:lineRule="auto"/>
        <w:rPr>
          <w:szCs w:val="28"/>
        </w:rPr>
      </w:pPr>
      <w:r w:rsidRPr="00076105">
        <w:rPr>
          <w:szCs w:val="28"/>
        </w:rPr>
        <w:t>Follow these instructions:</w:t>
      </w:r>
    </w:p>
    <w:p w14:paraId="42109E9F" w14:textId="77777777" w:rsidR="008E7625" w:rsidRPr="00076105" w:rsidRDefault="008E7625" w:rsidP="002F2B24">
      <w:pPr>
        <w:numPr>
          <w:ilvl w:val="0"/>
          <w:numId w:val="12"/>
        </w:numPr>
        <w:spacing w:line="360" w:lineRule="auto"/>
        <w:rPr>
          <w:szCs w:val="28"/>
        </w:rPr>
      </w:pPr>
      <w:r w:rsidRPr="00076105">
        <w:rPr>
          <w:szCs w:val="28"/>
        </w:rPr>
        <w:t>Wash hands</w:t>
      </w:r>
    </w:p>
    <w:p w14:paraId="42109EA0" w14:textId="77777777" w:rsidR="008E7625" w:rsidRPr="00076105" w:rsidRDefault="008E7625" w:rsidP="002F2B24">
      <w:pPr>
        <w:numPr>
          <w:ilvl w:val="0"/>
          <w:numId w:val="12"/>
        </w:numPr>
        <w:spacing w:line="360" w:lineRule="auto"/>
        <w:ind w:right="-140"/>
        <w:rPr>
          <w:szCs w:val="28"/>
        </w:rPr>
      </w:pPr>
      <w:r w:rsidRPr="00076105">
        <w:rPr>
          <w:szCs w:val="28"/>
        </w:rPr>
        <w:t>Sift together flour, sugar, baking powder and cinnamon. Set aside.</w:t>
      </w:r>
    </w:p>
    <w:p w14:paraId="42109EA1" w14:textId="77777777" w:rsidR="008E7625" w:rsidRPr="00076105" w:rsidRDefault="008E7625" w:rsidP="002F2B24">
      <w:pPr>
        <w:numPr>
          <w:ilvl w:val="0"/>
          <w:numId w:val="12"/>
        </w:numPr>
        <w:spacing w:line="360" w:lineRule="auto"/>
        <w:rPr>
          <w:szCs w:val="28"/>
        </w:rPr>
      </w:pPr>
      <w:r w:rsidRPr="00076105">
        <w:rPr>
          <w:szCs w:val="28"/>
        </w:rPr>
        <w:t>Combine oil, egg and milk. Add to dry ingredients.</w:t>
      </w:r>
    </w:p>
    <w:p w14:paraId="42109EA2" w14:textId="77777777" w:rsidR="008E7625" w:rsidRPr="00076105" w:rsidRDefault="008E7625" w:rsidP="002F2B24">
      <w:pPr>
        <w:numPr>
          <w:ilvl w:val="0"/>
          <w:numId w:val="12"/>
        </w:numPr>
        <w:spacing w:line="360" w:lineRule="auto"/>
        <w:rPr>
          <w:szCs w:val="28"/>
        </w:rPr>
      </w:pPr>
      <w:r w:rsidRPr="00076105">
        <w:rPr>
          <w:szCs w:val="28"/>
        </w:rPr>
        <w:t>Add apple and stir just until ingredients are blended.</w:t>
      </w:r>
    </w:p>
    <w:p w14:paraId="42109EA3" w14:textId="77777777" w:rsidR="008E7625" w:rsidRPr="00076105" w:rsidRDefault="008E7625" w:rsidP="002F2B24">
      <w:pPr>
        <w:numPr>
          <w:ilvl w:val="0"/>
          <w:numId w:val="12"/>
        </w:numPr>
        <w:spacing w:line="360" w:lineRule="auto"/>
        <w:rPr>
          <w:szCs w:val="28"/>
        </w:rPr>
      </w:pPr>
      <w:r w:rsidRPr="00076105">
        <w:rPr>
          <w:szCs w:val="28"/>
        </w:rPr>
        <w:t xml:space="preserve">Fill greased muffin pans </w:t>
      </w:r>
      <w:r w:rsidRPr="00076105">
        <w:rPr>
          <w:position w:val="-26"/>
        </w:rPr>
        <w:object w:dxaOrig="260" w:dyaOrig="660" w14:anchorId="4210AC54">
          <v:shape id="_x0000_i1035" type="#_x0000_t75" style="width:10.65pt;height:27.2pt" o:ole="">
            <v:imagedata r:id="rId56" o:title=""/>
          </v:shape>
          <o:OLEObject Type="Embed" ProgID="Equation.DSMT4" ShapeID="_x0000_i1035" DrawAspect="Content" ObjectID="_1646203854" r:id="rId57"/>
        </w:object>
      </w:r>
      <w:r w:rsidRPr="00076105">
        <w:rPr>
          <w:szCs w:val="28"/>
        </w:rPr>
        <w:t>full and sprinkle with topping.</w:t>
      </w:r>
    </w:p>
    <w:p w14:paraId="42109EA4" w14:textId="77777777" w:rsidR="008E7625" w:rsidRPr="00076105" w:rsidRDefault="008E7625" w:rsidP="008E7625">
      <w:pPr>
        <w:numPr>
          <w:ilvl w:val="0"/>
          <w:numId w:val="12"/>
        </w:numPr>
        <w:rPr>
          <w:szCs w:val="28"/>
        </w:rPr>
      </w:pPr>
      <w:r w:rsidRPr="00076105">
        <w:rPr>
          <w:szCs w:val="28"/>
        </w:rPr>
        <w:t>Bake at 200 degrees for approximately 20 minutes.</w:t>
      </w:r>
    </w:p>
    <w:p w14:paraId="42109EA5" w14:textId="77777777" w:rsidR="008E7625" w:rsidRPr="00076105" w:rsidRDefault="008E7625" w:rsidP="008E7625">
      <w:pPr>
        <w:rPr>
          <w:szCs w:val="28"/>
        </w:rPr>
      </w:pPr>
    </w:p>
    <w:p w14:paraId="42109EA6" w14:textId="77777777" w:rsidR="008E7625" w:rsidRPr="00076105" w:rsidRDefault="008E7625" w:rsidP="008E7625">
      <w:pPr>
        <w:rPr>
          <w:szCs w:val="28"/>
        </w:rPr>
      </w:pPr>
      <w:r w:rsidRPr="00076105">
        <w:rPr>
          <w:szCs w:val="28"/>
        </w:rPr>
        <w:t>Topping for apple muffins</w:t>
      </w:r>
      <w:r w:rsidR="00BA3C3D">
        <w:rPr>
          <w:szCs w:val="28"/>
        </w:rPr>
        <w:t>:</w:t>
      </w:r>
    </w:p>
    <w:p w14:paraId="42109EA7" w14:textId="77777777" w:rsidR="008E7625" w:rsidRPr="00076105" w:rsidRDefault="008E7625" w:rsidP="008E7625">
      <w:pPr>
        <w:numPr>
          <w:ilvl w:val="0"/>
          <w:numId w:val="13"/>
        </w:numPr>
        <w:rPr>
          <w:szCs w:val="28"/>
        </w:rPr>
      </w:pPr>
      <w:r w:rsidRPr="00076105">
        <w:rPr>
          <w:position w:val="-26"/>
        </w:rPr>
        <w:object w:dxaOrig="260" w:dyaOrig="680" w14:anchorId="4210AC55">
          <v:shape id="_x0000_i1036" type="#_x0000_t75" style="width:10.55pt;height:27.95pt" o:ole="">
            <v:imagedata r:id="rId58" o:title=""/>
          </v:shape>
          <o:OLEObject Type="Embed" ProgID="Equation.DSMT4" ShapeID="_x0000_i1036" DrawAspect="Content" ObjectID="_1646203855" r:id="rId59"/>
        </w:object>
      </w:r>
      <w:r w:rsidRPr="00076105">
        <w:rPr>
          <w:szCs w:val="28"/>
        </w:rPr>
        <w:t xml:space="preserve"> cup brown sugar </w:t>
      </w:r>
    </w:p>
    <w:p w14:paraId="42109EA8" w14:textId="77777777" w:rsidR="008E7625" w:rsidRPr="00076105" w:rsidRDefault="00EC66AD" w:rsidP="008E7625">
      <w:pPr>
        <w:numPr>
          <w:ilvl w:val="0"/>
          <w:numId w:val="13"/>
        </w:numPr>
        <w:rPr>
          <w:szCs w:val="28"/>
        </w:rPr>
      </w:pPr>
      <w:r>
        <w:rPr>
          <w:position w:val="-26"/>
        </w:rPr>
        <w:pict w14:anchorId="4210AC56">
          <v:shape id="_x0000_i1037" type="#_x0000_t75" style="width:9.4pt;height:25.3pt">
            <v:imagedata r:id="rId52" o:title=""/>
          </v:shape>
        </w:pict>
      </w:r>
      <w:r w:rsidR="008E7625" w:rsidRPr="00076105">
        <w:rPr>
          <w:szCs w:val="28"/>
        </w:rPr>
        <w:t xml:space="preserve"> teaspoon cinnamon</w:t>
      </w:r>
    </w:p>
    <w:p w14:paraId="42109EA9" w14:textId="77777777" w:rsidR="008E7625" w:rsidRPr="00076105" w:rsidRDefault="00EC66AD" w:rsidP="008E7625">
      <w:pPr>
        <w:numPr>
          <w:ilvl w:val="0"/>
          <w:numId w:val="13"/>
        </w:numPr>
        <w:rPr>
          <w:szCs w:val="28"/>
        </w:rPr>
      </w:pPr>
      <w:r>
        <w:rPr>
          <w:position w:val="-26"/>
        </w:rPr>
        <w:pict w14:anchorId="4210AC57">
          <v:shape id="_x0000_i1038" type="#_x0000_t75" style="width:10.55pt;height:27.95pt">
            <v:imagedata r:id="rId58" o:title=""/>
          </v:shape>
        </w:pict>
      </w:r>
      <w:r w:rsidR="008E7625" w:rsidRPr="00076105">
        <w:rPr>
          <w:szCs w:val="28"/>
        </w:rPr>
        <w:t xml:space="preserve"> cup chopped nuts</w:t>
      </w:r>
    </w:p>
    <w:p w14:paraId="42109EAA" w14:textId="77777777" w:rsidR="008E7625" w:rsidRPr="00076105" w:rsidRDefault="008E7625" w:rsidP="00BA3C3D">
      <w:pPr>
        <w:ind w:right="-230"/>
        <w:rPr>
          <w:sz w:val="2"/>
          <w:szCs w:val="2"/>
        </w:rPr>
      </w:pPr>
      <w:r w:rsidRPr="00076105">
        <w:rPr>
          <w:szCs w:val="28"/>
        </w:rPr>
        <w:t>Mix brown sugar, cinnamon and nuts together and sprinkle over muffins</w:t>
      </w:r>
      <w:r>
        <w:rPr>
          <w:szCs w:val="28"/>
        </w:rPr>
        <w:t>.</w:t>
      </w:r>
    </w:p>
    <w:p w14:paraId="42109EAB" w14:textId="77777777" w:rsidR="008E7625" w:rsidRPr="00076105" w:rsidRDefault="008E7625" w:rsidP="008E7625">
      <w:pPr>
        <w:rPr>
          <w:sz w:val="2"/>
          <w:szCs w:val="2"/>
        </w:rPr>
      </w:pPr>
    </w:p>
    <w:p w14:paraId="42109EAC" w14:textId="77777777" w:rsidR="008E7625" w:rsidRPr="00076105" w:rsidRDefault="008E7625" w:rsidP="008E7625">
      <w:pPr>
        <w:rPr>
          <w:sz w:val="2"/>
          <w:szCs w:val="2"/>
        </w:rPr>
      </w:pPr>
    </w:p>
    <w:p w14:paraId="42109EAD" w14:textId="77777777" w:rsidR="008E7625" w:rsidRPr="00076105" w:rsidRDefault="008E7625" w:rsidP="008E7625">
      <w:pPr>
        <w:rPr>
          <w:sz w:val="2"/>
          <w:szCs w:val="2"/>
        </w:rPr>
      </w:pPr>
    </w:p>
    <w:p w14:paraId="42109EAE" w14:textId="77777777" w:rsidR="008E7625" w:rsidRPr="00076105" w:rsidRDefault="008E7625" w:rsidP="008E7625">
      <w:pPr>
        <w:rPr>
          <w:sz w:val="2"/>
          <w:szCs w:val="2"/>
        </w:rPr>
      </w:pPr>
    </w:p>
    <w:p w14:paraId="42109EAF" w14:textId="77777777" w:rsidR="008E7625" w:rsidRPr="00076105" w:rsidRDefault="008E7625" w:rsidP="008E7625">
      <w:pPr>
        <w:rPr>
          <w:sz w:val="2"/>
          <w:szCs w:val="2"/>
        </w:rPr>
      </w:pPr>
    </w:p>
    <w:p w14:paraId="42109EB0" w14:textId="77777777" w:rsidR="008E7625" w:rsidRPr="00076105" w:rsidRDefault="008E7625" w:rsidP="008E7625">
      <w:pPr>
        <w:rPr>
          <w:sz w:val="16"/>
          <w:szCs w:val="16"/>
        </w:rPr>
      </w:pPr>
    </w:p>
    <w:p w14:paraId="42109EB1" w14:textId="77777777" w:rsidR="008E7625" w:rsidRPr="00076105" w:rsidRDefault="008E7625" w:rsidP="008E7625">
      <w:pPr>
        <w:jc w:val="center"/>
        <w:rPr>
          <w:szCs w:val="28"/>
        </w:rPr>
      </w:pPr>
      <w:r>
        <w:rPr>
          <w:noProof/>
          <w:lang w:val="en-AU" w:eastAsia="en-AU"/>
        </w:rPr>
        <w:drawing>
          <wp:inline distT="0" distB="0" distL="0" distR="0" wp14:anchorId="4210AC58" wp14:editId="4210AC59">
            <wp:extent cx="5876290" cy="3159760"/>
            <wp:effectExtent l="0" t="0" r="0" b="2540"/>
            <wp:docPr id="13" name="Picture 1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42109EB2" w14:textId="77777777" w:rsidR="008E7625" w:rsidRPr="00076105" w:rsidRDefault="008E7625" w:rsidP="008E7625">
      <w:pPr>
        <w:rPr>
          <w:b/>
          <w:szCs w:val="28"/>
        </w:rPr>
      </w:pPr>
    </w:p>
    <w:p w14:paraId="42109EB3" w14:textId="77777777" w:rsidR="008E7625" w:rsidRPr="00076105" w:rsidRDefault="008E7625" w:rsidP="008E7625">
      <w:pPr>
        <w:rPr>
          <w:b/>
          <w:szCs w:val="28"/>
        </w:rPr>
      </w:pPr>
    </w:p>
    <w:p w14:paraId="42109EB4" w14:textId="77777777" w:rsidR="008E7625" w:rsidRPr="00076105" w:rsidRDefault="008E7625" w:rsidP="008E7625">
      <w:pPr>
        <w:rPr>
          <w:b/>
          <w:szCs w:val="28"/>
        </w:rPr>
      </w:pPr>
    </w:p>
    <w:p w14:paraId="42109EB5" w14:textId="77777777" w:rsidR="008E7625" w:rsidRPr="00076105" w:rsidRDefault="008E7625" w:rsidP="00BA3C3D">
      <w:pPr>
        <w:ind w:left="990" w:right="1210"/>
        <w:rPr>
          <w:rFonts w:ascii="Comic Sans MS" w:hAnsi="Comic Sans MS"/>
          <w:szCs w:val="28"/>
        </w:rPr>
      </w:pPr>
      <w:r w:rsidRPr="00076105">
        <w:rPr>
          <w:b/>
          <w:szCs w:val="28"/>
        </w:rPr>
        <w:t>…</w:t>
      </w:r>
      <w:r w:rsidRPr="00076105">
        <w:rPr>
          <w:rFonts w:ascii="Comic Sans MS" w:hAnsi="Comic Sans MS"/>
          <w:szCs w:val="28"/>
        </w:rPr>
        <w:t xml:space="preserve"> the greatest height from which fresh eggs have been dropped to the ground and </w:t>
      </w:r>
      <w:r w:rsidR="00F90B68">
        <w:rPr>
          <w:rFonts w:ascii="Comic Sans MS" w:hAnsi="Comic Sans MS"/>
          <w:szCs w:val="28"/>
        </w:rPr>
        <w:t xml:space="preserve">remained intact is 213 </w:t>
      </w:r>
      <w:proofErr w:type="spellStart"/>
      <w:r w:rsidR="00F90B68">
        <w:rPr>
          <w:rFonts w:ascii="Comic Sans MS" w:hAnsi="Comic Sans MS"/>
          <w:szCs w:val="28"/>
        </w:rPr>
        <w:t>metres</w:t>
      </w:r>
      <w:proofErr w:type="spellEnd"/>
      <w:r w:rsidR="00F90B68">
        <w:rPr>
          <w:rFonts w:ascii="Comic Sans MS" w:hAnsi="Comic Sans MS"/>
          <w:szCs w:val="28"/>
        </w:rPr>
        <w:t>.</w:t>
      </w:r>
    </w:p>
    <w:p w14:paraId="42109EB6" w14:textId="77777777" w:rsidR="008E7625" w:rsidRPr="00076105" w:rsidRDefault="008E7625" w:rsidP="00BA3C3D">
      <w:pPr>
        <w:ind w:left="990" w:right="1210"/>
        <w:rPr>
          <w:rFonts w:ascii="Comic Sans MS" w:hAnsi="Comic Sans MS"/>
          <w:szCs w:val="28"/>
        </w:rPr>
      </w:pPr>
    </w:p>
    <w:p w14:paraId="42109EB7" w14:textId="77777777" w:rsidR="008E7625" w:rsidRPr="00076105" w:rsidRDefault="008E7625" w:rsidP="00BA3C3D">
      <w:pPr>
        <w:ind w:left="990" w:right="1210"/>
      </w:pPr>
      <w:r w:rsidRPr="00076105">
        <w:rPr>
          <w:rFonts w:ascii="Comic Sans MS" w:hAnsi="Comic Sans MS"/>
          <w:szCs w:val="28"/>
        </w:rPr>
        <w:t>The eggs were dropped from a he</w:t>
      </w:r>
      <w:r w:rsidR="00BA3C3D">
        <w:rPr>
          <w:rFonts w:ascii="Comic Sans MS" w:hAnsi="Comic Sans MS"/>
          <w:szCs w:val="28"/>
        </w:rPr>
        <w:t xml:space="preserve">licopter onto a golf course in </w:t>
      </w:r>
      <w:r w:rsidRPr="00076105">
        <w:rPr>
          <w:rFonts w:ascii="Comic Sans MS" w:hAnsi="Comic Sans MS"/>
          <w:szCs w:val="28"/>
        </w:rPr>
        <w:t>England in 1994</w:t>
      </w:r>
      <w:r w:rsidRPr="00076105">
        <w:t>.</w:t>
      </w:r>
    </w:p>
    <w:p w14:paraId="42109EB8" w14:textId="77777777" w:rsidR="008E7625" w:rsidRPr="00076105" w:rsidRDefault="008E7625" w:rsidP="008E7625">
      <w:pPr>
        <w:ind w:right="-100"/>
      </w:pPr>
    </w:p>
    <w:p w14:paraId="42109EB9" w14:textId="77777777" w:rsidR="008E7625" w:rsidRPr="00076105" w:rsidRDefault="008E7625" w:rsidP="008E7625">
      <w:pPr>
        <w:ind w:right="-100"/>
      </w:pPr>
    </w:p>
    <w:p w14:paraId="42109EBA" w14:textId="77777777" w:rsidR="008E7625" w:rsidRPr="00076105" w:rsidRDefault="008E7625" w:rsidP="008E7625">
      <w:pPr>
        <w:ind w:right="-100"/>
      </w:pPr>
      <w:r>
        <w:rPr>
          <w:noProof/>
          <w:lang w:val="en-AU" w:eastAsia="en-AU"/>
        </w:rPr>
        <mc:AlternateContent>
          <mc:Choice Requires="wps">
            <w:drawing>
              <wp:anchor distT="0" distB="0" distL="114300" distR="114300" simplePos="0" relativeHeight="251674624" behindDoc="0" locked="0" layoutInCell="1" allowOverlap="1" wp14:anchorId="4210AC5A" wp14:editId="4210AC5B">
                <wp:simplePos x="0" y="0"/>
                <wp:positionH relativeFrom="column">
                  <wp:posOffset>1372215</wp:posOffset>
                </wp:positionH>
                <wp:positionV relativeFrom="paragraph">
                  <wp:posOffset>81640</wp:posOffset>
                </wp:positionV>
                <wp:extent cx="3543300" cy="1266825"/>
                <wp:effectExtent l="304800" t="19050" r="38100" b="28575"/>
                <wp:wrapNone/>
                <wp:docPr id="39" name="Oval Callout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1266825"/>
                        </a:xfrm>
                        <a:prstGeom prst="wedgeEllipseCallout">
                          <a:avLst>
                            <a:gd name="adj1" fmla="val -57515"/>
                            <a:gd name="adj2" fmla="val 44973"/>
                          </a:avLst>
                        </a:prstGeom>
                        <a:solidFill>
                          <a:srgbClr val="FFFFFF"/>
                        </a:solidFill>
                        <a:ln w="9525">
                          <a:solidFill>
                            <a:srgbClr val="000000"/>
                          </a:solidFill>
                          <a:miter lim="800000"/>
                          <a:headEnd/>
                          <a:tailEnd/>
                        </a:ln>
                      </wps:spPr>
                      <wps:txbx>
                        <w:txbxContent>
                          <w:p w14:paraId="4210AF70" w14:textId="77777777" w:rsidR="008A7C60" w:rsidRPr="007D7194" w:rsidRDefault="008A7C60" w:rsidP="008E7625">
                            <w:r>
                              <w:rPr>
                                <w:rFonts w:ascii="Comic Sans MS" w:hAnsi="Comic Sans MS"/>
                                <w:szCs w:val="28"/>
                              </w:rPr>
                              <w:t xml:space="preserve">I wonder if they were wearing little </w:t>
                            </w:r>
                            <w:proofErr w:type="gramStart"/>
                            <w:r>
                              <w:rPr>
                                <w:rFonts w:ascii="Comic Sans MS" w:hAnsi="Comic Sans MS"/>
                                <w:szCs w:val="28"/>
                              </w:rPr>
                              <w:t>parachutes?</w:t>
                            </w:r>
                            <w:proofErr w:type="gramEnd"/>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4210AC5A"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39" o:spid="_x0000_s1037" type="#_x0000_t63" style="position:absolute;margin-left:108.05pt;margin-top:6.45pt;width:279pt;height:9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" adj="-1623,20514">
                <v:textbox>
                  <w:txbxContent>
                    <w:p w14:paraId="4210AF70" w14:textId="77777777" w:rsidR="008A7C60" w:rsidRPr="007D7194" w:rsidRDefault="008A7C60" w:rsidP="008E7625">
                      <w:r>
                        <w:rPr>
                          <w:rFonts w:ascii="Comic Sans MS" w:hAnsi="Comic Sans MS"/>
                          <w:szCs w:val="28"/>
                        </w:rPr>
                        <w:t xml:space="preserve">I wonder if they were wearing little </w:t>
                      </w:r>
                      <w:proofErr w:type="gramStart"/>
                      <w:r>
                        <w:rPr>
                          <w:rFonts w:ascii="Comic Sans MS" w:hAnsi="Comic Sans MS"/>
                          <w:szCs w:val="28"/>
                        </w:rPr>
                        <w:t>parachutes?</w:t>
                      </w:r>
                      <w:proofErr w:type="gramEnd"/>
                    </w:p>
                  </w:txbxContent>
                </v:textbox>
              </v:shape>
            </w:pict>
          </mc:Fallback>
        </mc:AlternateContent>
      </w:r>
    </w:p>
    <w:p w14:paraId="42109EBB" w14:textId="77777777" w:rsidR="008E7625" w:rsidRPr="00076105" w:rsidRDefault="008E7625" w:rsidP="008E7625">
      <w:pPr>
        <w:ind w:right="-100"/>
      </w:pPr>
    </w:p>
    <w:p w14:paraId="42109EBC" w14:textId="77777777" w:rsidR="008E7625" w:rsidRPr="00076105" w:rsidRDefault="008E7625" w:rsidP="008E7625">
      <w:pPr>
        <w:ind w:right="-100"/>
      </w:pPr>
    </w:p>
    <w:p w14:paraId="42109EBD" w14:textId="77777777" w:rsidR="008E7625" w:rsidRPr="00076105" w:rsidRDefault="008E7625" w:rsidP="008E7625">
      <w:pPr>
        <w:ind w:right="-100"/>
      </w:pPr>
    </w:p>
    <w:p w14:paraId="42109EBE" w14:textId="77777777" w:rsidR="008E7625" w:rsidRPr="00076105" w:rsidRDefault="008E7625" w:rsidP="008E7625">
      <w:pPr>
        <w:ind w:right="-100"/>
      </w:pPr>
    </w:p>
    <w:p w14:paraId="42109EBF" w14:textId="77777777" w:rsidR="008E7625" w:rsidRPr="00076105" w:rsidRDefault="008E7625" w:rsidP="008E7625">
      <w:pPr>
        <w:ind w:right="-230"/>
      </w:pPr>
      <w:r>
        <w:rPr>
          <w:noProof/>
          <w:lang w:val="en-AU" w:eastAsia="en-AU"/>
        </w:rPr>
        <w:drawing>
          <wp:inline distT="0" distB="0" distL="0" distR="0" wp14:anchorId="4210AC5C" wp14:editId="4210AC5D">
            <wp:extent cx="1536569" cy="1536569"/>
            <wp:effectExtent l="0" t="0" r="6985" b="6985"/>
            <wp:docPr id="12" name="Picture 12" descr="Humpty Dump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umpty Dumpty"/>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43950" cy="1543950"/>
                    </a:xfrm>
                    <a:prstGeom prst="rect">
                      <a:avLst/>
                    </a:prstGeom>
                    <a:noFill/>
                    <a:ln>
                      <a:noFill/>
                    </a:ln>
                  </pic:spPr>
                </pic:pic>
              </a:graphicData>
            </a:graphic>
          </wp:inline>
        </w:drawing>
      </w:r>
    </w:p>
    <w:p w14:paraId="42109EC0" w14:textId="77777777" w:rsidR="00BA3C3D" w:rsidRDefault="00BA3C3D">
      <w:pPr>
        <w:sectPr w:rsidR="00BA3C3D" w:rsidSect="007D0834">
          <w:headerReference w:type="even" r:id="rId62"/>
          <w:headerReference w:type="default" r:id="rId63"/>
          <w:pgSz w:w="11906" w:h="16838" w:code="9"/>
          <w:pgMar w:top="1151" w:right="1298" w:bottom="1151" w:left="1298" w:header="578" w:footer="578" w:gutter="0"/>
          <w:cols w:space="708"/>
          <w:docGrid w:linePitch="360"/>
        </w:sectPr>
      </w:pPr>
    </w:p>
    <w:p w14:paraId="42109EC1" w14:textId="5DD15404" w:rsidR="0077500A" w:rsidRPr="00164554" w:rsidRDefault="0077500A" w:rsidP="0077500A">
      <w:pPr>
        <w:pStyle w:val="Heading1"/>
      </w:pPr>
      <w:r w:rsidRPr="00164554">
        <w:lastRenderedPageBreak/>
        <w:t>2</w:t>
      </w:r>
    </w:p>
    <w:p w14:paraId="42109EC2" w14:textId="77777777" w:rsidR="0077500A" w:rsidRPr="00164554" w:rsidRDefault="0077500A" w:rsidP="0077500A"/>
    <w:p w14:paraId="42109EC3" w14:textId="77777777" w:rsidR="0077500A" w:rsidRPr="00164554" w:rsidRDefault="0077500A" w:rsidP="0077500A">
      <w:pPr>
        <w:pStyle w:val="Heading2"/>
      </w:pPr>
      <w:r w:rsidRPr="00164554">
        <w:t>Focus</w:t>
      </w:r>
    </w:p>
    <w:p w14:paraId="42109EC4" w14:textId="77777777" w:rsidR="0077500A" w:rsidRPr="00164554" w:rsidRDefault="0077500A" w:rsidP="0077500A">
      <w:pPr>
        <w:tabs>
          <w:tab w:val="left" w:pos="7695"/>
        </w:tabs>
        <w:jc w:val="right"/>
      </w:pPr>
      <w:r>
        <w:rPr>
          <w:noProof/>
          <w:lang w:val="en-AU" w:eastAsia="en-AU"/>
        </w:rPr>
        <mc:AlternateContent>
          <mc:Choice Requires="wps">
            <w:drawing>
              <wp:anchor distT="0" distB="0" distL="114300" distR="114300" simplePos="0" relativeHeight="251691008" behindDoc="0" locked="0" layoutInCell="1" allowOverlap="1" wp14:anchorId="4210AC5E" wp14:editId="4210AC5F">
                <wp:simplePos x="0" y="0"/>
                <wp:positionH relativeFrom="column">
                  <wp:posOffset>-30854</wp:posOffset>
                </wp:positionH>
                <wp:positionV relativeFrom="paragraph">
                  <wp:posOffset>128121</wp:posOffset>
                </wp:positionV>
                <wp:extent cx="3455260" cy="1518920"/>
                <wp:effectExtent l="0" t="0" r="1383665" b="24130"/>
                <wp:wrapNone/>
                <wp:docPr id="353" name="Rounded Rectangular Callout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5260" cy="1518920"/>
                        </a:xfrm>
                        <a:prstGeom prst="wedgeRoundRectCallout">
                          <a:avLst>
                            <a:gd name="adj1" fmla="val 88853"/>
                            <a:gd name="adj2" fmla="val 17786"/>
                            <a:gd name="adj3" fmla="val 16667"/>
                          </a:avLst>
                        </a:prstGeom>
                        <a:solidFill>
                          <a:srgbClr val="FFFFFF"/>
                        </a:solidFill>
                        <a:ln w="9525">
                          <a:solidFill>
                            <a:srgbClr val="000000"/>
                          </a:solidFill>
                          <a:miter lim="800000"/>
                          <a:headEnd/>
                          <a:tailEnd/>
                        </a:ln>
                      </wps:spPr>
                      <wps:txbx>
                        <w:txbxContent>
                          <w:p w14:paraId="4210AF71" w14:textId="1979684B" w:rsidR="008A7C60" w:rsidRDefault="00251034" w:rsidP="0077500A">
                            <w:pPr>
                              <w:rPr>
                                <w:rFonts w:ascii="Comic Sans MS" w:hAnsi="Comic Sans MS"/>
                                <w:szCs w:val="28"/>
                              </w:rPr>
                            </w:pPr>
                            <w:r>
                              <w:rPr>
                                <w:rFonts w:ascii="Comic Sans MS" w:hAnsi="Comic Sans MS"/>
                                <w:szCs w:val="28"/>
                              </w:rPr>
                              <w:t>Y</w:t>
                            </w:r>
                            <w:r w:rsidR="008A7C60">
                              <w:rPr>
                                <w:rFonts w:ascii="Comic Sans MS" w:hAnsi="Comic Sans MS"/>
                                <w:szCs w:val="28"/>
                              </w:rPr>
                              <w:t xml:space="preserve">ou will be doing some measurement activities. You will be revising what you have learnt earlier in the year about </w:t>
                            </w:r>
                            <w:r w:rsidR="008A7C60" w:rsidRPr="00B52798">
                              <w:rPr>
                                <w:rFonts w:ascii="Comic Sans MS" w:hAnsi="Comic Sans MS"/>
                                <w:i/>
                                <w:szCs w:val="28"/>
                              </w:rPr>
                              <w:t xml:space="preserve">volume, capacity, area, perimeter </w:t>
                            </w:r>
                            <w:r w:rsidR="008A7C60" w:rsidRPr="00B52798">
                              <w:rPr>
                                <w:rFonts w:ascii="Comic Sans MS" w:hAnsi="Comic Sans MS"/>
                                <w:szCs w:val="28"/>
                              </w:rPr>
                              <w:t xml:space="preserve">and </w:t>
                            </w:r>
                            <w:r w:rsidR="008A7C60" w:rsidRPr="00B52798">
                              <w:rPr>
                                <w:rFonts w:ascii="Comic Sans MS" w:hAnsi="Comic Sans MS"/>
                                <w:i/>
                                <w:szCs w:val="28"/>
                              </w:rPr>
                              <w:t xml:space="preserve">leng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5E" id="Rounded Rectangular Callout 353" o:spid="_x0000_s1038" type="#_x0000_t62" style="position:absolute;left:0;text-align:left;margin-left:-2.45pt;margin-top:10.1pt;width:272.05pt;height:119.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" adj="29992,14642">
                <v:textbox>
                  <w:txbxContent>
                    <w:p w14:paraId="4210AF71" w14:textId="1979684B" w:rsidR="008A7C60" w:rsidRDefault="00251034" w:rsidP="0077500A">
                      <w:pPr>
                        <w:rPr>
                          <w:rFonts w:ascii="Comic Sans MS" w:hAnsi="Comic Sans MS"/>
                          <w:szCs w:val="28"/>
                        </w:rPr>
                      </w:pPr>
                      <w:r>
                        <w:rPr>
                          <w:rFonts w:ascii="Comic Sans MS" w:hAnsi="Comic Sans MS"/>
                          <w:szCs w:val="28"/>
                        </w:rPr>
                        <w:t>Y</w:t>
                      </w:r>
                      <w:r w:rsidR="008A7C60">
                        <w:rPr>
                          <w:rFonts w:ascii="Comic Sans MS" w:hAnsi="Comic Sans MS"/>
                          <w:szCs w:val="28"/>
                        </w:rPr>
                        <w:t xml:space="preserve">ou will be doing some measurement activities. You will be revising what you have learnt earlier in the year about </w:t>
                      </w:r>
                      <w:r w:rsidR="008A7C60" w:rsidRPr="00B52798">
                        <w:rPr>
                          <w:rFonts w:ascii="Comic Sans MS" w:hAnsi="Comic Sans MS"/>
                          <w:i/>
                          <w:szCs w:val="28"/>
                        </w:rPr>
                        <w:t xml:space="preserve">volume, capacity, area, perimeter </w:t>
                      </w:r>
                      <w:r w:rsidR="008A7C60" w:rsidRPr="00B52798">
                        <w:rPr>
                          <w:rFonts w:ascii="Comic Sans MS" w:hAnsi="Comic Sans MS"/>
                          <w:szCs w:val="28"/>
                        </w:rPr>
                        <w:t xml:space="preserve">and </w:t>
                      </w:r>
                      <w:r w:rsidR="008A7C60" w:rsidRPr="00B52798">
                        <w:rPr>
                          <w:rFonts w:ascii="Comic Sans MS" w:hAnsi="Comic Sans MS"/>
                          <w:i/>
                          <w:szCs w:val="28"/>
                        </w:rPr>
                        <w:t xml:space="preserve">length. </w:t>
                      </w:r>
                    </w:p>
                  </w:txbxContent>
                </v:textbox>
              </v:shape>
            </w:pict>
          </mc:Fallback>
        </mc:AlternateContent>
      </w:r>
      <w:r w:rsidRPr="00164554">
        <w:tab/>
      </w:r>
      <w:r>
        <w:rPr>
          <w:noProof/>
          <w:lang w:val="en-AU" w:eastAsia="en-AU"/>
        </w:rPr>
        <w:drawing>
          <wp:inline distT="0" distB="0" distL="0" distR="0" wp14:anchorId="4210AC60" wp14:editId="4210AC61">
            <wp:extent cx="1183640" cy="1438910"/>
            <wp:effectExtent l="0" t="0" r="0" b="8890"/>
            <wp:docPr id="306" name="Picture 306" descr="S21570467708050209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2157046770805020940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83640" cy="1438910"/>
                    </a:xfrm>
                    <a:prstGeom prst="rect">
                      <a:avLst/>
                    </a:prstGeom>
                    <a:noFill/>
                    <a:ln>
                      <a:noFill/>
                    </a:ln>
                  </pic:spPr>
                </pic:pic>
              </a:graphicData>
            </a:graphic>
          </wp:inline>
        </w:drawing>
      </w:r>
    </w:p>
    <w:p w14:paraId="42109EC5" w14:textId="77777777" w:rsidR="0077500A" w:rsidRPr="00164554" w:rsidRDefault="0077500A" w:rsidP="0077500A"/>
    <w:p w14:paraId="42109EC6" w14:textId="77777777" w:rsidR="0077500A" w:rsidRPr="00164554" w:rsidRDefault="0077500A" w:rsidP="0077500A"/>
    <w:p w14:paraId="42109EC7" w14:textId="77777777" w:rsidR="0077500A" w:rsidRPr="00164554" w:rsidRDefault="0077500A" w:rsidP="0077500A"/>
    <w:p w14:paraId="42109EC8" w14:textId="77777777" w:rsidR="0077500A" w:rsidRPr="00164554" w:rsidRDefault="0077500A" w:rsidP="0077500A">
      <w:pPr>
        <w:pStyle w:val="Caption"/>
      </w:pPr>
      <w:r w:rsidRPr="00164554">
        <w:t>Introduction</w:t>
      </w:r>
    </w:p>
    <w:p w14:paraId="42109EC9" w14:textId="77777777" w:rsidR="0077500A" w:rsidRPr="00164554" w:rsidRDefault="0077500A" w:rsidP="0077500A">
      <w:r>
        <w:rPr>
          <w:rFonts w:cs="Arial"/>
          <w:noProof/>
          <w:sz w:val="20"/>
          <w:lang w:val="en-AU" w:eastAsia="en-AU"/>
        </w:rPr>
        <mc:AlternateContent>
          <mc:Choice Requires="wps">
            <w:drawing>
              <wp:anchor distT="0" distB="0" distL="114300" distR="114300" simplePos="0" relativeHeight="251687936" behindDoc="0" locked="0" layoutInCell="1" allowOverlap="1" wp14:anchorId="4210AC62" wp14:editId="4210AC63">
                <wp:simplePos x="0" y="0"/>
                <wp:positionH relativeFrom="column">
                  <wp:posOffset>1143000</wp:posOffset>
                </wp:positionH>
                <wp:positionV relativeFrom="paragraph">
                  <wp:posOffset>128905</wp:posOffset>
                </wp:positionV>
                <wp:extent cx="5029200" cy="1767840"/>
                <wp:effectExtent l="5080" t="5080" r="13970" b="1665605"/>
                <wp:wrapNone/>
                <wp:docPr id="352" name="Rounded Rectangular Callout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767840"/>
                        </a:xfrm>
                        <a:prstGeom prst="wedgeRoundRectCallout">
                          <a:avLst>
                            <a:gd name="adj1" fmla="val -21565"/>
                            <a:gd name="adj2" fmla="val 143069"/>
                            <a:gd name="adj3" fmla="val 16667"/>
                          </a:avLst>
                        </a:prstGeom>
                        <a:solidFill>
                          <a:srgbClr val="FFFFFF"/>
                        </a:solidFill>
                        <a:ln w="9525">
                          <a:solidFill>
                            <a:srgbClr val="000000"/>
                          </a:solidFill>
                          <a:miter lim="800000"/>
                          <a:headEnd/>
                          <a:tailEnd/>
                        </a:ln>
                      </wps:spPr>
                      <wps:txbx>
                        <w:txbxContent>
                          <w:p w14:paraId="4210AF72" w14:textId="77777777" w:rsidR="008A7C60" w:rsidRDefault="008A7C60" w:rsidP="0077500A">
                            <w:pPr>
                              <w:rPr>
                                <w:rFonts w:ascii="Comic Sans MS" w:hAnsi="Comic Sans MS"/>
                                <w:bCs/>
                              </w:rPr>
                            </w:pPr>
                            <w:r>
                              <w:rPr>
                                <w:rFonts w:ascii="Comic Sans MS" w:hAnsi="Comic Sans MS"/>
                                <w:bCs/>
                              </w:rPr>
                              <w:t xml:space="preserve">I know the difference between </w:t>
                            </w:r>
                            <w:r w:rsidRPr="00507B86">
                              <w:rPr>
                                <w:rFonts w:ascii="Comic Sans MS" w:hAnsi="Comic Sans MS"/>
                                <w:b/>
                                <w:bCs/>
                              </w:rPr>
                              <w:t>volume</w:t>
                            </w:r>
                            <w:r>
                              <w:rPr>
                                <w:rFonts w:ascii="Comic Sans MS" w:hAnsi="Comic Sans MS"/>
                                <w:bCs/>
                              </w:rPr>
                              <w:t xml:space="preserve"> and </w:t>
                            </w:r>
                            <w:r w:rsidRPr="00507B86">
                              <w:rPr>
                                <w:rFonts w:ascii="Comic Sans MS" w:hAnsi="Comic Sans MS"/>
                                <w:b/>
                                <w:bCs/>
                              </w:rPr>
                              <w:t>capacity</w:t>
                            </w:r>
                            <w:r>
                              <w:rPr>
                                <w:rFonts w:ascii="Comic Sans MS" w:hAnsi="Comic Sans MS"/>
                                <w:bCs/>
                              </w:rPr>
                              <w:t>.</w:t>
                            </w:r>
                          </w:p>
                          <w:p w14:paraId="4210AF73" w14:textId="77777777" w:rsidR="008A7C60" w:rsidRDefault="008A7C60" w:rsidP="009455C4">
                            <w:pPr>
                              <w:jc w:val="center"/>
                              <w:rPr>
                                <w:rFonts w:ascii="Comic Sans MS" w:hAnsi="Comic Sans MS"/>
                                <w:bCs/>
                              </w:rPr>
                            </w:pPr>
                            <w:r w:rsidRPr="00507B86">
                              <w:rPr>
                                <w:rFonts w:ascii="Comic Sans MS" w:hAnsi="Comic Sans MS"/>
                                <w:b/>
                                <w:bCs/>
                              </w:rPr>
                              <w:t>Volume</w:t>
                            </w:r>
                            <w:r>
                              <w:rPr>
                                <w:rFonts w:ascii="Comic Sans MS" w:hAnsi="Comic Sans MS"/>
                                <w:bCs/>
                              </w:rPr>
                              <w:t xml:space="preserve"> is the </w:t>
                            </w:r>
                            <w:r w:rsidRPr="002C69FE">
                              <w:rPr>
                                <w:rFonts w:ascii="Comic Sans MS" w:hAnsi="Comic Sans MS"/>
                                <w:bCs/>
                              </w:rPr>
                              <w:t xml:space="preserve">amount of space an object takes up. I </w:t>
                            </w:r>
                            <w:r>
                              <w:rPr>
                                <w:rFonts w:ascii="Comic Sans MS" w:hAnsi="Comic Sans MS"/>
                                <w:bCs/>
                              </w:rPr>
                              <w:t xml:space="preserve">can measure </w:t>
                            </w:r>
                            <w:r w:rsidRPr="00507B86">
                              <w:rPr>
                                <w:rFonts w:ascii="Comic Sans MS" w:hAnsi="Comic Sans MS"/>
                                <w:b/>
                                <w:bCs/>
                              </w:rPr>
                              <w:t>volume</w:t>
                            </w:r>
                            <w:r>
                              <w:rPr>
                                <w:rFonts w:ascii="Comic Sans MS" w:hAnsi="Comic Sans MS"/>
                                <w:bCs/>
                              </w:rPr>
                              <w:t xml:space="preserve"> with objects such as blocks or marbles, or with water. </w:t>
                            </w:r>
                            <w:r w:rsidRPr="00507B86">
                              <w:rPr>
                                <w:rFonts w:ascii="Comic Sans MS" w:hAnsi="Comic Sans MS"/>
                                <w:b/>
                                <w:bCs/>
                              </w:rPr>
                              <w:t>Capacity</w:t>
                            </w:r>
                            <w:r>
                              <w:rPr>
                                <w:rFonts w:ascii="Comic Sans MS" w:hAnsi="Comic Sans MS"/>
                                <w:bCs/>
                              </w:rPr>
                              <w:t xml:space="preserve"> is the </w:t>
                            </w:r>
                            <w:r w:rsidRPr="002C69FE">
                              <w:rPr>
                                <w:rFonts w:ascii="Comic Sans MS" w:hAnsi="Comic Sans MS"/>
                                <w:bCs/>
                              </w:rPr>
                              <w:t>amount a container can hold</w:t>
                            </w:r>
                            <w:r>
                              <w:rPr>
                                <w:rFonts w:ascii="Comic Sans MS" w:hAnsi="Comic Sans MS"/>
                                <w:bCs/>
                              </w:rPr>
                              <w:t>. A box might hold 10 cans of drink, and a can of drink might hold 250 ml of lemona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62" id="Rounded Rectangular Callout 352" o:spid="_x0000_s1039" type="#_x0000_t62" style="position:absolute;margin-left:90pt;margin-top:10.15pt;width:396pt;height:139.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" adj="6142,41703">
                <v:textbox>
                  <w:txbxContent>
                    <w:p w14:paraId="4210AF72" w14:textId="77777777" w:rsidR="008A7C60" w:rsidRDefault="008A7C60" w:rsidP="0077500A">
                      <w:pPr>
                        <w:rPr>
                          <w:rFonts w:ascii="Comic Sans MS" w:hAnsi="Comic Sans MS"/>
                          <w:bCs/>
                        </w:rPr>
                      </w:pPr>
                      <w:r>
                        <w:rPr>
                          <w:rFonts w:ascii="Comic Sans MS" w:hAnsi="Comic Sans MS"/>
                          <w:bCs/>
                        </w:rPr>
                        <w:t xml:space="preserve">I know the difference between </w:t>
                      </w:r>
                      <w:r w:rsidRPr="00507B86">
                        <w:rPr>
                          <w:rFonts w:ascii="Comic Sans MS" w:hAnsi="Comic Sans MS"/>
                          <w:b/>
                          <w:bCs/>
                        </w:rPr>
                        <w:t>volume</w:t>
                      </w:r>
                      <w:r>
                        <w:rPr>
                          <w:rFonts w:ascii="Comic Sans MS" w:hAnsi="Comic Sans MS"/>
                          <w:bCs/>
                        </w:rPr>
                        <w:t xml:space="preserve"> and </w:t>
                      </w:r>
                      <w:r w:rsidRPr="00507B86">
                        <w:rPr>
                          <w:rFonts w:ascii="Comic Sans MS" w:hAnsi="Comic Sans MS"/>
                          <w:b/>
                          <w:bCs/>
                        </w:rPr>
                        <w:t>capacity</w:t>
                      </w:r>
                      <w:r>
                        <w:rPr>
                          <w:rFonts w:ascii="Comic Sans MS" w:hAnsi="Comic Sans MS"/>
                          <w:bCs/>
                        </w:rPr>
                        <w:t>.</w:t>
                      </w:r>
                    </w:p>
                    <w:p w14:paraId="4210AF73" w14:textId="77777777" w:rsidR="008A7C60" w:rsidRDefault="008A7C60" w:rsidP="009455C4">
                      <w:pPr>
                        <w:jc w:val="center"/>
                        <w:rPr>
                          <w:rFonts w:ascii="Comic Sans MS" w:hAnsi="Comic Sans MS"/>
                          <w:bCs/>
                        </w:rPr>
                      </w:pPr>
                      <w:r w:rsidRPr="00507B86">
                        <w:rPr>
                          <w:rFonts w:ascii="Comic Sans MS" w:hAnsi="Comic Sans MS"/>
                          <w:b/>
                          <w:bCs/>
                        </w:rPr>
                        <w:t>Volume</w:t>
                      </w:r>
                      <w:r>
                        <w:rPr>
                          <w:rFonts w:ascii="Comic Sans MS" w:hAnsi="Comic Sans MS"/>
                          <w:bCs/>
                        </w:rPr>
                        <w:t xml:space="preserve"> is the </w:t>
                      </w:r>
                      <w:r w:rsidRPr="002C69FE">
                        <w:rPr>
                          <w:rFonts w:ascii="Comic Sans MS" w:hAnsi="Comic Sans MS"/>
                          <w:bCs/>
                        </w:rPr>
                        <w:t xml:space="preserve">amount of space an object takes up. I </w:t>
                      </w:r>
                      <w:r>
                        <w:rPr>
                          <w:rFonts w:ascii="Comic Sans MS" w:hAnsi="Comic Sans MS"/>
                          <w:bCs/>
                        </w:rPr>
                        <w:t xml:space="preserve">can measure </w:t>
                      </w:r>
                      <w:r w:rsidRPr="00507B86">
                        <w:rPr>
                          <w:rFonts w:ascii="Comic Sans MS" w:hAnsi="Comic Sans MS"/>
                          <w:b/>
                          <w:bCs/>
                        </w:rPr>
                        <w:t>volume</w:t>
                      </w:r>
                      <w:r>
                        <w:rPr>
                          <w:rFonts w:ascii="Comic Sans MS" w:hAnsi="Comic Sans MS"/>
                          <w:bCs/>
                        </w:rPr>
                        <w:t xml:space="preserve"> with objects such as blocks or marbles, or with water. </w:t>
                      </w:r>
                      <w:r w:rsidRPr="00507B86">
                        <w:rPr>
                          <w:rFonts w:ascii="Comic Sans MS" w:hAnsi="Comic Sans MS"/>
                          <w:b/>
                          <w:bCs/>
                        </w:rPr>
                        <w:t>Capacity</w:t>
                      </w:r>
                      <w:r>
                        <w:rPr>
                          <w:rFonts w:ascii="Comic Sans MS" w:hAnsi="Comic Sans MS"/>
                          <w:bCs/>
                        </w:rPr>
                        <w:t xml:space="preserve"> is the </w:t>
                      </w:r>
                      <w:r w:rsidRPr="002C69FE">
                        <w:rPr>
                          <w:rFonts w:ascii="Comic Sans MS" w:hAnsi="Comic Sans MS"/>
                          <w:bCs/>
                        </w:rPr>
                        <w:t>amount a container can hold</w:t>
                      </w:r>
                      <w:r>
                        <w:rPr>
                          <w:rFonts w:ascii="Comic Sans MS" w:hAnsi="Comic Sans MS"/>
                          <w:bCs/>
                        </w:rPr>
                        <w:t>. A box might hold 10 cans of drink, and a can of drink might hold 250 ml of lemonade.</w:t>
                      </w:r>
                    </w:p>
                  </w:txbxContent>
                </v:textbox>
              </v:shape>
            </w:pict>
          </mc:Fallback>
        </mc:AlternateContent>
      </w:r>
    </w:p>
    <w:p w14:paraId="42109ECA" w14:textId="77777777" w:rsidR="0077500A" w:rsidRPr="00164554" w:rsidRDefault="0077500A" w:rsidP="0077500A"/>
    <w:p w14:paraId="42109ECB" w14:textId="77777777" w:rsidR="0077500A" w:rsidRPr="00164554" w:rsidRDefault="0077500A" w:rsidP="0077500A">
      <w:pPr>
        <w:rPr>
          <w:rFonts w:cs="Arial"/>
        </w:rPr>
      </w:pPr>
    </w:p>
    <w:p w14:paraId="42109ECC" w14:textId="77777777" w:rsidR="0077500A" w:rsidRPr="00164554" w:rsidRDefault="0077500A" w:rsidP="0077500A">
      <w:pPr>
        <w:rPr>
          <w:rFonts w:ascii="Arial" w:hAnsi="Arial" w:cs="Arial"/>
          <w:b/>
          <w:bCs/>
        </w:rPr>
      </w:pPr>
    </w:p>
    <w:p w14:paraId="42109ECD" w14:textId="77777777" w:rsidR="0077500A" w:rsidRPr="00164554" w:rsidRDefault="0077500A" w:rsidP="0077500A">
      <w:pPr>
        <w:rPr>
          <w:rFonts w:cs="Arial"/>
        </w:rPr>
      </w:pPr>
    </w:p>
    <w:p w14:paraId="42109ECE" w14:textId="77777777" w:rsidR="0077500A" w:rsidRPr="00164554" w:rsidRDefault="0077500A" w:rsidP="0077500A">
      <w:pPr>
        <w:rPr>
          <w:rFonts w:cs="Arial"/>
        </w:rPr>
      </w:pPr>
    </w:p>
    <w:p w14:paraId="42109ECF" w14:textId="77777777" w:rsidR="0077500A" w:rsidRPr="00164554" w:rsidRDefault="0077500A" w:rsidP="0077500A">
      <w:pPr>
        <w:rPr>
          <w:rFonts w:cs="Arial"/>
        </w:rPr>
      </w:pPr>
    </w:p>
    <w:p w14:paraId="42109ED0" w14:textId="77777777" w:rsidR="0077500A" w:rsidRPr="00164554" w:rsidRDefault="0077500A" w:rsidP="0077500A">
      <w:pPr>
        <w:rPr>
          <w:rFonts w:cs="Arial"/>
        </w:rPr>
      </w:pPr>
    </w:p>
    <w:p w14:paraId="42109ED1" w14:textId="77777777" w:rsidR="0077500A" w:rsidRPr="00164554" w:rsidRDefault="0077500A" w:rsidP="0077500A">
      <w:pPr>
        <w:rPr>
          <w:rFonts w:cs="Arial"/>
        </w:rPr>
      </w:pPr>
    </w:p>
    <w:p w14:paraId="42109ED2" w14:textId="77777777" w:rsidR="0077500A" w:rsidRPr="00164554" w:rsidRDefault="0077500A" w:rsidP="0077500A">
      <w:pPr>
        <w:rPr>
          <w:rFonts w:cs="Arial"/>
        </w:rPr>
      </w:pPr>
    </w:p>
    <w:p w14:paraId="42109ED3" w14:textId="77777777" w:rsidR="0077500A" w:rsidRPr="00164554" w:rsidRDefault="0077500A" w:rsidP="0077500A">
      <w:pPr>
        <w:rPr>
          <w:rFonts w:cs="Arial"/>
        </w:rPr>
      </w:pPr>
      <w:r>
        <w:rPr>
          <w:rFonts w:cs="Arial"/>
          <w:noProof/>
          <w:sz w:val="20"/>
          <w:lang w:val="en-AU" w:eastAsia="en-AU"/>
        </w:rPr>
        <mc:AlternateContent>
          <mc:Choice Requires="wps">
            <w:drawing>
              <wp:anchor distT="0" distB="0" distL="114300" distR="114300" simplePos="0" relativeHeight="251688960" behindDoc="0" locked="0" layoutInCell="1" allowOverlap="1" wp14:anchorId="4210AC64" wp14:editId="4210AC65">
                <wp:simplePos x="0" y="0"/>
                <wp:positionH relativeFrom="column">
                  <wp:posOffset>-353583</wp:posOffset>
                </wp:positionH>
                <wp:positionV relativeFrom="paragraph">
                  <wp:posOffset>118409</wp:posOffset>
                </wp:positionV>
                <wp:extent cx="2400300" cy="2621915"/>
                <wp:effectExtent l="0" t="0" r="514350" b="26035"/>
                <wp:wrapNone/>
                <wp:docPr id="351" name="Rounded Rectangular Callout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2621915"/>
                        </a:xfrm>
                        <a:prstGeom prst="wedgeRoundRectCallout">
                          <a:avLst>
                            <a:gd name="adj1" fmla="val 70083"/>
                            <a:gd name="adj2" fmla="val 38936"/>
                            <a:gd name="adj3" fmla="val 16667"/>
                          </a:avLst>
                        </a:prstGeom>
                        <a:solidFill>
                          <a:srgbClr val="FFFFFF"/>
                        </a:solidFill>
                        <a:ln w="9525">
                          <a:solidFill>
                            <a:srgbClr val="000000"/>
                          </a:solidFill>
                          <a:miter lim="800000"/>
                          <a:headEnd/>
                          <a:tailEnd/>
                        </a:ln>
                      </wps:spPr>
                      <wps:txbx>
                        <w:txbxContent>
                          <w:p w14:paraId="4210AF74" w14:textId="77777777" w:rsidR="008A7C60" w:rsidRDefault="008A7C60" w:rsidP="009455C4">
                            <w:pPr>
                              <w:jc w:val="center"/>
                              <w:rPr>
                                <w:rFonts w:ascii="Comic Sans MS" w:hAnsi="Comic Sans MS"/>
                                <w:iCs/>
                              </w:rPr>
                            </w:pPr>
                            <w:r>
                              <w:rPr>
                                <w:rFonts w:ascii="Comic Sans MS" w:hAnsi="Comic Sans MS"/>
                                <w:iCs/>
                              </w:rPr>
                              <w:t xml:space="preserve">I sometimes confuse </w:t>
                            </w:r>
                            <w:r w:rsidRPr="00507B86">
                              <w:rPr>
                                <w:rFonts w:ascii="Comic Sans MS" w:hAnsi="Comic Sans MS"/>
                                <w:b/>
                                <w:iCs/>
                              </w:rPr>
                              <w:t>perimeter</w:t>
                            </w:r>
                            <w:r>
                              <w:rPr>
                                <w:rFonts w:ascii="Comic Sans MS" w:hAnsi="Comic Sans MS"/>
                                <w:iCs/>
                              </w:rPr>
                              <w:t xml:space="preserve"> and </w:t>
                            </w:r>
                            <w:r w:rsidRPr="00507B86">
                              <w:rPr>
                                <w:rFonts w:ascii="Comic Sans MS" w:hAnsi="Comic Sans MS"/>
                                <w:b/>
                                <w:iCs/>
                              </w:rPr>
                              <w:t>area</w:t>
                            </w:r>
                            <w:r>
                              <w:rPr>
                                <w:rFonts w:ascii="Comic Sans MS" w:hAnsi="Comic Sans MS"/>
                                <w:iCs/>
                              </w:rPr>
                              <w:t xml:space="preserve">. I have to remember that </w:t>
                            </w:r>
                            <w:r w:rsidRPr="00507B86">
                              <w:rPr>
                                <w:rFonts w:ascii="Comic Sans MS" w:hAnsi="Comic Sans MS"/>
                                <w:b/>
                                <w:iCs/>
                              </w:rPr>
                              <w:t>perimeter</w:t>
                            </w:r>
                            <w:r>
                              <w:rPr>
                                <w:rFonts w:ascii="Comic Sans MS" w:hAnsi="Comic Sans MS"/>
                                <w:iCs/>
                              </w:rPr>
                              <w:t xml:space="preserve"> is the distance around something, and I have to multiply length by width to work out the </w:t>
                            </w:r>
                            <w:r w:rsidRPr="00507B86">
                              <w:rPr>
                                <w:rFonts w:ascii="Comic Sans MS" w:hAnsi="Comic Sans MS"/>
                                <w:b/>
                                <w:iCs/>
                              </w:rPr>
                              <w:t>area</w:t>
                            </w:r>
                            <w:r>
                              <w:rPr>
                                <w:rFonts w:ascii="Comic Sans MS" w:hAnsi="Comic Sans MS"/>
                                <w:iCs/>
                              </w:rPr>
                              <w:t xml:space="preserve"> of something.</w:t>
                            </w:r>
                          </w:p>
                          <w:p w14:paraId="4210AF75" w14:textId="77777777" w:rsidR="008A7C60" w:rsidRDefault="008A7C60" w:rsidP="0077500A">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64" id="Rounded Rectangular Callout 351" o:spid="_x0000_s1040" type="#_x0000_t62" style="position:absolute;margin-left:-27.85pt;margin-top:9.3pt;width:189pt;height:206.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" adj="25938,19210">
                <v:textbox>
                  <w:txbxContent>
                    <w:p w14:paraId="4210AF74" w14:textId="77777777" w:rsidR="008A7C60" w:rsidRDefault="008A7C60" w:rsidP="009455C4">
                      <w:pPr>
                        <w:jc w:val="center"/>
                        <w:rPr>
                          <w:rFonts w:ascii="Comic Sans MS" w:hAnsi="Comic Sans MS"/>
                          <w:iCs/>
                        </w:rPr>
                      </w:pPr>
                      <w:r>
                        <w:rPr>
                          <w:rFonts w:ascii="Comic Sans MS" w:hAnsi="Comic Sans MS"/>
                          <w:iCs/>
                        </w:rPr>
                        <w:t xml:space="preserve">I sometimes confuse </w:t>
                      </w:r>
                      <w:r w:rsidRPr="00507B86">
                        <w:rPr>
                          <w:rFonts w:ascii="Comic Sans MS" w:hAnsi="Comic Sans MS"/>
                          <w:b/>
                          <w:iCs/>
                        </w:rPr>
                        <w:t>perimeter</w:t>
                      </w:r>
                      <w:r>
                        <w:rPr>
                          <w:rFonts w:ascii="Comic Sans MS" w:hAnsi="Comic Sans MS"/>
                          <w:iCs/>
                        </w:rPr>
                        <w:t xml:space="preserve"> and </w:t>
                      </w:r>
                      <w:r w:rsidRPr="00507B86">
                        <w:rPr>
                          <w:rFonts w:ascii="Comic Sans MS" w:hAnsi="Comic Sans MS"/>
                          <w:b/>
                          <w:iCs/>
                        </w:rPr>
                        <w:t>area</w:t>
                      </w:r>
                      <w:r>
                        <w:rPr>
                          <w:rFonts w:ascii="Comic Sans MS" w:hAnsi="Comic Sans MS"/>
                          <w:iCs/>
                        </w:rPr>
                        <w:t xml:space="preserve">. I have to remember that </w:t>
                      </w:r>
                      <w:r w:rsidRPr="00507B86">
                        <w:rPr>
                          <w:rFonts w:ascii="Comic Sans MS" w:hAnsi="Comic Sans MS"/>
                          <w:b/>
                          <w:iCs/>
                        </w:rPr>
                        <w:t>perimeter</w:t>
                      </w:r>
                      <w:r>
                        <w:rPr>
                          <w:rFonts w:ascii="Comic Sans MS" w:hAnsi="Comic Sans MS"/>
                          <w:iCs/>
                        </w:rPr>
                        <w:t xml:space="preserve"> is the distance around something, and I have to multiply length by width to work out the </w:t>
                      </w:r>
                      <w:r w:rsidRPr="00507B86">
                        <w:rPr>
                          <w:rFonts w:ascii="Comic Sans MS" w:hAnsi="Comic Sans MS"/>
                          <w:b/>
                          <w:iCs/>
                        </w:rPr>
                        <w:t>area</w:t>
                      </w:r>
                      <w:r>
                        <w:rPr>
                          <w:rFonts w:ascii="Comic Sans MS" w:hAnsi="Comic Sans MS"/>
                          <w:iCs/>
                        </w:rPr>
                        <w:t xml:space="preserve"> of something.</w:t>
                      </w:r>
                    </w:p>
                    <w:p w14:paraId="4210AF75" w14:textId="77777777" w:rsidR="008A7C60" w:rsidRDefault="008A7C60" w:rsidP="0077500A">
                      <w:pPr>
                        <w:pStyle w:val="BodyText"/>
                        <w:rPr>
                          <w:szCs w:val="26"/>
                        </w:rPr>
                      </w:pPr>
                    </w:p>
                  </w:txbxContent>
                </v:textbox>
              </v:shape>
            </w:pict>
          </mc:Fallback>
        </mc:AlternateContent>
      </w:r>
    </w:p>
    <w:p w14:paraId="42109ED4" w14:textId="77777777" w:rsidR="0077500A" w:rsidRPr="00164554" w:rsidRDefault="0077500A" w:rsidP="0077500A">
      <w:pPr>
        <w:rPr>
          <w:rFonts w:cs="Arial"/>
        </w:rPr>
      </w:pPr>
    </w:p>
    <w:p w14:paraId="42109ED5" w14:textId="77777777" w:rsidR="0077500A" w:rsidRPr="00164554" w:rsidRDefault="0077500A" w:rsidP="0077500A">
      <w:pPr>
        <w:rPr>
          <w:rFonts w:cs="Arial"/>
        </w:rPr>
      </w:pPr>
    </w:p>
    <w:p w14:paraId="42109ED6" w14:textId="77777777" w:rsidR="0077500A" w:rsidRPr="00164554" w:rsidRDefault="0077500A" w:rsidP="0077500A">
      <w:pPr>
        <w:rPr>
          <w:rFonts w:cs="Arial"/>
        </w:rPr>
      </w:pPr>
      <w:r>
        <w:rPr>
          <w:rFonts w:cs="Arial"/>
          <w:noProof/>
          <w:sz w:val="20"/>
          <w:lang w:val="en-AU" w:eastAsia="en-AU"/>
        </w:rPr>
        <mc:AlternateContent>
          <mc:Choice Requires="wps">
            <w:drawing>
              <wp:anchor distT="0" distB="0" distL="114300" distR="114300" simplePos="0" relativeHeight="251689984" behindDoc="0" locked="0" layoutInCell="1" allowOverlap="1" wp14:anchorId="4210AC66" wp14:editId="4210AC67">
                <wp:simplePos x="0" y="0"/>
                <wp:positionH relativeFrom="column">
                  <wp:posOffset>4231864</wp:posOffset>
                </wp:positionH>
                <wp:positionV relativeFrom="paragraph">
                  <wp:posOffset>176306</wp:posOffset>
                </wp:positionV>
                <wp:extent cx="2171700" cy="1815353"/>
                <wp:effectExtent l="666750" t="0" r="19050" b="33020"/>
                <wp:wrapNone/>
                <wp:docPr id="350" name="Rounded Rectangular Callout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815353"/>
                        </a:xfrm>
                        <a:prstGeom prst="wedgeRoundRectCallout">
                          <a:avLst>
                            <a:gd name="adj1" fmla="val -79505"/>
                            <a:gd name="adj2" fmla="val 49144"/>
                            <a:gd name="adj3" fmla="val 16667"/>
                          </a:avLst>
                        </a:prstGeom>
                        <a:solidFill>
                          <a:srgbClr val="FFFFFF"/>
                        </a:solidFill>
                        <a:ln w="9525">
                          <a:solidFill>
                            <a:srgbClr val="000000"/>
                          </a:solidFill>
                          <a:miter lim="800000"/>
                          <a:headEnd/>
                          <a:tailEnd/>
                        </a:ln>
                      </wps:spPr>
                      <wps:txbx>
                        <w:txbxContent>
                          <w:p w14:paraId="4210AF76" w14:textId="77777777" w:rsidR="008A7C60" w:rsidRPr="0077500A" w:rsidRDefault="008A7C60" w:rsidP="009455C4">
                            <w:pPr>
                              <w:jc w:val="center"/>
                              <w:rPr>
                                <w:rFonts w:ascii="Comic Sans MS" w:hAnsi="Comic Sans MS"/>
                                <w:szCs w:val="28"/>
                              </w:rPr>
                            </w:pPr>
                            <w:r w:rsidRPr="0077500A">
                              <w:rPr>
                                <w:rFonts w:ascii="Comic Sans MS" w:hAnsi="Comic Sans MS"/>
                                <w:szCs w:val="28"/>
                              </w:rPr>
                              <w:t xml:space="preserve">I measure </w:t>
                            </w:r>
                            <w:r w:rsidRPr="0077500A">
                              <w:rPr>
                                <w:rFonts w:ascii="Comic Sans MS" w:hAnsi="Comic Sans MS"/>
                                <w:b/>
                                <w:szCs w:val="28"/>
                              </w:rPr>
                              <w:t>length</w:t>
                            </w:r>
                            <w:r w:rsidRPr="0077500A">
                              <w:rPr>
                                <w:rFonts w:ascii="Comic Sans MS" w:hAnsi="Comic Sans MS"/>
                                <w:szCs w:val="28"/>
                              </w:rPr>
                              <w:t xml:space="preserve"> in centimetres and metres. I always like to estimate first and then see how accurate I a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66" id="Rounded Rectangular Callout 350" o:spid="_x0000_s1041" type="#_x0000_t62" style="position:absolute;margin-left:333.2pt;margin-top:13.9pt;width:171pt;height:142.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" adj="-6373,21415">
                <v:textbox>
                  <w:txbxContent>
                    <w:p w14:paraId="4210AF76" w14:textId="77777777" w:rsidR="008A7C60" w:rsidRPr="0077500A" w:rsidRDefault="008A7C60" w:rsidP="009455C4">
                      <w:pPr>
                        <w:jc w:val="center"/>
                        <w:rPr>
                          <w:rFonts w:ascii="Comic Sans MS" w:hAnsi="Comic Sans MS"/>
                          <w:szCs w:val="28"/>
                        </w:rPr>
                      </w:pPr>
                      <w:r w:rsidRPr="0077500A">
                        <w:rPr>
                          <w:rFonts w:ascii="Comic Sans MS" w:hAnsi="Comic Sans MS"/>
                          <w:szCs w:val="28"/>
                        </w:rPr>
                        <w:t xml:space="preserve">I measure </w:t>
                      </w:r>
                      <w:r w:rsidRPr="0077500A">
                        <w:rPr>
                          <w:rFonts w:ascii="Comic Sans MS" w:hAnsi="Comic Sans MS"/>
                          <w:b/>
                          <w:szCs w:val="28"/>
                        </w:rPr>
                        <w:t>length</w:t>
                      </w:r>
                      <w:r w:rsidRPr="0077500A">
                        <w:rPr>
                          <w:rFonts w:ascii="Comic Sans MS" w:hAnsi="Comic Sans MS"/>
                          <w:szCs w:val="28"/>
                        </w:rPr>
                        <w:t xml:space="preserve"> in centimetres and metres. I always like to estimate first and then see how accurate I am.</w:t>
                      </w:r>
                    </w:p>
                  </w:txbxContent>
                </v:textbox>
              </v:shape>
            </w:pict>
          </mc:Fallback>
        </mc:AlternateContent>
      </w:r>
    </w:p>
    <w:p w14:paraId="42109ED7" w14:textId="77777777" w:rsidR="0077500A" w:rsidRPr="00164554" w:rsidRDefault="0077500A" w:rsidP="0077500A">
      <w:pPr>
        <w:pStyle w:val="BodyText"/>
        <w:rPr>
          <w:rFonts w:ascii="Century Schoolbook" w:hAnsi="Century Schoolbook" w:cs="Arial"/>
        </w:rPr>
      </w:pPr>
    </w:p>
    <w:p w14:paraId="42109ED8" w14:textId="77777777" w:rsidR="0077500A" w:rsidRPr="00164554" w:rsidRDefault="0077500A" w:rsidP="0077500A">
      <w:pPr>
        <w:pStyle w:val="BodyText"/>
        <w:rPr>
          <w:rFonts w:ascii="Arial" w:hAnsi="Arial"/>
          <w:b/>
        </w:rPr>
      </w:pPr>
    </w:p>
    <w:p w14:paraId="42109ED9" w14:textId="77777777" w:rsidR="0077500A" w:rsidRPr="00164554" w:rsidRDefault="0077500A" w:rsidP="0077500A">
      <w:pPr>
        <w:pStyle w:val="BodyText"/>
        <w:rPr>
          <w:rFonts w:ascii="Arial" w:hAnsi="Arial"/>
          <w:b/>
        </w:rPr>
      </w:pPr>
    </w:p>
    <w:p w14:paraId="42109EDA" w14:textId="77777777" w:rsidR="0077500A" w:rsidRPr="00164554" w:rsidRDefault="0077500A" w:rsidP="0077500A">
      <w:pPr>
        <w:pStyle w:val="BodyText"/>
        <w:jc w:val="center"/>
        <w:rPr>
          <w:rFonts w:ascii="Arial" w:hAnsi="Arial"/>
          <w:b/>
        </w:rPr>
      </w:pPr>
      <w:r w:rsidRPr="00164554">
        <w:object w:dxaOrig="3375" w:dyaOrig="4320" w14:anchorId="4210AC68">
          <v:shape id="_x0000_i1039" type="#_x0000_t75" style="width:104.1pt;height:135.2pt" o:ole="">
            <v:imagedata r:id="rId22" o:title=""/>
          </v:shape>
          <o:OLEObject Type="Embed" ProgID="PI3.Image" ShapeID="_x0000_i1039" DrawAspect="Content" ObjectID="_1646203856" r:id="rId65"/>
        </w:object>
      </w:r>
    </w:p>
    <w:p w14:paraId="42109EDB" w14:textId="77777777" w:rsidR="0077500A" w:rsidRPr="00164554" w:rsidRDefault="0077500A" w:rsidP="0077500A">
      <w:pPr>
        <w:pStyle w:val="BodyText"/>
        <w:rPr>
          <w:rFonts w:ascii="Arial" w:hAnsi="Arial"/>
          <w:b/>
        </w:rPr>
      </w:pPr>
    </w:p>
    <w:p w14:paraId="42109EDC" w14:textId="77777777" w:rsidR="0077500A" w:rsidRPr="00164554" w:rsidRDefault="0077500A" w:rsidP="0077500A">
      <w:pPr>
        <w:pStyle w:val="Heading2"/>
      </w:pPr>
      <w:r w:rsidRPr="00164554">
        <w:lastRenderedPageBreak/>
        <w:t>Introduction continued</w:t>
      </w:r>
    </w:p>
    <w:p w14:paraId="42109EDD" w14:textId="77777777" w:rsidR="0077500A" w:rsidRPr="00164554" w:rsidRDefault="0077500A" w:rsidP="0077500A">
      <w:pPr>
        <w:pStyle w:val="BodyText"/>
        <w:rPr>
          <w:rFonts w:ascii="Arial" w:hAnsi="Arial"/>
          <w:b/>
          <w:sz w:val="16"/>
          <w:szCs w:val="16"/>
        </w:rPr>
      </w:pPr>
    </w:p>
    <w:p w14:paraId="42109EDE" w14:textId="77777777" w:rsidR="0077500A" w:rsidRDefault="0077500A" w:rsidP="0077500A">
      <w:pPr>
        <w:pStyle w:val="BodyText"/>
        <w:rPr>
          <w:rFonts w:ascii="Arial" w:hAnsi="Arial"/>
          <w:b/>
          <w:sz w:val="28"/>
          <w:szCs w:val="28"/>
        </w:rPr>
      </w:pPr>
      <w:r w:rsidRPr="0077500A">
        <w:rPr>
          <w:rFonts w:ascii="Arial" w:hAnsi="Arial"/>
          <w:b/>
          <w:sz w:val="28"/>
          <w:szCs w:val="28"/>
        </w:rPr>
        <w:t xml:space="preserve">Revision </w:t>
      </w:r>
    </w:p>
    <w:p w14:paraId="42109EDF" w14:textId="77777777" w:rsidR="0077500A" w:rsidRPr="0077500A" w:rsidRDefault="0077500A" w:rsidP="0077500A">
      <w:pPr>
        <w:pStyle w:val="BodyText"/>
        <w:rPr>
          <w:rFonts w:ascii="Arial" w:hAnsi="Arial"/>
          <w:b/>
          <w:sz w:val="16"/>
          <w:szCs w:val="16"/>
        </w:rPr>
      </w:pPr>
    </w:p>
    <w:p w14:paraId="42109EE0" w14:textId="77777777" w:rsidR="0077500A" w:rsidRDefault="0077500A" w:rsidP="0077500A">
      <w:pPr>
        <w:pStyle w:val="BodyText"/>
        <w:rPr>
          <w:rFonts w:ascii="Century Schoolbook" w:hAnsi="Century Schoolbook"/>
          <w:sz w:val="28"/>
          <w:szCs w:val="28"/>
        </w:rPr>
      </w:pPr>
      <w:r w:rsidRPr="0077500A">
        <w:rPr>
          <w:rFonts w:ascii="Century Schoolbook" w:hAnsi="Century Schoolbook"/>
          <w:sz w:val="28"/>
          <w:szCs w:val="28"/>
        </w:rPr>
        <w:t>You might like to read over each definition now, or you could refer back to the relevant section when you are doing each activity.</w:t>
      </w:r>
    </w:p>
    <w:p w14:paraId="42109EE1" w14:textId="77777777" w:rsidR="0077500A" w:rsidRPr="0077500A" w:rsidRDefault="0077500A" w:rsidP="0077500A">
      <w:pPr>
        <w:pStyle w:val="BodyText"/>
        <w:rPr>
          <w:rFonts w:ascii="Century Schoolbook" w:hAnsi="Century Schoolbook"/>
          <w:sz w:val="16"/>
          <w:szCs w:val="16"/>
        </w:rPr>
      </w:pPr>
    </w:p>
    <w:p w14:paraId="42109EE2" w14:textId="77777777" w:rsidR="0077500A" w:rsidRDefault="0077500A" w:rsidP="0077500A">
      <w:pPr>
        <w:pStyle w:val="BodyText"/>
        <w:rPr>
          <w:sz w:val="28"/>
          <w:szCs w:val="28"/>
        </w:rPr>
      </w:pPr>
      <w:r w:rsidRPr="0077500A">
        <w:rPr>
          <w:rFonts w:ascii="Arial" w:hAnsi="Arial" w:cs="Arial"/>
          <w:b/>
          <w:sz w:val="28"/>
          <w:szCs w:val="28"/>
        </w:rPr>
        <w:t>Volume –</w:t>
      </w:r>
      <w:r w:rsidRPr="0077500A">
        <w:rPr>
          <w:rFonts w:ascii="Arial" w:hAnsi="Arial" w:cs="Arial"/>
          <w:sz w:val="28"/>
          <w:szCs w:val="28"/>
        </w:rPr>
        <w:t xml:space="preserve"> </w:t>
      </w:r>
      <w:r w:rsidRPr="0077500A">
        <w:rPr>
          <w:rFonts w:ascii="Arial" w:hAnsi="Arial" w:cs="Arial"/>
          <w:b/>
          <w:sz w:val="28"/>
          <w:szCs w:val="28"/>
        </w:rPr>
        <w:t>is the amount of space something takes up.</w:t>
      </w:r>
      <w:r w:rsidRPr="0077500A">
        <w:rPr>
          <w:sz w:val="28"/>
          <w:szCs w:val="28"/>
        </w:rPr>
        <w:t xml:space="preserve"> </w:t>
      </w:r>
    </w:p>
    <w:p w14:paraId="42109EE3" w14:textId="77777777" w:rsidR="0077500A" w:rsidRPr="0077500A" w:rsidRDefault="0077500A" w:rsidP="0077500A">
      <w:pPr>
        <w:pStyle w:val="BodyText"/>
        <w:rPr>
          <w:sz w:val="16"/>
          <w:szCs w:val="16"/>
        </w:rPr>
      </w:pPr>
    </w:p>
    <w:p w14:paraId="42109EE4" w14:textId="77777777" w:rsidR="0077500A" w:rsidRPr="0077500A" w:rsidRDefault="0077500A" w:rsidP="0077500A">
      <w:pPr>
        <w:rPr>
          <w:iCs/>
          <w:szCs w:val="28"/>
        </w:rPr>
      </w:pPr>
      <w:r w:rsidRPr="0077500A">
        <w:rPr>
          <w:iCs/>
          <w:szCs w:val="28"/>
        </w:rPr>
        <w:t xml:space="preserve">When you measure </w:t>
      </w:r>
      <w:proofErr w:type="gramStart"/>
      <w:r w:rsidRPr="0077500A">
        <w:rPr>
          <w:b/>
          <w:iCs/>
          <w:szCs w:val="28"/>
        </w:rPr>
        <w:t>volume</w:t>
      </w:r>
      <w:proofErr w:type="gramEnd"/>
      <w:r w:rsidRPr="0077500A">
        <w:rPr>
          <w:iCs/>
          <w:szCs w:val="28"/>
        </w:rPr>
        <w:t xml:space="preserve"> you measure </w:t>
      </w:r>
      <w:r w:rsidRPr="0077500A">
        <w:rPr>
          <w:b/>
          <w:iCs/>
          <w:szCs w:val="28"/>
        </w:rPr>
        <w:t>the space in something that is 3 dimensions</w:t>
      </w:r>
      <w:r w:rsidRPr="0077500A">
        <w:rPr>
          <w:iCs/>
          <w:szCs w:val="28"/>
        </w:rPr>
        <w:t xml:space="preserve">. </w:t>
      </w:r>
    </w:p>
    <w:p w14:paraId="42109EE5" w14:textId="77777777" w:rsidR="0077500A" w:rsidRPr="0077500A" w:rsidRDefault="0077500A" w:rsidP="0077500A">
      <w:pPr>
        <w:rPr>
          <w:iCs/>
          <w:sz w:val="16"/>
          <w:szCs w:val="16"/>
        </w:rPr>
      </w:pPr>
    </w:p>
    <w:p w14:paraId="42109EE6" w14:textId="77777777" w:rsidR="0077500A" w:rsidRDefault="0077500A" w:rsidP="0077500A">
      <w:pPr>
        <w:rPr>
          <w:szCs w:val="28"/>
        </w:rPr>
      </w:pPr>
      <w:r w:rsidRPr="0077500A">
        <w:rPr>
          <w:szCs w:val="28"/>
        </w:rPr>
        <w:t xml:space="preserve">You can measure the volume of a </w:t>
      </w:r>
      <w:proofErr w:type="gramStart"/>
      <w:r w:rsidRPr="0077500A">
        <w:rPr>
          <w:szCs w:val="28"/>
        </w:rPr>
        <w:t>three dimensional</w:t>
      </w:r>
      <w:proofErr w:type="gramEnd"/>
      <w:r w:rsidRPr="0077500A">
        <w:rPr>
          <w:szCs w:val="28"/>
        </w:rPr>
        <w:t xml:space="preserve"> object using objects such as blocks, marbles or cups of water. </w:t>
      </w:r>
    </w:p>
    <w:p w14:paraId="42109EE7" w14:textId="77777777" w:rsidR="0077500A" w:rsidRPr="0077500A" w:rsidRDefault="0077500A" w:rsidP="0077500A">
      <w:pPr>
        <w:rPr>
          <w:sz w:val="16"/>
          <w:szCs w:val="16"/>
        </w:rPr>
      </w:pPr>
    </w:p>
    <w:p w14:paraId="42109EE8" w14:textId="77777777" w:rsidR="0077500A" w:rsidRPr="0077500A" w:rsidRDefault="0077500A" w:rsidP="0077500A">
      <w:pPr>
        <w:rPr>
          <w:szCs w:val="28"/>
        </w:rPr>
      </w:pPr>
      <w:r w:rsidRPr="0077500A">
        <w:rPr>
          <w:szCs w:val="28"/>
        </w:rPr>
        <w:t>The volume of this box is 8 blocks.</w:t>
      </w:r>
    </w:p>
    <w:tbl>
      <w:tblPr>
        <w:tblpPr w:leftFromText="180" w:rightFromText="180" w:vertAnchor="text" w:tblpXSpec="center" w:tblpY="1"/>
        <w:tblOverlap w:val="never"/>
        <w:tblW w:w="0" w:type="auto"/>
        <w:jc w:val="center"/>
        <w:tblLook w:val="01E0" w:firstRow="1" w:lastRow="1" w:firstColumn="1" w:lastColumn="1" w:noHBand="0" w:noVBand="0"/>
      </w:tblPr>
      <w:tblGrid>
        <w:gridCol w:w="9526"/>
      </w:tblGrid>
      <w:tr w:rsidR="0077500A" w:rsidRPr="00917605" w14:paraId="42109EED" w14:textId="77777777" w:rsidTr="0077500A">
        <w:trPr>
          <w:trHeight w:val="3062"/>
          <w:jc w:val="center"/>
        </w:trPr>
        <w:tc>
          <w:tcPr>
            <w:tcW w:w="9526" w:type="dxa"/>
            <w:shd w:val="clear" w:color="auto" w:fill="auto"/>
          </w:tcPr>
          <w:p w14:paraId="42109EE9" w14:textId="77777777" w:rsidR="0077500A" w:rsidRPr="00917605" w:rsidRDefault="0077500A" w:rsidP="0077500A">
            <w:pPr>
              <w:jc w:val="right"/>
              <w:rPr>
                <w:rFonts w:ascii="Arial" w:hAnsi="Arial" w:cs="Arial"/>
                <w:b/>
              </w:rPr>
            </w:pPr>
            <w:proofErr w:type="gramStart"/>
            <w:r w:rsidRPr="00917605">
              <w:rPr>
                <w:rFonts w:ascii="Arial" w:hAnsi="Arial" w:cs="Arial"/>
                <w:b/>
              </w:rPr>
              <w:t>Height  2</w:t>
            </w:r>
            <w:proofErr w:type="gramEnd"/>
            <w:r w:rsidRPr="00917605">
              <w:rPr>
                <w:rFonts w:ascii="Arial" w:hAnsi="Arial" w:cs="Arial"/>
                <w:b/>
              </w:rPr>
              <w:t xml:space="preserve"> blocks</w:t>
            </w:r>
            <w:r w:rsidRPr="00917605">
              <w:rPr>
                <w:rFonts w:ascii="Arial" w:hAnsi="Arial" w:cs="Arial"/>
                <w:b/>
              </w:rPr>
              <w:tab/>
            </w:r>
          </w:p>
          <w:p w14:paraId="42109EEA" w14:textId="77777777" w:rsidR="0077500A" w:rsidRPr="00164554" w:rsidRDefault="0077500A" w:rsidP="0077500A">
            <w:r>
              <w:rPr>
                <w:rFonts w:ascii="Arial" w:hAnsi="Arial" w:cs="Arial"/>
                <w:b/>
                <w:noProof/>
                <w:lang w:val="en-AU" w:eastAsia="en-AU"/>
              </w:rPr>
              <mc:AlternateContent>
                <mc:Choice Requires="wps">
                  <w:drawing>
                    <wp:anchor distT="0" distB="0" distL="114300" distR="114300" simplePos="0" relativeHeight="251693056" behindDoc="0" locked="0" layoutInCell="1" allowOverlap="1" wp14:anchorId="4210AC69" wp14:editId="4210AC6A">
                      <wp:simplePos x="0" y="0"/>
                      <wp:positionH relativeFrom="column">
                        <wp:posOffset>4572000</wp:posOffset>
                      </wp:positionH>
                      <wp:positionV relativeFrom="paragraph">
                        <wp:posOffset>67310</wp:posOffset>
                      </wp:positionV>
                      <wp:extent cx="5080" cy="833755"/>
                      <wp:effectExtent l="52705" t="17780" r="56515" b="15240"/>
                      <wp:wrapNone/>
                      <wp:docPr id="349" name="Straight Connector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 cy="83375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EE9DF" id="Straight Connector 34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5.3pt" to="360.4pt,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">
                      <v:stroke startarrow="block" endarrow="block"/>
                    </v:line>
                  </w:pict>
                </mc:Fallback>
              </mc:AlternateContent>
            </w:r>
            <w:r>
              <w:rPr>
                <w:rFonts w:ascii="Arial" w:hAnsi="Arial" w:cs="Arial"/>
                <w:b/>
                <w:noProof/>
                <w:lang w:val="en-AU" w:eastAsia="en-AU"/>
              </w:rPr>
              <mc:AlternateContent>
                <mc:Choice Requires="wps">
                  <w:drawing>
                    <wp:anchor distT="0" distB="0" distL="114300" distR="114300" simplePos="0" relativeHeight="251694080" behindDoc="0" locked="0" layoutInCell="1" allowOverlap="1" wp14:anchorId="4210AC6B" wp14:editId="4210AC6C">
                      <wp:simplePos x="0" y="0"/>
                      <wp:positionH relativeFrom="column">
                        <wp:posOffset>4229100</wp:posOffset>
                      </wp:positionH>
                      <wp:positionV relativeFrom="paragraph">
                        <wp:posOffset>1096010</wp:posOffset>
                      </wp:positionV>
                      <wp:extent cx="218440" cy="234950"/>
                      <wp:effectExtent l="52705" t="46355" r="52705" b="52070"/>
                      <wp:wrapNone/>
                      <wp:docPr id="348" name="Straight Connector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8440" cy="2349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B9D84" id="Straight Connector 348"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86.3pt" to="350.2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">
                      <v:stroke startarrow="block" endarrow="block"/>
                    </v:line>
                  </w:pict>
                </mc:Fallback>
              </mc:AlternateContent>
            </w:r>
            <w:r w:rsidRPr="00164554">
              <w:tab/>
            </w:r>
            <w:r w:rsidRPr="00164554">
              <w:tab/>
            </w:r>
            <w:r>
              <w:rPr>
                <w:noProof/>
                <w:lang w:val="en-AU" w:eastAsia="en-AU"/>
              </w:rPr>
              <mc:AlternateContent>
                <mc:Choice Requires="wps">
                  <w:drawing>
                    <wp:inline distT="0" distB="0" distL="0" distR="0" wp14:anchorId="4210AC6D" wp14:editId="4210AC6E">
                      <wp:extent cx="1371600" cy="1398905"/>
                      <wp:effectExtent l="5080" t="7620" r="13970" b="12700"/>
                      <wp:docPr id="347" name="Cube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98905"/>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0E6A8B21" id="Cube 347" o:spid="_x0000_s1026" type="#_x0000_t16" style="width:108pt;height:11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">
                      <w10:anchorlock/>
                    </v:shape>
                  </w:pict>
                </mc:Fallback>
              </mc:AlternateContent>
            </w:r>
            <w:r w:rsidRPr="00164554">
              <w:tab/>
              <w:t xml:space="preserve">      </w:t>
            </w:r>
            <w:r w:rsidRPr="00164554">
              <w:object w:dxaOrig="2655" w:dyaOrig="2535" w14:anchorId="4210AC6F">
                <v:shape id="_x0000_i1040" type="#_x0000_t75" style="width:108.85pt;height:104.05pt" o:ole="">
                  <v:imagedata r:id="rId41" o:title=""/>
                </v:shape>
                <o:OLEObject Type="Embed" ProgID="PI3.Image" ShapeID="_x0000_i1040" DrawAspect="Content" ObjectID="_1646203857" r:id="rId66"/>
              </w:object>
            </w:r>
            <w:r w:rsidRPr="00164554">
              <w:tab/>
            </w:r>
            <w:proofErr w:type="gramStart"/>
            <w:r w:rsidRPr="00917605">
              <w:rPr>
                <w:rFonts w:ascii="Arial" w:hAnsi="Arial" w:cs="Arial"/>
                <w:b/>
              </w:rPr>
              <w:t>Width  2</w:t>
            </w:r>
            <w:proofErr w:type="gramEnd"/>
            <w:r w:rsidRPr="00917605">
              <w:rPr>
                <w:rFonts w:ascii="Arial" w:hAnsi="Arial" w:cs="Arial"/>
                <w:b/>
              </w:rPr>
              <w:t xml:space="preserve"> blocks</w:t>
            </w:r>
          </w:p>
          <w:p w14:paraId="42109EEB" w14:textId="77777777" w:rsidR="0077500A" w:rsidRPr="00917605" w:rsidRDefault="0077500A" w:rsidP="0077500A">
            <w:pPr>
              <w:rPr>
                <w:rFonts w:ascii="Arial" w:hAnsi="Arial" w:cs="Arial"/>
                <w:b/>
              </w:rPr>
            </w:pPr>
            <w:r>
              <w:rPr>
                <w:noProof/>
                <w:szCs w:val="28"/>
                <w:lang w:val="en-AU" w:eastAsia="en-AU"/>
              </w:rPr>
              <mc:AlternateContent>
                <mc:Choice Requires="wps">
                  <w:drawing>
                    <wp:anchor distT="0" distB="0" distL="114300" distR="114300" simplePos="0" relativeHeight="251692032" behindDoc="0" locked="0" layoutInCell="1" allowOverlap="1" wp14:anchorId="4210AC70" wp14:editId="4210AC71">
                      <wp:simplePos x="0" y="0"/>
                      <wp:positionH relativeFrom="column">
                        <wp:posOffset>3086100</wp:posOffset>
                      </wp:positionH>
                      <wp:positionV relativeFrom="paragraph">
                        <wp:posOffset>85090</wp:posOffset>
                      </wp:positionV>
                      <wp:extent cx="914400" cy="0"/>
                      <wp:effectExtent l="14605" t="58420" r="23495" b="55880"/>
                      <wp:wrapNone/>
                      <wp:docPr id="346" name="Straight Connector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94DB8" id="Straight Connector 346"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7pt" to="31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muNQIAAH0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">
                      <v:stroke startarrow="block" endarrow="block"/>
                    </v:line>
                  </w:pict>
                </mc:Fallback>
              </mc:AlternateContent>
            </w:r>
          </w:p>
          <w:p w14:paraId="42109EEC" w14:textId="77777777" w:rsidR="0077500A" w:rsidRPr="00917605" w:rsidRDefault="0075386D" w:rsidP="0075386D">
            <w:pPr>
              <w:tabs>
                <w:tab w:val="left" w:pos="4701"/>
              </w:tabs>
              <w:rPr>
                <w:szCs w:val="28"/>
              </w:rPr>
            </w:pPr>
            <w:r>
              <w:rPr>
                <w:rFonts w:ascii="Arial" w:hAnsi="Arial" w:cs="Arial"/>
                <w:b/>
              </w:rPr>
              <w:tab/>
            </w:r>
            <w:proofErr w:type="gramStart"/>
            <w:r w:rsidR="0077500A" w:rsidRPr="00917605">
              <w:rPr>
                <w:rFonts w:ascii="Arial" w:hAnsi="Arial" w:cs="Arial"/>
                <w:b/>
              </w:rPr>
              <w:t>Length  2</w:t>
            </w:r>
            <w:proofErr w:type="gramEnd"/>
            <w:r w:rsidR="0077500A" w:rsidRPr="00917605">
              <w:rPr>
                <w:rFonts w:ascii="Arial" w:hAnsi="Arial" w:cs="Arial"/>
                <w:b/>
              </w:rPr>
              <w:t xml:space="preserve"> blocks</w:t>
            </w:r>
          </w:p>
        </w:tc>
      </w:tr>
    </w:tbl>
    <w:p w14:paraId="42109EEE" w14:textId="77777777" w:rsidR="0077500A" w:rsidRPr="0077500A" w:rsidRDefault="0077500A" w:rsidP="0077500A">
      <w:pPr>
        <w:rPr>
          <w:szCs w:val="28"/>
        </w:rPr>
      </w:pPr>
    </w:p>
    <w:p w14:paraId="42109EEF" w14:textId="77777777" w:rsidR="0077500A" w:rsidRPr="00164554" w:rsidRDefault="0077500A" w:rsidP="0077500A">
      <w:pPr>
        <w:rPr>
          <w:i/>
          <w:iCs/>
          <w:szCs w:val="28"/>
        </w:rPr>
      </w:pPr>
      <w:r w:rsidRPr="00164554">
        <w:rPr>
          <w:rFonts w:ascii="Arial" w:hAnsi="Arial" w:cs="Arial"/>
          <w:b/>
          <w:szCs w:val="28"/>
        </w:rPr>
        <w:t xml:space="preserve">Capacity </w:t>
      </w:r>
      <w:r w:rsidRPr="00164554">
        <w:rPr>
          <w:rFonts w:ascii="Arial" w:hAnsi="Arial" w:cs="Arial"/>
          <w:b/>
          <w:iCs/>
          <w:szCs w:val="28"/>
        </w:rPr>
        <w:t>– is the amount a container can hold.</w:t>
      </w:r>
    </w:p>
    <w:p w14:paraId="42109EF0" w14:textId="77777777" w:rsidR="0077500A" w:rsidRPr="00164554" w:rsidRDefault="0077500A" w:rsidP="0077500A">
      <w:pPr>
        <w:rPr>
          <w:iCs/>
          <w:sz w:val="16"/>
          <w:szCs w:val="16"/>
        </w:rPr>
      </w:pPr>
    </w:p>
    <w:tbl>
      <w:tblPr>
        <w:tblW w:w="0" w:type="auto"/>
        <w:tblLook w:val="01E0" w:firstRow="1" w:lastRow="1" w:firstColumn="1" w:lastColumn="1" w:noHBand="0" w:noVBand="0"/>
      </w:tblPr>
      <w:tblGrid>
        <w:gridCol w:w="3276"/>
        <w:gridCol w:w="6250"/>
      </w:tblGrid>
      <w:tr w:rsidR="0077500A" w:rsidRPr="00917605" w14:paraId="42109EF9" w14:textId="77777777" w:rsidTr="0077500A">
        <w:trPr>
          <w:trHeight w:val="2764"/>
        </w:trPr>
        <w:tc>
          <w:tcPr>
            <w:tcW w:w="2808" w:type="dxa"/>
            <w:shd w:val="clear" w:color="auto" w:fill="auto"/>
          </w:tcPr>
          <w:p w14:paraId="42109EF1" w14:textId="77777777" w:rsidR="0077500A" w:rsidRPr="00917605" w:rsidRDefault="0077500A" w:rsidP="0077500A">
            <w:pPr>
              <w:rPr>
                <w:iCs/>
                <w:szCs w:val="28"/>
              </w:rPr>
            </w:pPr>
          </w:p>
          <w:p w14:paraId="42109EF2" w14:textId="77777777" w:rsidR="0077500A" w:rsidRPr="00917605" w:rsidRDefault="0077500A" w:rsidP="0077500A">
            <w:pPr>
              <w:rPr>
                <w:iCs/>
                <w:szCs w:val="28"/>
              </w:rPr>
            </w:pPr>
            <w:r w:rsidRPr="00917605">
              <w:rPr>
                <w:iCs/>
                <w:szCs w:val="28"/>
              </w:rPr>
              <w:t>This box holds 24 toy blocks.</w:t>
            </w:r>
          </w:p>
          <w:p w14:paraId="42109EF3" w14:textId="77777777" w:rsidR="0077500A" w:rsidRPr="00917605" w:rsidRDefault="0077500A" w:rsidP="0077500A">
            <w:pPr>
              <w:jc w:val="center"/>
              <w:rPr>
                <w:iCs/>
                <w:szCs w:val="28"/>
              </w:rPr>
            </w:pPr>
          </w:p>
          <w:p w14:paraId="42109EF4" w14:textId="77777777" w:rsidR="0077500A" w:rsidRPr="00917605" w:rsidRDefault="0077500A" w:rsidP="0077500A">
            <w:pPr>
              <w:rPr>
                <w:iCs/>
                <w:szCs w:val="28"/>
              </w:rPr>
            </w:pPr>
            <w:r>
              <w:rPr>
                <w:iCs/>
                <w:noProof/>
                <w:szCs w:val="28"/>
                <w:lang w:val="en-AU" w:eastAsia="en-AU"/>
              </w:rPr>
              <w:drawing>
                <wp:inline distT="0" distB="0" distL="0" distR="0" wp14:anchorId="4210AC72" wp14:editId="4210AC73">
                  <wp:extent cx="1936115" cy="766445"/>
                  <wp:effectExtent l="0" t="0" r="6985" b="0"/>
                  <wp:docPr id="305" name="Picture 305" descr="COBJE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OBJE17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36115" cy="766445"/>
                          </a:xfrm>
                          <a:prstGeom prst="rect">
                            <a:avLst/>
                          </a:prstGeom>
                          <a:noFill/>
                          <a:ln>
                            <a:noFill/>
                          </a:ln>
                        </pic:spPr>
                      </pic:pic>
                    </a:graphicData>
                  </a:graphic>
                </wp:inline>
              </w:drawing>
            </w:r>
          </w:p>
        </w:tc>
        <w:tc>
          <w:tcPr>
            <w:tcW w:w="6718" w:type="dxa"/>
            <w:shd w:val="clear" w:color="auto" w:fill="auto"/>
          </w:tcPr>
          <w:p w14:paraId="42109EF5" w14:textId="77777777" w:rsidR="0077500A" w:rsidRPr="00917605" w:rsidRDefault="0077500A" w:rsidP="0077500A">
            <w:pPr>
              <w:jc w:val="right"/>
              <w:rPr>
                <w:rFonts w:cs="Arial"/>
              </w:rPr>
            </w:pPr>
            <w:r>
              <w:rPr>
                <w:iCs/>
                <w:noProof/>
                <w:szCs w:val="28"/>
                <w:lang w:val="en-AU" w:eastAsia="en-AU"/>
              </w:rPr>
              <mc:AlternateContent>
                <mc:Choice Requires="wps">
                  <w:drawing>
                    <wp:anchor distT="0" distB="0" distL="114300" distR="114300" simplePos="0" relativeHeight="251728896" behindDoc="0" locked="0" layoutInCell="1" allowOverlap="1" wp14:anchorId="4210AC74" wp14:editId="4210AC75">
                      <wp:simplePos x="0" y="0"/>
                      <wp:positionH relativeFrom="column">
                        <wp:posOffset>668020</wp:posOffset>
                      </wp:positionH>
                      <wp:positionV relativeFrom="paragraph">
                        <wp:posOffset>299720</wp:posOffset>
                      </wp:positionV>
                      <wp:extent cx="909955" cy="342900"/>
                      <wp:effectExtent l="0" t="0" r="4445" b="4445"/>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99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77" w14:textId="77777777" w:rsidR="008A7C60" w:rsidRDefault="008A7C60" w:rsidP="0077500A">
                                  <w:pPr>
                                    <w:rPr>
                                      <w:iCs/>
                                      <w:szCs w:val="28"/>
                                    </w:rPr>
                                  </w:pPr>
                                  <w:r>
                                    <w:rPr>
                                      <w:iCs/>
                                      <w:szCs w:val="28"/>
                                    </w:rPr>
                                    <w:t>2 blocks</w:t>
                                  </w:r>
                                </w:p>
                                <w:p w14:paraId="4210AF78" w14:textId="77777777" w:rsidR="008A7C60" w:rsidRDefault="008A7C60" w:rsidP="0077500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74" id="Text Box 345" o:spid="_x0000_s1042" type="#_x0000_t202" style="position:absolute;left:0;text-align:left;margin-left:52.6pt;margin-top:23.6pt;width:71.65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" stroked="f">
                      <v:textbox>
                        <w:txbxContent>
                          <w:p w14:paraId="4210AF77" w14:textId="77777777" w:rsidR="008A7C60" w:rsidRDefault="008A7C60" w:rsidP="0077500A">
                            <w:pPr>
                              <w:rPr>
                                <w:iCs/>
                                <w:szCs w:val="28"/>
                              </w:rPr>
                            </w:pPr>
                            <w:r>
                              <w:rPr>
                                <w:iCs/>
                                <w:szCs w:val="28"/>
                              </w:rPr>
                              <w:t>2 blocks</w:t>
                            </w:r>
                          </w:p>
                          <w:p w14:paraId="4210AF78" w14:textId="77777777" w:rsidR="008A7C60" w:rsidRDefault="008A7C60" w:rsidP="0077500A"/>
                        </w:txbxContent>
                      </v:textbox>
                    </v:shape>
                  </w:pict>
                </mc:Fallback>
              </mc:AlternateContent>
            </w:r>
            <w:r>
              <w:rPr>
                <w:iCs/>
                <w:noProof/>
                <w:szCs w:val="28"/>
                <w:lang w:val="en-AU" w:eastAsia="en-AU"/>
              </w:rPr>
              <mc:AlternateContent>
                <mc:Choice Requires="wps">
                  <w:drawing>
                    <wp:anchor distT="0" distB="0" distL="114300" distR="114300" simplePos="0" relativeHeight="251696128" behindDoc="0" locked="0" layoutInCell="1" allowOverlap="1" wp14:anchorId="4210AC76" wp14:editId="4210AC77">
                      <wp:simplePos x="0" y="0"/>
                      <wp:positionH relativeFrom="column">
                        <wp:posOffset>1696720</wp:posOffset>
                      </wp:positionH>
                      <wp:positionV relativeFrom="paragraph">
                        <wp:posOffset>871220</wp:posOffset>
                      </wp:positionV>
                      <wp:extent cx="457200" cy="457200"/>
                      <wp:effectExtent l="47625" t="52705" r="47625" b="52070"/>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3247ED" id="Straight Connector 34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pt,68.6pt" to="169.6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">
                      <v:stroke startarrow="block" endarrow="block"/>
                    </v:line>
                  </w:pict>
                </mc:Fallback>
              </mc:AlternateContent>
            </w:r>
            <w:r>
              <w:rPr>
                <w:iCs/>
                <w:noProof/>
                <w:szCs w:val="28"/>
                <w:lang w:val="en-AU" w:eastAsia="en-AU"/>
              </w:rPr>
              <mc:AlternateContent>
                <mc:Choice Requires="wps">
                  <w:drawing>
                    <wp:anchor distT="0" distB="0" distL="114300" distR="114300" simplePos="0" relativeHeight="251720704" behindDoc="0" locked="0" layoutInCell="1" allowOverlap="1" wp14:anchorId="4210AC78" wp14:editId="4210AC79">
                      <wp:simplePos x="0" y="0"/>
                      <wp:positionH relativeFrom="column">
                        <wp:posOffset>1696720</wp:posOffset>
                      </wp:positionH>
                      <wp:positionV relativeFrom="paragraph">
                        <wp:posOffset>185420</wp:posOffset>
                      </wp:positionV>
                      <wp:extent cx="0" cy="568960"/>
                      <wp:effectExtent l="57150" t="14605" r="57150" b="16510"/>
                      <wp:wrapNone/>
                      <wp:docPr id="343" name="Straight Connector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89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DF7E05" id="Straight Connector 34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pt,14.6pt" to="133.6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">
                      <v:stroke startarrow="block" endarrow="block"/>
                    </v:line>
                  </w:pict>
                </mc:Fallback>
              </mc:AlternateContent>
            </w:r>
            <w:r>
              <w:rPr>
                <w:iCs/>
                <w:noProof/>
                <w:szCs w:val="28"/>
                <w:lang w:val="en-AU" w:eastAsia="en-AU"/>
              </w:rPr>
              <mc:AlternateContent>
                <mc:Choice Requires="wps">
                  <w:drawing>
                    <wp:inline distT="0" distB="0" distL="0" distR="0" wp14:anchorId="4210AC7A" wp14:editId="4210AC7B">
                      <wp:extent cx="914400" cy="340360"/>
                      <wp:effectExtent l="0" t="3175" r="2540" b="0"/>
                      <wp:docPr id="342"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0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79" w14:textId="77777777" w:rsidR="008A7C60" w:rsidRPr="00B52798" w:rsidRDefault="008A7C60" w:rsidP="0077500A">
                                  <w:pPr>
                                    <w:rPr>
                                      <w:szCs w:val="28"/>
                                    </w:rPr>
                                  </w:pPr>
                                  <w:r w:rsidRPr="00B52798">
                                    <w:rPr>
                                      <w:szCs w:val="28"/>
                                    </w:rPr>
                                    <w:t>3 blocks</w:t>
                                  </w:r>
                                </w:p>
                              </w:txbxContent>
                            </wps:txbx>
                            <wps:bodyPr rot="0" vert="horz" wrap="square" lIns="91440" tIns="45720" rIns="91440" bIns="45720" anchor="t" anchorCtr="0" upright="1">
                              <a:noAutofit/>
                            </wps:bodyPr>
                          </wps:wsp>
                        </a:graphicData>
                      </a:graphic>
                    </wp:inline>
                  </w:drawing>
                </mc:Choice>
                <mc:Fallback>
                  <w:pict>
                    <v:shape w14:anchorId="4210AC7A" id="Text Box 342" o:spid="_x0000_s1043" type="#_x0000_t202" style="width:1in;height:26.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dO9hg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" stroked="f">
                      <v:textbox>
                        <w:txbxContent>
                          <w:p w14:paraId="4210AF79" w14:textId="77777777" w:rsidR="008A7C60" w:rsidRPr="00B52798" w:rsidRDefault="008A7C60" w:rsidP="0077500A">
                            <w:pPr>
                              <w:rPr>
                                <w:szCs w:val="28"/>
                              </w:rPr>
                            </w:pPr>
                            <w:r w:rsidRPr="00B52798">
                              <w:rPr>
                                <w:szCs w:val="28"/>
                              </w:rPr>
                              <w:t>3 blocks</w:t>
                            </w:r>
                          </w:p>
                        </w:txbxContent>
                      </v:textbox>
                      <w10:anchorlock/>
                    </v:shape>
                  </w:pict>
                </mc:Fallback>
              </mc:AlternateContent>
            </w:r>
            <w:r w:rsidRPr="00917605">
              <w:rPr>
                <w:iCs/>
                <w:szCs w:val="28"/>
              </w:rPr>
              <w:t xml:space="preserve"> </w:t>
            </w:r>
            <w:r>
              <w:rPr>
                <w:rFonts w:cs="Arial"/>
                <w:noProof/>
                <w:lang w:val="en-AU" w:eastAsia="en-AU"/>
              </w:rPr>
              <w:drawing>
                <wp:inline distT="0" distB="0" distL="0" distR="0" wp14:anchorId="4210AC7C" wp14:editId="4210AC7D">
                  <wp:extent cx="1990090" cy="1264285"/>
                  <wp:effectExtent l="0" t="0" r="0" b="0"/>
                  <wp:docPr id="304" name="Picture 304" descr="j029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j02909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90090" cy="1264285"/>
                          </a:xfrm>
                          <a:prstGeom prst="rect">
                            <a:avLst/>
                          </a:prstGeom>
                          <a:noFill/>
                          <a:ln>
                            <a:noFill/>
                          </a:ln>
                        </pic:spPr>
                      </pic:pic>
                    </a:graphicData>
                  </a:graphic>
                </wp:inline>
              </w:drawing>
            </w:r>
          </w:p>
          <w:p w14:paraId="42109EF6"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29920" behindDoc="0" locked="0" layoutInCell="1" allowOverlap="1" wp14:anchorId="4210AC7E" wp14:editId="4210AC7F">
                      <wp:simplePos x="0" y="0"/>
                      <wp:positionH relativeFrom="column">
                        <wp:posOffset>2725420</wp:posOffset>
                      </wp:positionH>
                      <wp:positionV relativeFrom="paragraph">
                        <wp:posOffset>173355</wp:posOffset>
                      </wp:positionV>
                      <wp:extent cx="914400" cy="342900"/>
                      <wp:effectExtent l="0" t="0" r="0" b="4445"/>
                      <wp:wrapNone/>
                      <wp:docPr id="341" name="Text Box 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7A" w14:textId="77777777" w:rsidR="008A7C60" w:rsidRDefault="008A7C60" w:rsidP="0077500A">
                                  <w:r>
                                    <w:rPr>
                                      <w:iCs/>
                                      <w:szCs w:val="28"/>
                                    </w:rPr>
                                    <w:t>4 bloc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7E" id="Text Box 341" o:spid="_x0000_s1044" type="#_x0000_t202" style="position:absolute;margin-left:214.6pt;margin-top:13.65pt;width:1in;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" stroked="f">
                      <v:textbox>
                        <w:txbxContent>
                          <w:p w14:paraId="4210AF7A" w14:textId="77777777" w:rsidR="008A7C60" w:rsidRDefault="008A7C60" w:rsidP="0077500A">
                            <w:r>
                              <w:rPr>
                                <w:iCs/>
                                <w:szCs w:val="28"/>
                              </w:rPr>
                              <w:t>4 blocks</w:t>
                            </w:r>
                          </w:p>
                        </w:txbxContent>
                      </v:textbox>
                    </v:shape>
                  </w:pict>
                </mc:Fallback>
              </mc:AlternateContent>
            </w:r>
            <w:r>
              <w:rPr>
                <w:iCs/>
                <w:noProof/>
                <w:szCs w:val="28"/>
                <w:lang w:val="en-AU" w:eastAsia="en-AU"/>
              </w:rPr>
              <mc:AlternateContent>
                <mc:Choice Requires="wps">
                  <w:drawing>
                    <wp:anchor distT="0" distB="0" distL="114300" distR="114300" simplePos="0" relativeHeight="251695104" behindDoc="0" locked="0" layoutInCell="1" allowOverlap="1" wp14:anchorId="4210AC80" wp14:editId="4210AC81">
                      <wp:simplePos x="0" y="0"/>
                      <wp:positionH relativeFrom="column">
                        <wp:posOffset>2606675</wp:posOffset>
                      </wp:positionH>
                      <wp:positionV relativeFrom="paragraph">
                        <wp:posOffset>56515</wp:posOffset>
                      </wp:positionV>
                      <wp:extent cx="960120" cy="116205"/>
                      <wp:effectExtent l="24130" t="59690" r="25400" b="62230"/>
                      <wp:wrapNone/>
                      <wp:docPr id="340" name="Straight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0120" cy="1162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BE1D1E" id="Straight Connector 340"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25pt,4.45pt" to="280.8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">
                      <v:stroke startarrow="block" endarrow="block"/>
                    </v:line>
                  </w:pict>
                </mc:Fallback>
              </mc:AlternateContent>
            </w:r>
          </w:p>
          <w:p w14:paraId="42109EF7" w14:textId="77777777" w:rsidR="0077500A" w:rsidRPr="00917605" w:rsidRDefault="0077500A" w:rsidP="0077500A">
            <w:pPr>
              <w:rPr>
                <w:iCs/>
                <w:szCs w:val="28"/>
              </w:rPr>
            </w:pPr>
          </w:p>
          <w:p w14:paraId="42109EF8" w14:textId="77777777" w:rsidR="0077500A" w:rsidRPr="00917605" w:rsidRDefault="0077500A" w:rsidP="0077500A">
            <w:pPr>
              <w:rPr>
                <w:iCs/>
                <w:szCs w:val="28"/>
              </w:rPr>
            </w:pPr>
          </w:p>
        </w:tc>
      </w:tr>
      <w:tr w:rsidR="0077500A" w:rsidRPr="00917605" w14:paraId="42109F01" w14:textId="77777777" w:rsidTr="0077500A">
        <w:tc>
          <w:tcPr>
            <w:tcW w:w="2808" w:type="dxa"/>
            <w:shd w:val="clear" w:color="auto" w:fill="auto"/>
          </w:tcPr>
          <w:p w14:paraId="42109EFA" w14:textId="77777777" w:rsidR="0077500A" w:rsidRPr="00917605" w:rsidRDefault="0077500A" w:rsidP="0077500A">
            <w:pPr>
              <w:rPr>
                <w:iCs/>
                <w:szCs w:val="28"/>
              </w:rPr>
            </w:pPr>
          </w:p>
          <w:p w14:paraId="42109EFB" w14:textId="77777777" w:rsidR="0077500A" w:rsidRPr="00917605" w:rsidRDefault="0077500A" w:rsidP="0077500A">
            <w:pPr>
              <w:rPr>
                <w:iCs/>
                <w:szCs w:val="28"/>
              </w:rPr>
            </w:pPr>
            <w:r w:rsidRPr="00917605">
              <w:rPr>
                <w:iCs/>
                <w:szCs w:val="28"/>
              </w:rPr>
              <w:t xml:space="preserve">This soft drink can </w:t>
            </w:r>
            <w:proofErr w:type="gramStart"/>
            <w:r w:rsidRPr="00917605">
              <w:rPr>
                <w:iCs/>
                <w:szCs w:val="28"/>
              </w:rPr>
              <w:t>holds</w:t>
            </w:r>
            <w:proofErr w:type="gramEnd"/>
            <w:r w:rsidRPr="00917605">
              <w:rPr>
                <w:iCs/>
                <w:szCs w:val="28"/>
              </w:rPr>
              <w:t xml:space="preserve"> 250 </w:t>
            </w:r>
            <w:proofErr w:type="spellStart"/>
            <w:r w:rsidRPr="00917605">
              <w:rPr>
                <w:iCs/>
                <w:szCs w:val="28"/>
              </w:rPr>
              <w:t>mL.</w:t>
            </w:r>
            <w:proofErr w:type="spellEnd"/>
          </w:p>
          <w:p w14:paraId="42109EFC" w14:textId="77777777" w:rsidR="0077500A" w:rsidRPr="00917605" w:rsidRDefault="0077500A" w:rsidP="0077500A">
            <w:pPr>
              <w:rPr>
                <w:iCs/>
                <w:szCs w:val="28"/>
              </w:rPr>
            </w:pPr>
            <w:r>
              <w:rPr>
                <w:iCs/>
                <w:noProof/>
                <w:szCs w:val="28"/>
                <w:lang w:val="en-AU" w:eastAsia="en-AU"/>
              </w:rPr>
              <w:drawing>
                <wp:anchor distT="0" distB="0" distL="114300" distR="114300" simplePos="0" relativeHeight="251732992" behindDoc="0" locked="0" layoutInCell="1" allowOverlap="1" wp14:anchorId="4210AC82" wp14:editId="4210AC83">
                  <wp:simplePos x="0" y="0"/>
                  <wp:positionH relativeFrom="column">
                    <wp:posOffset>762000</wp:posOffset>
                  </wp:positionH>
                  <wp:positionV relativeFrom="paragraph">
                    <wp:posOffset>139700</wp:posOffset>
                  </wp:positionV>
                  <wp:extent cx="403225" cy="807085"/>
                  <wp:effectExtent l="0" t="0" r="0" b="0"/>
                  <wp:wrapNone/>
                  <wp:docPr id="303" name="Picture 303" descr="DRINK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RINK15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03225" cy="8070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EFD" w14:textId="77777777" w:rsidR="0077500A" w:rsidRPr="00917605" w:rsidRDefault="0077500A" w:rsidP="0077500A">
            <w:pPr>
              <w:jc w:val="center"/>
              <w:rPr>
                <w:iCs/>
                <w:szCs w:val="28"/>
              </w:rPr>
            </w:pPr>
          </w:p>
        </w:tc>
        <w:tc>
          <w:tcPr>
            <w:tcW w:w="6718" w:type="dxa"/>
            <w:shd w:val="clear" w:color="auto" w:fill="auto"/>
          </w:tcPr>
          <w:p w14:paraId="42109EFE" w14:textId="77777777" w:rsidR="0077500A" w:rsidRPr="00917605" w:rsidRDefault="0077500A" w:rsidP="0077500A">
            <w:pPr>
              <w:rPr>
                <w:iCs/>
                <w:sz w:val="16"/>
                <w:szCs w:val="16"/>
              </w:rPr>
            </w:pPr>
          </w:p>
          <w:p w14:paraId="42109EFF" w14:textId="77777777" w:rsidR="0077500A" w:rsidRPr="00917605" w:rsidRDefault="0077500A" w:rsidP="0077500A">
            <w:pPr>
              <w:jc w:val="center"/>
              <w:rPr>
                <w:iCs/>
                <w:szCs w:val="28"/>
              </w:rPr>
            </w:pPr>
            <w:r>
              <w:rPr>
                <w:noProof/>
                <w:lang w:val="en-AU" w:eastAsia="en-AU"/>
              </w:rPr>
              <w:drawing>
                <wp:anchor distT="0" distB="0" distL="114300" distR="114300" simplePos="0" relativeHeight="251734016" behindDoc="0" locked="0" layoutInCell="1" allowOverlap="1" wp14:anchorId="4210AC84" wp14:editId="4210AC85">
                  <wp:simplePos x="0" y="0"/>
                  <wp:positionH relativeFrom="column">
                    <wp:posOffset>1407160</wp:posOffset>
                  </wp:positionH>
                  <wp:positionV relativeFrom="paragraph">
                    <wp:posOffset>0</wp:posOffset>
                  </wp:positionV>
                  <wp:extent cx="1210310" cy="1398270"/>
                  <wp:effectExtent l="0" t="0" r="8890" b="0"/>
                  <wp:wrapNone/>
                  <wp:docPr id="302" name="Picture 302" descr="j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u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10310" cy="1398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7605">
              <w:rPr>
                <w:iCs/>
                <w:szCs w:val="28"/>
              </w:rPr>
              <w:t xml:space="preserve">    </w:t>
            </w:r>
          </w:p>
          <w:p w14:paraId="42109F00" w14:textId="77777777" w:rsidR="0077500A" w:rsidRPr="00917605" w:rsidRDefault="0077500A" w:rsidP="0077500A">
            <w:pPr>
              <w:jc w:val="center"/>
              <w:rPr>
                <w:iCs/>
                <w:sz w:val="16"/>
                <w:szCs w:val="16"/>
              </w:rPr>
            </w:pPr>
          </w:p>
        </w:tc>
      </w:tr>
    </w:tbl>
    <w:p w14:paraId="42109F02" w14:textId="77777777" w:rsidR="0077500A" w:rsidRDefault="0077500A" w:rsidP="0077500A">
      <w:pPr>
        <w:pStyle w:val="BodyText"/>
        <w:rPr>
          <w:rFonts w:ascii="Arial" w:hAnsi="Arial" w:cs="Arial"/>
          <w:b/>
        </w:rPr>
      </w:pPr>
      <w:r>
        <w:rPr>
          <w:rFonts w:ascii="Arial" w:hAnsi="Arial" w:cs="Arial"/>
          <w:b/>
        </w:rPr>
        <w:br w:type="page"/>
      </w:r>
    </w:p>
    <w:p w14:paraId="42109F03" w14:textId="77777777" w:rsidR="0077500A" w:rsidRDefault="0077500A" w:rsidP="004D7A5A">
      <w:pPr>
        <w:pStyle w:val="Heading2"/>
      </w:pPr>
      <w:r w:rsidRPr="00164554">
        <w:lastRenderedPageBreak/>
        <w:t>Introduction continued</w:t>
      </w:r>
    </w:p>
    <w:p w14:paraId="42109F04" w14:textId="77777777" w:rsidR="004D7A5A" w:rsidRPr="004D7A5A" w:rsidRDefault="004D7A5A" w:rsidP="004D7A5A">
      <w:pPr>
        <w:rPr>
          <w:lang w:val="en-AU"/>
        </w:rPr>
      </w:pPr>
    </w:p>
    <w:p w14:paraId="42109F05" w14:textId="77777777" w:rsidR="0077500A" w:rsidRDefault="0077500A" w:rsidP="004D7A5A">
      <w:pPr>
        <w:pStyle w:val="Heading2"/>
      </w:pPr>
      <w:r w:rsidRPr="00164554">
        <w:t>Area – is the amount of space covered or taken up by an object.</w:t>
      </w:r>
    </w:p>
    <w:p w14:paraId="42109F06" w14:textId="77777777" w:rsidR="004D7A5A" w:rsidRPr="004D7A5A" w:rsidRDefault="004D7A5A" w:rsidP="004D7A5A">
      <w:pPr>
        <w:rPr>
          <w:sz w:val="16"/>
          <w:szCs w:val="16"/>
          <w:lang w:val="en-AU"/>
        </w:rPr>
      </w:pPr>
    </w:p>
    <w:p w14:paraId="42109F07" w14:textId="77777777" w:rsidR="0077500A" w:rsidRPr="00164554" w:rsidRDefault="0077500A" w:rsidP="0077500A">
      <w:pPr>
        <w:rPr>
          <w:iCs/>
          <w:szCs w:val="28"/>
        </w:rPr>
      </w:pPr>
      <w:r w:rsidRPr="00164554">
        <w:rPr>
          <w:iCs/>
          <w:szCs w:val="28"/>
        </w:rPr>
        <w:t xml:space="preserve">To measure the area or amount of space taken up by this shape we could use tiles, counters, coins, bottle tops or playing cards. </w:t>
      </w:r>
    </w:p>
    <w:p w14:paraId="42109F08" w14:textId="77777777" w:rsidR="0077500A" w:rsidRPr="00164554" w:rsidRDefault="0077500A" w:rsidP="0077500A">
      <w:pPr>
        <w:rPr>
          <w:iCs/>
          <w:szCs w:val="28"/>
        </w:rPr>
      </w:pPr>
      <w:r w:rsidRPr="00164554">
        <w:rPr>
          <w:iCs/>
          <w:szCs w:val="28"/>
        </w:rPr>
        <w:t>To measure area, we cover the total surface of the object we are measuring.</w:t>
      </w:r>
    </w:p>
    <w:p w14:paraId="42109F09" w14:textId="77777777" w:rsidR="0077500A" w:rsidRPr="004D7A5A" w:rsidRDefault="0077500A" w:rsidP="0077500A">
      <w:pPr>
        <w:rPr>
          <w:iCs/>
          <w:sz w:val="16"/>
          <w:szCs w:val="16"/>
        </w:rPr>
      </w:pPr>
    </w:p>
    <w:tbl>
      <w:tblPr>
        <w:tblW w:w="0" w:type="auto"/>
        <w:tblLook w:val="01E0" w:firstRow="1" w:lastRow="1" w:firstColumn="1" w:lastColumn="1" w:noHBand="0" w:noVBand="0"/>
      </w:tblPr>
      <w:tblGrid>
        <w:gridCol w:w="2988"/>
        <w:gridCol w:w="6538"/>
      </w:tblGrid>
      <w:tr w:rsidR="0077500A" w:rsidRPr="00917605" w14:paraId="42109F18" w14:textId="77777777" w:rsidTr="0077500A">
        <w:tc>
          <w:tcPr>
            <w:tcW w:w="2988" w:type="dxa"/>
            <w:shd w:val="clear" w:color="auto" w:fill="auto"/>
          </w:tcPr>
          <w:p w14:paraId="42109F0A" w14:textId="77777777" w:rsidR="0077500A" w:rsidRPr="00917605" w:rsidRDefault="0077500A" w:rsidP="0077500A">
            <w:pPr>
              <w:rPr>
                <w:iCs/>
                <w:szCs w:val="28"/>
              </w:rPr>
            </w:pPr>
          </w:p>
          <w:p w14:paraId="42109F0B" w14:textId="77777777" w:rsidR="0077500A" w:rsidRPr="00917605" w:rsidRDefault="0077500A" w:rsidP="0077500A">
            <w:pPr>
              <w:rPr>
                <w:iCs/>
                <w:szCs w:val="28"/>
              </w:rPr>
            </w:pPr>
            <w:r w:rsidRPr="00917605">
              <w:rPr>
                <w:iCs/>
                <w:szCs w:val="28"/>
              </w:rPr>
              <w:t xml:space="preserve">It takes 19 coins </w:t>
            </w:r>
          </w:p>
          <w:p w14:paraId="42109F0C" w14:textId="77777777" w:rsidR="0077500A" w:rsidRPr="00917605" w:rsidRDefault="0077500A" w:rsidP="0077500A">
            <w:pPr>
              <w:rPr>
                <w:iCs/>
                <w:szCs w:val="28"/>
              </w:rPr>
            </w:pPr>
            <w:r w:rsidRPr="00917605">
              <w:rPr>
                <w:iCs/>
                <w:szCs w:val="28"/>
              </w:rPr>
              <w:t xml:space="preserve">to measure </w:t>
            </w:r>
          </w:p>
          <w:p w14:paraId="42109F0D" w14:textId="77777777" w:rsidR="0077500A" w:rsidRPr="00917605" w:rsidRDefault="0077500A" w:rsidP="0077500A">
            <w:pPr>
              <w:rPr>
                <w:iCs/>
                <w:szCs w:val="28"/>
              </w:rPr>
            </w:pPr>
            <w:r w:rsidRPr="00917605">
              <w:rPr>
                <w:iCs/>
                <w:szCs w:val="28"/>
              </w:rPr>
              <w:t>the area of this octagon.</w:t>
            </w:r>
          </w:p>
          <w:p w14:paraId="42109F0E" w14:textId="77777777" w:rsidR="0077500A" w:rsidRPr="00917605" w:rsidRDefault="0077500A" w:rsidP="0077500A">
            <w:pPr>
              <w:jc w:val="center"/>
              <w:rPr>
                <w:iCs/>
                <w:szCs w:val="28"/>
              </w:rPr>
            </w:pPr>
          </w:p>
          <w:p w14:paraId="42109F0F" w14:textId="77777777" w:rsidR="0077500A" w:rsidRPr="00917605" w:rsidRDefault="0077500A" w:rsidP="0077500A">
            <w:pPr>
              <w:jc w:val="center"/>
              <w:rPr>
                <w:iCs/>
                <w:szCs w:val="28"/>
              </w:rPr>
            </w:pPr>
            <w:r>
              <w:rPr>
                <w:iCs/>
                <w:noProof/>
                <w:szCs w:val="28"/>
                <w:lang w:val="en-AU" w:eastAsia="en-AU"/>
              </w:rPr>
              <w:drawing>
                <wp:inline distT="0" distB="0" distL="0" distR="0" wp14:anchorId="4210AC86" wp14:editId="4210AC87">
                  <wp:extent cx="927735" cy="860425"/>
                  <wp:effectExtent l="0" t="0" r="5715" b="0"/>
                  <wp:docPr id="301" name="Picture 301" descr="COINS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INS01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927735" cy="860425"/>
                          </a:xfrm>
                          <a:prstGeom prst="rect">
                            <a:avLst/>
                          </a:prstGeom>
                          <a:noFill/>
                          <a:ln>
                            <a:noFill/>
                          </a:ln>
                        </pic:spPr>
                      </pic:pic>
                    </a:graphicData>
                  </a:graphic>
                </wp:inline>
              </w:drawing>
            </w:r>
          </w:p>
        </w:tc>
        <w:tc>
          <w:tcPr>
            <w:tcW w:w="6538" w:type="dxa"/>
            <w:shd w:val="clear" w:color="auto" w:fill="auto"/>
          </w:tcPr>
          <w:p w14:paraId="42109F10" w14:textId="77777777" w:rsidR="0077500A" w:rsidRPr="00917605" w:rsidRDefault="0077500A" w:rsidP="0077500A">
            <w:pPr>
              <w:rPr>
                <w:iCs/>
                <w:szCs w:val="28"/>
              </w:rPr>
            </w:pPr>
          </w:p>
          <w:p w14:paraId="42109F11"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13536" behindDoc="0" locked="0" layoutInCell="1" allowOverlap="1" wp14:anchorId="4210AC88" wp14:editId="4210AC89">
                      <wp:simplePos x="0" y="0"/>
                      <wp:positionH relativeFrom="column">
                        <wp:posOffset>2560320</wp:posOffset>
                      </wp:positionH>
                      <wp:positionV relativeFrom="paragraph">
                        <wp:posOffset>46990</wp:posOffset>
                      </wp:positionV>
                      <wp:extent cx="342900" cy="342900"/>
                      <wp:effectExtent l="5080" t="12065" r="13970" b="6985"/>
                      <wp:wrapNone/>
                      <wp:docPr id="339" name="Oval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FE26C3" id="Oval 339" o:spid="_x0000_s1026" style="position:absolute;margin-left:201.6pt;margin-top:3.7pt;width:27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4SwFw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"/>
                  </w:pict>
                </mc:Fallback>
              </mc:AlternateContent>
            </w:r>
            <w:r>
              <w:rPr>
                <w:iCs/>
                <w:noProof/>
                <w:szCs w:val="28"/>
                <w:lang w:val="en-AU" w:eastAsia="en-AU"/>
              </w:rPr>
              <mc:AlternateContent>
                <mc:Choice Requires="wps">
                  <w:drawing>
                    <wp:anchor distT="0" distB="0" distL="114300" distR="114300" simplePos="0" relativeHeight="251718656" behindDoc="0" locked="0" layoutInCell="1" allowOverlap="1" wp14:anchorId="4210AC8A" wp14:editId="4210AC8B">
                      <wp:simplePos x="0" y="0"/>
                      <wp:positionH relativeFrom="column">
                        <wp:posOffset>2103120</wp:posOffset>
                      </wp:positionH>
                      <wp:positionV relativeFrom="paragraph">
                        <wp:posOffset>36830</wp:posOffset>
                      </wp:positionV>
                      <wp:extent cx="342900" cy="342900"/>
                      <wp:effectExtent l="5080" t="11430" r="13970" b="7620"/>
                      <wp:wrapNone/>
                      <wp:docPr id="338" name="Oval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B63655" id="Oval 338" o:spid="_x0000_s1026" style="position:absolute;margin-left:165.6pt;margin-top:2.9pt;width:27pt;height:27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LYjFg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"/>
                  </w:pict>
                </mc:Fallback>
              </mc:AlternateContent>
            </w:r>
            <w:r>
              <w:rPr>
                <w:iCs/>
                <w:noProof/>
                <w:szCs w:val="28"/>
                <w:lang w:val="en-AU" w:eastAsia="en-AU"/>
              </w:rPr>
              <mc:AlternateContent>
                <mc:Choice Requires="wps">
                  <w:drawing>
                    <wp:anchor distT="0" distB="0" distL="114300" distR="114300" simplePos="0" relativeHeight="251697152" behindDoc="0" locked="0" layoutInCell="1" allowOverlap="1" wp14:anchorId="4210AC8C" wp14:editId="4210AC8D">
                      <wp:simplePos x="0" y="0"/>
                      <wp:positionH relativeFrom="column">
                        <wp:posOffset>1531620</wp:posOffset>
                      </wp:positionH>
                      <wp:positionV relativeFrom="paragraph">
                        <wp:posOffset>46990</wp:posOffset>
                      </wp:positionV>
                      <wp:extent cx="1714500" cy="1570355"/>
                      <wp:effectExtent l="5080" t="12065" r="13970" b="8255"/>
                      <wp:wrapNone/>
                      <wp:docPr id="337" name="Octagon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570355"/>
                              </a:xfrm>
                              <a:prstGeom prst="octagon">
                                <a:avLst>
                                  <a:gd name="adj" fmla="val 29287"/>
                                </a:avLst>
                              </a:prstGeom>
                              <a:solidFill>
                                <a:srgbClr val="3366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F3700A"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337" o:spid="_x0000_s1026" type="#_x0000_t10" style="position:absolute;margin-left:120.6pt;margin-top:3.7pt;width:135pt;height:123.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" fillcolor="#36f"/>
                  </w:pict>
                </mc:Fallback>
              </mc:AlternateContent>
            </w:r>
            <w:r>
              <w:rPr>
                <w:iCs/>
                <w:noProof/>
                <w:szCs w:val="28"/>
                <w:lang w:val="en-AU" w:eastAsia="en-AU"/>
              </w:rPr>
              <mc:AlternateContent>
                <mc:Choice Requires="wps">
                  <w:drawing>
                    <wp:anchor distT="0" distB="0" distL="114300" distR="114300" simplePos="0" relativeHeight="251712512" behindDoc="0" locked="0" layoutInCell="1" allowOverlap="1" wp14:anchorId="4210AC8E" wp14:editId="4210AC8F">
                      <wp:simplePos x="0" y="0"/>
                      <wp:positionH relativeFrom="column">
                        <wp:posOffset>1760220</wp:posOffset>
                      </wp:positionH>
                      <wp:positionV relativeFrom="paragraph">
                        <wp:posOffset>161290</wp:posOffset>
                      </wp:positionV>
                      <wp:extent cx="342900" cy="342900"/>
                      <wp:effectExtent l="5080" t="12065" r="13970" b="6985"/>
                      <wp:wrapNone/>
                      <wp:docPr id="336" name="Oval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596FAB" id="Oval 336" o:spid="_x0000_s1026" style="position:absolute;margin-left:138.6pt;margin-top:12.7pt;width:27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"/>
                  </w:pict>
                </mc:Fallback>
              </mc:AlternateContent>
            </w:r>
          </w:p>
          <w:p w14:paraId="42109F12"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15584" behindDoc="0" locked="0" layoutInCell="1" allowOverlap="1" wp14:anchorId="4210AC90" wp14:editId="4210AC91">
                      <wp:simplePos x="0" y="0"/>
                      <wp:positionH relativeFrom="column">
                        <wp:posOffset>2331720</wp:posOffset>
                      </wp:positionH>
                      <wp:positionV relativeFrom="paragraph">
                        <wp:posOffset>61595</wp:posOffset>
                      </wp:positionV>
                      <wp:extent cx="342900" cy="342900"/>
                      <wp:effectExtent l="5080" t="11430" r="13970" b="7620"/>
                      <wp:wrapNone/>
                      <wp:docPr id="335" name="Oval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CA8111B" id="Oval 335" o:spid="_x0000_s1026" style="position:absolute;margin-left:183.6pt;margin-top:4.85pt;width:27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GnTFw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"/>
                  </w:pict>
                </mc:Fallback>
              </mc:AlternateContent>
            </w:r>
            <w:r>
              <w:rPr>
                <w:iCs/>
                <w:noProof/>
                <w:szCs w:val="28"/>
                <w:lang w:val="en-AU" w:eastAsia="en-AU"/>
              </w:rPr>
              <mc:AlternateContent>
                <mc:Choice Requires="wps">
                  <w:drawing>
                    <wp:anchor distT="0" distB="0" distL="114300" distR="114300" simplePos="0" relativeHeight="251702272" behindDoc="0" locked="0" layoutInCell="1" allowOverlap="1" wp14:anchorId="4210AC92" wp14:editId="4210AC93">
                      <wp:simplePos x="0" y="0"/>
                      <wp:positionH relativeFrom="column">
                        <wp:posOffset>2788920</wp:posOffset>
                      </wp:positionH>
                      <wp:positionV relativeFrom="paragraph">
                        <wp:posOffset>61595</wp:posOffset>
                      </wp:positionV>
                      <wp:extent cx="342900" cy="342900"/>
                      <wp:effectExtent l="5080" t="11430" r="13970" b="7620"/>
                      <wp:wrapNone/>
                      <wp:docPr id="334" name="Oval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7AAA273" id="Oval 334" o:spid="_x0000_s1026" style="position:absolute;margin-left:219.6pt;margin-top:4.85pt;width:27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1tAFw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699200" behindDoc="0" locked="0" layoutInCell="1" allowOverlap="1" wp14:anchorId="4210AC94" wp14:editId="4210AC95">
                      <wp:simplePos x="0" y="0"/>
                      <wp:positionH relativeFrom="column">
                        <wp:posOffset>1531620</wp:posOffset>
                      </wp:positionH>
                      <wp:positionV relativeFrom="paragraph">
                        <wp:posOffset>175895</wp:posOffset>
                      </wp:positionV>
                      <wp:extent cx="342900" cy="342900"/>
                      <wp:effectExtent l="5080" t="11430" r="13970" b="7620"/>
                      <wp:wrapNone/>
                      <wp:docPr id="333" name="Oval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9B0999" id="Oval 333" o:spid="_x0000_s1026" style="position:absolute;margin-left:120.6pt;margin-top:13.85pt;width:27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CcPFw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"/>
                  </w:pict>
                </mc:Fallback>
              </mc:AlternateContent>
            </w:r>
          </w:p>
          <w:p w14:paraId="42109F13"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10464" behindDoc="0" locked="0" layoutInCell="1" allowOverlap="1" wp14:anchorId="4210AC96" wp14:editId="4210AC97">
                      <wp:simplePos x="0" y="0"/>
                      <wp:positionH relativeFrom="column">
                        <wp:posOffset>2217420</wp:posOffset>
                      </wp:positionH>
                      <wp:positionV relativeFrom="paragraph">
                        <wp:posOffset>191135</wp:posOffset>
                      </wp:positionV>
                      <wp:extent cx="342900" cy="342900"/>
                      <wp:effectExtent l="5080" t="12065" r="13970" b="6985"/>
                      <wp:wrapNone/>
                      <wp:docPr id="332" name="Oval 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550CB8" id="Oval 332" o:spid="_x0000_s1026" style="position:absolute;margin-left:174.6pt;margin-top:15.05pt;width:27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701248" behindDoc="0" locked="0" layoutInCell="1" allowOverlap="1" wp14:anchorId="4210AC98" wp14:editId="4210AC99">
                      <wp:simplePos x="0" y="0"/>
                      <wp:positionH relativeFrom="column">
                        <wp:posOffset>1531620</wp:posOffset>
                      </wp:positionH>
                      <wp:positionV relativeFrom="paragraph">
                        <wp:posOffset>305435</wp:posOffset>
                      </wp:positionV>
                      <wp:extent cx="342900" cy="342900"/>
                      <wp:effectExtent l="5080" t="12065" r="13970" b="6985"/>
                      <wp:wrapNone/>
                      <wp:docPr id="331" name="Oval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4D2A4F" id="Oval 331" o:spid="_x0000_s1026" style="position:absolute;margin-left:120.6pt;margin-top:24.05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698176" behindDoc="0" locked="0" layoutInCell="1" allowOverlap="1" wp14:anchorId="4210AC9A" wp14:editId="4210AC9B">
                      <wp:simplePos x="0" y="0"/>
                      <wp:positionH relativeFrom="column">
                        <wp:posOffset>2903220</wp:posOffset>
                      </wp:positionH>
                      <wp:positionV relativeFrom="paragraph">
                        <wp:posOffset>191135</wp:posOffset>
                      </wp:positionV>
                      <wp:extent cx="342900" cy="342900"/>
                      <wp:effectExtent l="5080" t="12065" r="13970" b="6985"/>
                      <wp:wrapNone/>
                      <wp:docPr id="330" name="Oval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3D6396" id="Oval 330" o:spid="_x0000_s1026" style="position:absolute;margin-left:228.6pt;margin-top:15.05pt;width:27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"/>
                  </w:pict>
                </mc:Fallback>
              </mc:AlternateContent>
            </w:r>
            <w:r>
              <w:rPr>
                <w:iCs/>
                <w:noProof/>
                <w:szCs w:val="28"/>
                <w:lang w:val="en-AU" w:eastAsia="en-AU"/>
              </w:rPr>
              <mc:AlternateContent>
                <mc:Choice Requires="wps">
                  <w:drawing>
                    <wp:anchor distT="0" distB="0" distL="114300" distR="114300" simplePos="0" relativeHeight="251706368" behindDoc="0" locked="0" layoutInCell="1" allowOverlap="1" wp14:anchorId="4210AC9C" wp14:editId="4210AC9D">
                      <wp:simplePos x="0" y="0"/>
                      <wp:positionH relativeFrom="column">
                        <wp:posOffset>2560320</wp:posOffset>
                      </wp:positionH>
                      <wp:positionV relativeFrom="paragraph">
                        <wp:posOffset>419735</wp:posOffset>
                      </wp:positionV>
                      <wp:extent cx="342900" cy="342900"/>
                      <wp:effectExtent l="5080" t="12065" r="13970" b="6985"/>
                      <wp:wrapNone/>
                      <wp:docPr id="329" name="Oval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F3C4B4" id="Oval 329" o:spid="_x0000_s1026" style="position:absolute;margin-left:201.6pt;margin-top:33.05pt;width:27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"/>
                  </w:pict>
                </mc:Fallback>
              </mc:AlternateContent>
            </w:r>
            <w:r>
              <w:rPr>
                <w:iCs/>
                <w:noProof/>
                <w:szCs w:val="28"/>
                <w:lang w:val="en-AU" w:eastAsia="en-AU"/>
              </w:rPr>
              <mc:AlternateContent>
                <mc:Choice Requires="wps">
                  <w:drawing>
                    <wp:anchor distT="0" distB="0" distL="114300" distR="114300" simplePos="0" relativeHeight="251703296" behindDoc="0" locked="0" layoutInCell="1" allowOverlap="1" wp14:anchorId="4210AC9E" wp14:editId="4210AC9F">
                      <wp:simplePos x="0" y="0"/>
                      <wp:positionH relativeFrom="column">
                        <wp:posOffset>2217420</wp:posOffset>
                      </wp:positionH>
                      <wp:positionV relativeFrom="paragraph">
                        <wp:posOffset>534035</wp:posOffset>
                      </wp:positionV>
                      <wp:extent cx="342900" cy="342900"/>
                      <wp:effectExtent l="5080" t="12065" r="13970" b="6985"/>
                      <wp:wrapNone/>
                      <wp:docPr id="328" name="Oval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56DF43" id="Oval 328" o:spid="_x0000_s1026" style="position:absolute;margin-left:174.6pt;margin-top:42.05pt;width:27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705344" behindDoc="0" locked="0" layoutInCell="1" allowOverlap="1" wp14:anchorId="4210ACA0" wp14:editId="4210ACA1">
                      <wp:simplePos x="0" y="0"/>
                      <wp:positionH relativeFrom="column">
                        <wp:posOffset>1988820</wp:posOffset>
                      </wp:positionH>
                      <wp:positionV relativeFrom="paragraph">
                        <wp:posOffset>762635</wp:posOffset>
                      </wp:positionV>
                      <wp:extent cx="342900" cy="342900"/>
                      <wp:effectExtent l="5080" t="12065" r="13970" b="6985"/>
                      <wp:wrapNone/>
                      <wp:docPr id="327" name="Oval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46E444" id="Oval 327" o:spid="_x0000_s1026" style="position:absolute;margin-left:156.6pt;margin-top:60.05pt;width:27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708416" behindDoc="0" locked="0" layoutInCell="1" allowOverlap="1" wp14:anchorId="4210ACA2" wp14:editId="4210ACA3">
                      <wp:simplePos x="0" y="0"/>
                      <wp:positionH relativeFrom="column">
                        <wp:posOffset>1874520</wp:posOffset>
                      </wp:positionH>
                      <wp:positionV relativeFrom="paragraph">
                        <wp:posOffset>419735</wp:posOffset>
                      </wp:positionV>
                      <wp:extent cx="342900" cy="342900"/>
                      <wp:effectExtent l="5080" t="12065" r="13970" b="6985"/>
                      <wp:wrapNone/>
                      <wp:docPr id="326" name="Oval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86139B" id="Oval 326" o:spid="_x0000_s1026" style="position:absolute;margin-left:147.6pt;margin-top:33.05pt;width:27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"/>
                  </w:pict>
                </mc:Fallback>
              </mc:AlternateContent>
            </w:r>
            <w:r>
              <w:rPr>
                <w:iCs/>
                <w:noProof/>
                <w:szCs w:val="28"/>
                <w:lang w:val="en-AU" w:eastAsia="en-AU"/>
              </w:rPr>
              <mc:AlternateContent>
                <mc:Choice Requires="wps">
                  <w:drawing>
                    <wp:anchor distT="0" distB="0" distL="114300" distR="114300" simplePos="0" relativeHeight="251700224" behindDoc="0" locked="0" layoutInCell="1" allowOverlap="1" wp14:anchorId="4210ACA4" wp14:editId="4210ACA5">
                      <wp:simplePos x="0" y="0"/>
                      <wp:positionH relativeFrom="column">
                        <wp:posOffset>1645920</wp:posOffset>
                      </wp:positionH>
                      <wp:positionV relativeFrom="paragraph">
                        <wp:posOffset>648335</wp:posOffset>
                      </wp:positionV>
                      <wp:extent cx="342900" cy="342900"/>
                      <wp:effectExtent l="5080" t="12065" r="13970" b="6985"/>
                      <wp:wrapNone/>
                      <wp:docPr id="325" name="Oval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12015E" id="Oval 325" o:spid="_x0000_s1026" style="position:absolute;margin-left:129.6pt;margin-top:51.05pt;width:27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"/>
                  </w:pict>
                </mc:Fallback>
              </mc:AlternateContent>
            </w:r>
            <w:r>
              <w:rPr>
                <w:iCs/>
                <w:noProof/>
                <w:szCs w:val="28"/>
                <w:lang w:val="en-AU" w:eastAsia="en-AU"/>
              </w:rPr>
              <mc:AlternateContent>
                <mc:Choice Requires="wps">
                  <w:drawing>
                    <wp:anchor distT="0" distB="0" distL="114300" distR="114300" simplePos="0" relativeHeight="251711488" behindDoc="0" locked="0" layoutInCell="1" allowOverlap="1" wp14:anchorId="4210ACA6" wp14:editId="4210ACA7">
                      <wp:simplePos x="0" y="0"/>
                      <wp:positionH relativeFrom="column">
                        <wp:posOffset>2674620</wp:posOffset>
                      </wp:positionH>
                      <wp:positionV relativeFrom="paragraph">
                        <wp:posOffset>762635</wp:posOffset>
                      </wp:positionV>
                      <wp:extent cx="342900" cy="342900"/>
                      <wp:effectExtent l="5080" t="12065" r="13970" b="6985"/>
                      <wp:wrapNone/>
                      <wp:docPr id="324" name="Oval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E439A2" id="Oval 324" o:spid="_x0000_s1026" style="position:absolute;margin-left:210.6pt;margin-top:60.05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"/>
                  </w:pict>
                </mc:Fallback>
              </mc:AlternateContent>
            </w:r>
            <w:r>
              <w:rPr>
                <w:iCs/>
                <w:noProof/>
                <w:szCs w:val="28"/>
                <w:lang w:val="en-AU" w:eastAsia="en-AU"/>
              </w:rPr>
              <mc:AlternateContent>
                <mc:Choice Requires="wps">
                  <w:drawing>
                    <wp:anchor distT="0" distB="0" distL="114300" distR="114300" simplePos="0" relativeHeight="251707392" behindDoc="0" locked="0" layoutInCell="1" allowOverlap="1" wp14:anchorId="4210ACA8" wp14:editId="4210ACA9">
                      <wp:simplePos x="0" y="0"/>
                      <wp:positionH relativeFrom="column">
                        <wp:posOffset>2903220</wp:posOffset>
                      </wp:positionH>
                      <wp:positionV relativeFrom="paragraph">
                        <wp:posOffset>534035</wp:posOffset>
                      </wp:positionV>
                      <wp:extent cx="342900" cy="342900"/>
                      <wp:effectExtent l="5080" t="12065" r="13970" b="6985"/>
                      <wp:wrapNone/>
                      <wp:docPr id="323" name="Oval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946705" id="Oval 323" o:spid="_x0000_s1026" style="position:absolute;margin-left:228.6pt;margin-top:42.05pt;width:27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"/>
                  </w:pict>
                </mc:Fallback>
              </mc:AlternateContent>
            </w:r>
            <w:r>
              <w:rPr>
                <w:iCs/>
                <w:noProof/>
                <w:szCs w:val="28"/>
                <w:lang w:val="en-AU" w:eastAsia="en-AU"/>
              </w:rPr>
              <w:drawing>
                <wp:inline distT="0" distB="0" distL="0" distR="0" wp14:anchorId="4210ACAA" wp14:editId="4210ACAB">
                  <wp:extent cx="1264285" cy="793115"/>
                  <wp:effectExtent l="0" t="0" r="0" b="6985"/>
                  <wp:docPr id="300" name="Picture 300" descr="COINS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OINS02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64285" cy="793115"/>
                          </a:xfrm>
                          <a:prstGeom prst="rect">
                            <a:avLst/>
                          </a:prstGeom>
                          <a:noFill/>
                          <a:ln>
                            <a:noFill/>
                          </a:ln>
                        </pic:spPr>
                      </pic:pic>
                    </a:graphicData>
                  </a:graphic>
                </wp:inline>
              </w:drawing>
            </w:r>
            <w:r>
              <w:rPr>
                <w:iCs/>
                <w:noProof/>
                <w:szCs w:val="28"/>
                <w:lang w:val="en-AU" w:eastAsia="en-AU"/>
              </w:rPr>
              <mc:AlternateContent>
                <mc:Choice Requires="wps">
                  <w:drawing>
                    <wp:anchor distT="0" distB="0" distL="114300" distR="114300" simplePos="0" relativeHeight="251714560" behindDoc="0" locked="0" layoutInCell="1" allowOverlap="1" wp14:anchorId="4210ACAC" wp14:editId="4210ACAD">
                      <wp:simplePos x="0" y="0"/>
                      <wp:positionH relativeFrom="column">
                        <wp:posOffset>2560320</wp:posOffset>
                      </wp:positionH>
                      <wp:positionV relativeFrom="paragraph">
                        <wp:posOffset>76835</wp:posOffset>
                      </wp:positionV>
                      <wp:extent cx="342900" cy="342900"/>
                      <wp:effectExtent l="5080" t="12065" r="13970" b="6985"/>
                      <wp:wrapNone/>
                      <wp:docPr id="322" name="Oval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D836329" id="Oval 322" o:spid="_x0000_s1026" style="position:absolute;margin-left:201.6pt;margin-top:6.05pt;width:27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"/>
                  </w:pict>
                </mc:Fallback>
              </mc:AlternateContent>
            </w:r>
            <w:r>
              <w:rPr>
                <w:iCs/>
                <w:noProof/>
                <w:szCs w:val="28"/>
                <w:lang w:val="en-AU" w:eastAsia="en-AU"/>
              </w:rPr>
              <mc:AlternateContent>
                <mc:Choice Requires="wps">
                  <w:drawing>
                    <wp:anchor distT="0" distB="0" distL="114300" distR="114300" simplePos="0" relativeHeight="251704320" behindDoc="0" locked="0" layoutInCell="1" allowOverlap="1" wp14:anchorId="4210ACAE" wp14:editId="4210ACAF">
                      <wp:simplePos x="0" y="0"/>
                      <wp:positionH relativeFrom="column">
                        <wp:posOffset>1874520</wp:posOffset>
                      </wp:positionH>
                      <wp:positionV relativeFrom="paragraph">
                        <wp:posOffset>76835</wp:posOffset>
                      </wp:positionV>
                      <wp:extent cx="342900" cy="342900"/>
                      <wp:effectExtent l="5080" t="12065" r="13970" b="6985"/>
                      <wp:wrapNone/>
                      <wp:docPr id="321" name="Oval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2BAF7AC" id="Oval 321" o:spid="_x0000_s1026" style="position:absolute;margin-left:147.6pt;margin-top:6.05pt;width:27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"/>
                  </w:pict>
                </mc:Fallback>
              </mc:AlternateContent>
            </w:r>
          </w:p>
          <w:p w14:paraId="42109F14"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09440" behindDoc="0" locked="0" layoutInCell="1" allowOverlap="1" wp14:anchorId="4210ACB0" wp14:editId="4210ACB1">
                      <wp:simplePos x="0" y="0"/>
                      <wp:positionH relativeFrom="column">
                        <wp:posOffset>2331720</wp:posOffset>
                      </wp:positionH>
                      <wp:positionV relativeFrom="paragraph">
                        <wp:posOffset>86995</wp:posOffset>
                      </wp:positionV>
                      <wp:extent cx="342900" cy="342900"/>
                      <wp:effectExtent l="5080" t="12065" r="13970" b="6985"/>
                      <wp:wrapNone/>
                      <wp:docPr id="320" name="Oval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162CFE" id="Oval 320" o:spid="_x0000_s1026" style="position:absolute;margin-left:183.6pt;margin-top:6.85pt;width:27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"/>
                  </w:pict>
                </mc:Fallback>
              </mc:AlternateContent>
            </w:r>
          </w:p>
          <w:p w14:paraId="42109F15" w14:textId="77777777" w:rsidR="0077500A" w:rsidRPr="00917605" w:rsidRDefault="0077500A" w:rsidP="0077500A">
            <w:pPr>
              <w:rPr>
                <w:iCs/>
                <w:szCs w:val="28"/>
              </w:rPr>
            </w:pPr>
          </w:p>
          <w:p w14:paraId="42109F16" w14:textId="77777777" w:rsidR="0077500A" w:rsidRPr="00917605" w:rsidRDefault="0077500A" w:rsidP="0077500A">
            <w:pPr>
              <w:rPr>
                <w:iCs/>
                <w:szCs w:val="28"/>
              </w:rPr>
            </w:pPr>
          </w:p>
          <w:p w14:paraId="42109F17" w14:textId="77777777" w:rsidR="0077500A" w:rsidRPr="00917605" w:rsidRDefault="0077500A" w:rsidP="0077500A">
            <w:pPr>
              <w:rPr>
                <w:iCs/>
                <w:szCs w:val="28"/>
              </w:rPr>
            </w:pPr>
          </w:p>
        </w:tc>
      </w:tr>
      <w:tr w:rsidR="0077500A" w:rsidRPr="00917605" w14:paraId="42109F21" w14:textId="77777777" w:rsidTr="0077500A">
        <w:tc>
          <w:tcPr>
            <w:tcW w:w="2988" w:type="dxa"/>
            <w:shd w:val="clear" w:color="auto" w:fill="auto"/>
          </w:tcPr>
          <w:p w14:paraId="42109F19" w14:textId="77777777" w:rsidR="0077500A" w:rsidRPr="00917605" w:rsidRDefault="0077500A" w:rsidP="0077500A">
            <w:pPr>
              <w:rPr>
                <w:iCs/>
                <w:szCs w:val="28"/>
              </w:rPr>
            </w:pPr>
          </w:p>
          <w:p w14:paraId="42109F1A" w14:textId="77777777" w:rsidR="0077500A" w:rsidRPr="00917605" w:rsidRDefault="0077500A" w:rsidP="0077500A">
            <w:pPr>
              <w:rPr>
                <w:iCs/>
                <w:szCs w:val="28"/>
              </w:rPr>
            </w:pPr>
            <w:r w:rsidRPr="00917605">
              <w:rPr>
                <w:iCs/>
                <w:szCs w:val="28"/>
              </w:rPr>
              <w:t xml:space="preserve">It takes 6 cards </w:t>
            </w:r>
          </w:p>
          <w:p w14:paraId="42109F1B" w14:textId="77777777" w:rsidR="0077500A" w:rsidRPr="00917605" w:rsidRDefault="0077500A" w:rsidP="0077500A">
            <w:pPr>
              <w:rPr>
                <w:iCs/>
                <w:szCs w:val="28"/>
              </w:rPr>
            </w:pPr>
            <w:r w:rsidRPr="00917605">
              <w:rPr>
                <w:iCs/>
                <w:szCs w:val="28"/>
              </w:rPr>
              <w:t>to measure the area of this rectangle.</w:t>
            </w:r>
          </w:p>
          <w:p w14:paraId="42109F1C" w14:textId="77777777" w:rsidR="0077500A" w:rsidRPr="00917605" w:rsidRDefault="0077500A" w:rsidP="0077500A">
            <w:pPr>
              <w:jc w:val="center"/>
              <w:rPr>
                <w:iCs/>
                <w:szCs w:val="28"/>
              </w:rPr>
            </w:pPr>
          </w:p>
          <w:p w14:paraId="42109F1D" w14:textId="77777777" w:rsidR="0077500A" w:rsidRPr="00917605" w:rsidRDefault="0077500A" w:rsidP="0077500A">
            <w:pPr>
              <w:jc w:val="center"/>
              <w:rPr>
                <w:iCs/>
                <w:szCs w:val="28"/>
              </w:rPr>
            </w:pPr>
            <w:r>
              <w:rPr>
                <w:iCs/>
                <w:noProof/>
                <w:szCs w:val="28"/>
                <w:lang w:val="en-AU" w:eastAsia="en-AU"/>
              </w:rPr>
              <w:drawing>
                <wp:inline distT="0" distB="0" distL="0" distR="0" wp14:anchorId="4210ACB2" wp14:editId="4210ACB3">
                  <wp:extent cx="578485" cy="847090"/>
                  <wp:effectExtent l="0" t="0" r="0" b="0"/>
                  <wp:docPr id="299" name="Picture 299" descr="CARDS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ARDS00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8485" cy="847090"/>
                          </a:xfrm>
                          <a:prstGeom prst="rect">
                            <a:avLst/>
                          </a:prstGeom>
                          <a:noFill/>
                          <a:ln>
                            <a:noFill/>
                          </a:ln>
                        </pic:spPr>
                      </pic:pic>
                    </a:graphicData>
                  </a:graphic>
                </wp:inline>
              </w:drawing>
            </w:r>
          </w:p>
          <w:p w14:paraId="42109F1E" w14:textId="77777777" w:rsidR="0077500A" w:rsidRPr="00917605" w:rsidRDefault="0077500A" w:rsidP="0077500A">
            <w:pPr>
              <w:rPr>
                <w:iCs/>
                <w:szCs w:val="28"/>
              </w:rPr>
            </w:pPr>
          </w:p>
        </w:tc>
        <w:tc>
          <w:tcPr>
            <w:tcW w:w="6538" w:type="dxa"/>
            <w:shd w:val="clear" w:color="auto" w:fill="auto"/>
          </w:tcPr>
          <w:p w14:paraId="42109F1F" w14:textId="77777777" w:rsidR="0077500A" w:rsidRPr="00917605" w:rsidRDefault="0077500A" w:rsidP="0077500A">
            <w:pPr>
              <w:rPr>
                <w:iCs/>
                <w:szCs w:val="28"/>
              </w:rPr>
            </w:pPr>
          </w:p>
          <w:p w14:paraId="42109F20" w14:textId="77777777" w:rsidR="0077500A" w:rsidRPr="00917605" w:rsidRDefault="0077500A" w:rsidP="0077500A">
            <w:pPr>
              <w:jc w:val="center"/>
              <w:rPr>
                <w:iCs/>
                <w:szCs w:val="28"/>
              </w:rPr>
            </w:pPr>
            <w:r w:rsidRPr="00917605">
              <w:rPr>
                <w:iCs/>
                <w:szCs w:val="28"/>
              </w:rPr>
              <w:object w:dxaOrig="2850" w:dyaOrig="2475" w14:anchorId="4210ACB4">
                <v:shape id="_x0000_i1041" type="#_x0000_t75" style="width:142.5pt;height:123.75pt" o:ole="">
                  <v:imagedata r:id="rId73" o:title=""/>
                </v:shape>
                <o:OLEObject Type="Embed" ProgID="PBrush" ShapeID="_x0000_i1041" DrawAspect="Content" ObjectID="_1646203858" r:id="rId74"/>
              </w:object>
            </w:r>
          </w:p>
        </w:tc>
      </w:tr>
      <w:tr w:rsidR="0077500A" w:rsidRPr="00917605" w14:paraId="42109F30" w14:textId="77777777" w:rsidTr="0077500A">
        <w:tc>
          <w:tcPr>
            <w:tcW w:w="2988" w:type="dxa"/>
            <w:shd w:val="clear" w:color="auto" w:fill="auto"/>
          </w:tcPr>
          <w:p w14:paraId="42109F22" w14:textId="77777777" w:rsidR="0077500A" w:rsidRPr="00917605" w:rsidRDefault="0077500A" w:rsidP="0077500A">
            <w:pPr>
              <w:rPr>
                <w:iCs/>
                <w:szCs w:val="28"/>
              </w:rPr>
            </w:pPr>
          </w:p>
          <w:p w14:paraId="42109F23" w14:textId="77777777" w:rsidR="0077500A" w:rsidRPr="00917605" w:rsidRDefault="0077500A" w:rsidP="0077500A">
            <w:pPr>
              <w:rPr>
                <w:iCs/>
                <w:szCs w:val="28"/>
              </w:rPr>
            </w:pPr>
            <w:r w:rsidRPr="00917605">
              <w:rPr>
                <w:iCs/>
                <w:szCs w:val="28"/>
              </w:rPr>
              <w:t xml:space="preserve">Each of the squares is 1 </w:t>
            </w:r>
            <w:proofErr w:type="spellStart"/>
            <w:r w:rsidRPr="00917605">
              <w:rPr>
                <w:iCs/>
                <w:szCs w:val="28"/>
              </w:rPr>
              <w:t>centimetre</w:t>
            </w:r>
            <w:proofErr w:type="spellEnd"/>
            <w:r w:rsidRPr="00917605">
              <w:rPr>
                <w:iCs/>
                <w:szCs w:val="28"/>
              </w:rPr>
              <w:t xml:space="preserve"> long and 1 </w:t>
            </w:r>
            <w:proofErr w:type="spellStart"/>
            <w:r w:rsidRPr="00917605">
              <w:rPr>
                <w:iCs/>
                <w:szCs w:val="28"/>
              </w:rPr>
              <w:t>centimetre</w:t>
            </w:r>
            <w:proofErr w:type="spellEnd"/>
            <w:r w:rsidRPr="00917605">
              <w:rPr>
                <w:iCs/>
                <w:szCs w:val="28"/>
              </w:rPr>
              <w:t xml:space="preserve"> wide, so I can see that the area of this grid is 25 square centimetres.</w:t>
            </w:r>
          </w:p>
        </w:tc>
        <w:tc>
          <w:tcPr>
            <w:tcW w:w="6538" w:type="dxa"/>
            <w:shd w:val="clear" w:color="auto" w:fill="auto"/>
          </w:tcPr>
          <w:p w14:paraId="42109F24" w14:textId="77777777" w:rsidR="0077500A" w:rsidRPr="00164554" w:rsidRDefault="0077500A" w:rsidP="0077500A">
            <w:r>
              <w:rPr>
                <w:noProof/>
                <w:lang w:val="en-AU" w:eastAsia="en-AU"/>
              </w:rPr>
              <w:drawing>
                <wp:anchor distT="0" distB="0" distL="114300" distR="114300" simplePos="0" relativeHeight="251730944" behindDoc="0" locked="0" layoutInCell="1" allowOverlap="1" wp14:anchorId="4210ACB5" wp14:editId="4210ACB6">
                  <wp:simplePos x="0" y="0"/>
                  <wp:positionH relativeFrom="column">
                    <wp:posOffset>845820</wp:posOffset>
                  </wp:positionH>
                  <wp:positionV relativeFrom="paragraph">
                    <wp:posOffset>86995</wp:posOffset>
                  </wp:positionV>
                  <wp:extent cx="2047875" cy="1990725"/>
                  <wp:effectExtent l="0" t="0" r="9525" b="9525"/>
                  <wp:wrapNone/>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47875"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F25" w14:textId="77777777" w:rsidR="0077500A" w:rsidRPr="00164554" w:rsidRDefault="0077500A" w:rsidP="0077500A"/>
          <w:p w14:paraId="42109F26" w14:textId="77777777" w:rsidR="0077500A" w:rsidRPr="00917605" w:rsidRDefault="0077500A" w:rsidP="0077500A">
            <w:pPr>
              <w:rPr>
                <w:iCs/>
                <w:szCs w:val="28"/>
              </w:rPr>
            </w:pPr>
          </w:p>
          <w:p w14:paraId="42109F27" w14:textId="77777777" w:rsidR="0077500A" w:rsidRPr="00917605" w:rsidRDefault="0077500A" w:rsidP="0077500A">
            <w:pPr>
              <w:rPr>
                <w:iCs/>
                <w:szCs w:val="28"/>
              </w:rPr>
            </w:pPr>
          </w:p>
          <w:p w14:paraId="42109F28" w14:textId="77777777" w:rsidR="0077500A" w:rsidRPr="00917605" w:rsidRDefault="0077500A" w:rsidP="0077500A">
            <w:pPr>
              <w:ind w:left="720"/>
              <w:rPr>
                <w:iCs/>
                <w:szCs w:val="28"/>
              </w:rPr>
            </w:pPr>
            <w:r w:rsidRPr="00917605">
              <w:rPr>
                <w:iCs/>
                <w:szCs w:val="28"/>
              </w:rPr>
              <w:t xml:space="preserve">5cm        </w:t>
            </w:r>
          </w:p>
          <w:p w14:paraId="42109F29" w14:textId="77777777" w:rsidR="0077500A" w:rsidRPr="00917605" w:rsidRDefault="0077500A" w:rsidP="0077500A">
            <w:pPr>
              <w:rPr>
                <w:iCs/>
                <w:szCs w:val="28"/>
              </w:rPr>
            </w:pPr>
          </w:p>
          <w:p w14:paraId="42109F2A" w14:textId="77777777" w:rsidR="0077500A" w:rsidRPr="00917605" w:rsidRDefault="0077500A" w:rsidP="0077500A">
            <w:pPr>
              <w:rPr>
                <w:iCs/>
                <w:szCs w:val="28"/>
              </w:rPr>
            </w:pPr>
          </w:p>
          <w:p w14:paraId="42109F2B" w14:textId="77777777" w:rsidR="0077500A" w:rsidRPr="00917605" w:rsidRDefault="0077500A" w:rsidP="0077500A">
            <w:pPr>
              <w:rPr>
                <w:iCs/>
                <w:szCs w:val="28"/>
              </w:rPr>
            </w:pPr>
          </w:p>
          <w:p w14:paraId="42109F2C" w14:textId="77777777" w:rsidR="0077500A" w:rsidRPr="00917605" w:rsidRDefault="0077500A" w:rsidP="0077500A">
            <w:pPr>
              <w:rPr>
                <w:iCs/>
                <w:szCs w:val="28"/>
              </w:rPr>
            </w:pPr>
          </w:p>
          <w:p w14:paraId="42109F2D" w14:textId="77777777" w:rsidR="0077500A" w:rsidRPr="00917605" w:rsidRDefault="0077500A" w:rsidP="0077500A">
            <w:pPr>
              <w:rPr>
                <w:iCs/>
                <w:szCs w:val="28"/>
              </w:rPr>
            </w:pPr>
          </w:p>
          <w:p w14:paraId="42109F2E" w14:textId="77777777" w:rsidR="0077500A" w:rsidRPr="00917605" w:rsidRDefault="0077500A" w:rsidP="0077500A">
            <w:pPr>
              <w:rPr>
                <w:iCs/>
                <w:szCs w:val="28"/>
              </w:rPr>
            </w:pPr>
            <w:r>
              <w:rPr>
                <w:iCs/>
                <w:noProof/>
                <w:szCs w:val="28"/>
                <w:lang w:val="en-AU" w:eastAsia="en-AU"/>
              </w:rPr>
              <mc:AlternateContent>
                <mc:Choice Requires="wps">
                  <w:drawing>
                    <wp:anchor distT="0" distB="0" distL="114300" distR="114300" simplePos="0" relativeHeight="251719680" behindDoc="0" locked="0" layoutInCell="1" allowOverlap="1" wp14:anchorId="4210ACB7" wp14:editId="4210ACB8">
                      <wp:simplePos x="0" y="0"/>
                      <wp:positionH relativeFrom="column">
                        <wp:posOffset>1188720</wp:posOffset>
                      </wp:positionH>
                      <wp:positionV relativeFrom="paragraph">
                        <wp:posOffset>118110</wp:posOffset>
                      </wp:positionV>
                      <wp:extent cx="1600200" cy="0"/>
                      <wp:effectExtent l="14605" t="55880" r="23495" b="5842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E6502" id="Straight Connector 318"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9.3pt" to="219.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">
                      <v:stroke startarrow="block" endarrow="block"/>
                    </v:line>
                  </w:pict>
                </mc:Fallback>
              </mc:AlternateContent>
            </w:r>
          </w:p>
          <w:p w14:paraId="42109F2F" w14:textId="77777777" w:rsidR="0077500A" w:rsidRPr="004D7A5A" w:rsidRDefault="0077500A" w:rsidP="004D7A5A">
            <w:pPr>
              <w:ind w:left="2880"/>
              <w:rPr>
                <w:iCs/>
                <w:szCs w:val="28"/>
              </w:rPr>
            </w:pPr>
            <w:r w:rsidRPr="00917605">
              <w:rPr>
                <w:iCs/>
                <w:szCs w:val="28"/>
              </w:rPr>
              <w:t xml:space="preserve"> 5cm</w:t>
            </w:r>
          </w:p>
        </w:tc>
      </w:tr>
    </w:tbl>
    <w:p w14:paraId="42109F31" w14:textId="77777777" w:rsidR="0077500A" w:rsidRDefault="0077500A" w:rsidP="004D7A5A">
      <w:pPr>
        <w:pStyle w:val="Heading2"/>
      </w:pPr>
      <w:r w:rsidRPr="00164554">
        <w:lastRenderedPageBreak/>
        <w:t>Introduction continued</w:t>
      </w:r>
    </w:p>
    <w:p w14:paraId="42109F32" w14:textId="77777777" w:rsidR="004D7A5A" w:rsidRPr="00164554" w:rsidRDefault="004D7A5A" w:rsidP="004D7A5A">
      <w:pPr>
        <w:pStyle w:val="BodyText"/>
        <w:rPr>
          <w:rFonts w:ascii="Arial" w:hAnsi="Arial" w:cs="Arial"/>
          <w:b/>
        </w:rPr>
      </w:pPr>
    </w:p>
    <w:p w14:paraId="42109F33" w14:textId="77777777" w:rsidR="0077500A" w:rsidRPr="00164554" w:rsidRDefault="0077500A" w:rsidP="004D7A5A">
      <w:pPr>
        <w:pStyle w:val="Heading2"/>
      </w:pPr>
      <w:r w:rsidRPr="00164554">
        <w:t>Perimeter – is the distance around the outside of an object.</w:t>
      </w:r>
    </w:p>
    <w:tbl>
      <w:tblPr>
        <w:tblW w:w="0" w:type="auto"/>
        <w:tblLook w:val="01E0" w:firstRow="1" w:lastRow="1" w:firstColumn="1" w:lastColumn="1" w:noHBand="0" w:noVBand="0"/>
      </w:tblPr>
      <w:tblGrid>
        <w:gridCol w:w="4968"/>
        <w:gridCol w:w="4558"/>
      </w:tblGrid>
      <w:tr w:rsidR="0077500A" w:rsidRPr="00917605" w14:paraId="42109F49" w14:textId="77777777" w:rsidTr="0077500A">
        <w:tc>
          <w:tcPr>
            <w:tcW w:w="4968" w:type="dxa"/>
            <w:shd w:val="clear" w:color="auto" w:fill="auto"/>
          </w:tcPr>
          <w:p w14:paraId="42109F34" w14:textId="77777777" w:rsidR="0077500A" w:rsidRPr="00917605" w:rsidRDefault="0077500A" w:rsidP="0077500A">
            <w:pPr>
              <w:pStyle w:val="BodyText"/>
              <w:rPr>
                <w:rFonts w:ascii="Century Schoolbook" w:hAnsi="Century Schoolbook"/>
              </w:rPr>
            </w:pPr>
          </w:p>
          <w:p w14:paraId="42109F35" w14:textId="77777777" w:rsidR="0077500A" w:rsidRPr="00917605" w:rsidRDefault="0077500A" w:rsidP="0077500A">
            <w:pPr>
              <w:pStyle w:val="BodyText"/>
              <w:rPr>
                <w:rFonts w:ascii="Century Schoolbook" w:hAnsi="Century Schoolbook"/>
              </w:rPr>
            </w:pPr>
          </w:p>
          <w:p w14:paraId="42109F36" w14:textId="77777777" w:rsidR="0077500A" w:rsidRPr="00917605" w:rsidRDefault="0077500A" w:rsidP="0077500A">
            <w:pPr>
              <w:pStyle w:val="BodyText"/>
              <w:rPr>
                <w:rFonts w:ascii="Century Schoolbook" w:hAnsi="Century Schoolbook"/>
              </w:rPr>
            </w:pPr>
            <w:r w:rsidRPr="00917605">
              <w:rPr>
                <w:rFonts w:ascii="Century Schoolbook" w:hAnsi="Century Schoolbook"/>
              </w:rPr>
              <w:t xml:space="preserve">The perimeter of this square </w:t>
            </w:r>
          </w:p>
          <w:p w14:paraId="42109F37" w14:textId="77777777" w:rsidR="0077500A" w:rsidRPr="00917605" w:rsidRDefault="0077500A" w:rsidP="0077500A">
            <w:pPr>
              <w:pStyle w:val="BodyText"/>
              <w:rPr>
                <w:rFonts w:ascii="Century Schoolbook" w:hAnsi="Century Schoolbook"/>
              </w:rPr>
            </w:pPr>
            <w:r w:rsidRPr="00917605">
              <w:rPr>
                <w:rFonts w:ascii="Century Schoolbook" w:hAnsi="Century Schoolbook"/>
              </w:rPr>
              <w:t>is 20 cm.</w:t>
            </w:r>
          </w:p>
          <w:p w14:paraId="42109F38" w14:textId="77777777" w:rsidR="0077500A" w:rsidRPr="00917605" w:rsidRDefault="0077500A" w:rsidP="0077500A">
            <w:pPr>
              <w:pStyle w:val="BodyText"/>
              <w:rPr>
                <w:rFonts w:ascii="Century Schoolbook" w:hAnsi="Century Schoolbook"/>
              </w:rPr>
            </w:pPr>
          </w:p>
          <w:p w14:paraId="42109F39" w14:textId="77777777" w:rsidR="0077500A" w:rsidRPr="00917605" w:rsidRDefault="0077500A" w:rsidP="0077500A">
            <w:pPr>
              <w:pStyle w:val="BodyText"/>
              <w:rPr>
                <w:rFonts w:ascii="VicCursive" w:hAnsi="VicCursive"/>
                <w:sz w:val="44"/>
                <w:szCs w:val="44"/>
              </w:rPr>
            </w:pPr>
            <w:r w:rsidRPr="00917605">
              <w:rPr>
                <w:rFonts w:ascii="VicCursive" w:hAnsi="VicCursive"/>
                <w:sz w:val="44"/>
                <w:szCs w:val="44"/>
              </w:rPr>
              <w:t>5 + 5 + 5 + 5 = 20 cm</w:t>
            </w:r>
          </w:p>
        </w:tc>
        <w:tc>
          <w:tcPr>
            <w:tcW w:w="4558" w:type="dxa"/>
            <w:shd w:val="clear" w:color="auto" w:fill="auto"/>
          </w:tcPr>
          <w:p w14:paraId="42109F3A" w14:textId="77777777" w:rsidR="0077500A" w:rsidRPr="00917605" w:rsidRDefault="0077500A" w:rsidP="0077500A">
            <w:pPr>
              <w:pStyle w:val="BodyText"/>
              <w:rPr>
                <w:rFonts w:ascii="Century Schoolbook" w:hAnsi="Century Schoolbook"/>
              </w:rPr>
            </w:pPr>
            <w:r>
              <w:rPr>
                <w:noProof/>
                <w:lang w:eastAsia="en-AU"/>
              </w:rPr>
              <w:drawing>
                <wp:anchor distT="0" distB="0" distL="114300" distR="114300" simplePos="0" relativeHeight="251731968" behindDoc="0" locked="0" layoutInCell="1" allowOverlap="1" wp14:anchorId="4210ACB9" wp14:editId="4210ACBA">
                  <wp:simplePos x="0" y="0"/>
                  <wp:positionH relativeFrom="column">
                    <wp:posOffset>388620</wp:posOffset>
                  </wp:positionH>
                  <wp:positionV relativeFrom="paragraph">
                    <wp:posOffset>200660</wp:posOffset>
                  </wp:positionV>
                  <wp:extent cx="2295525" cy="2305050"/>
                  <wp:effectExtent l="0" t="0" r="9525" b="0"/>
                  <wp:wrapNone/>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95525" cy="2305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9F3B" w14:textId="77777777" w:rsidR="0077500A" w:rsidRPr="00917605" w:rsidRDefault="0077500A" w:rsidP="0077500A">
            <w:pPr>
              <w:pStyle w:val="BodyText"/>
              <w:rPr>
                <w:rFonts w:ascii="Century Schoolbook" w:hAnsi="Century Schoolbook"/>
              </w:rPr>
            </w:pPr>
          </w:p>
          <w:p w14:paraId="42109F3C" w14:textId="77777777" w:rsidR="0077500A" w:rsidRPr="00164554" w:rsidRDefault="0077500A" w:rsidP="0077500A"/>
          <w:p w14:paraId="42109F3D" w14:textId="77777777" w:rsidR="0077500A" w:rsidRPr="00164554" w:rsidRDefault="0077500A" w:rsidP="0077500A"/>
          <w:p w14:paraId="42109F3E" w14:textId="77777777" w:rsidR="0077500A" w:rsidRPr="00164554" w:rsidRDefault="0077500A" w:rsidP="0077500A"/>
          <w:p w14:paraId="42109F3F" w14:textId="77777777" w:rsidR="0077500A" w:rsidRPr="00917605" w:rsidRDefault="0077500A" w:rsidP="0077500A">
            <w:pPr>
              <w:rPr>
                <w:iCs/>
                <w:szCs w:val="28"/>
              </w:rPr>
            </w:pPr>
          </w:p>
          <w:p w14:paraId="42109F40" w14:textId="77777777" w:rsidR="0077500A" w:rsidRPr="00917605" w:rsidRDefault="0077500A" w:rsidP="0077500A">
            <w:pPr>
              <w:rPr>
                <w:iCs/>
                <w:szCs w:val="28"/>
              </w:rPr>
            </w:pPr>
            <w:r w:rsidRPr="00917605">
              <w:rPr>
                <w:iCs/>
                <w:szCs w:val="28"/>
              </w:rPr>
              <w:t>5 cm</w:t>
            </w:r>
          </w:p>
          <w:p w14:paraId="42109F41" w14:textId="77777777" w:rsidR="0077500A" w:rsidRPr="00917605" w:rsidRDefault="0077500A" w:rsidP="0077500A">
            <w:pPr>
              <w:rPr>
                <w:iCs/>
                <w:szCs w:val="28"/>
              </w:rPr>
            </w:pPr>
          </w:p>
          <w:p w14:paraId="42109F42" w14:textId="77777777" w:rsidR="0077500A" w:rsidRPr="00917605" w:rsidRDefault="0077500A" w:rsidP="0077500A">
            <w:pPr>
              <w:rPr>
                <w:iCs/>
                <w:szCs w:val="28"/>
              </w:rPr>
            </w:pPr>
          </w:p>
          <w:p w14:paraId="42109F43" w14:textId="77777777" w:rsidR="0077500A" w:rsidRPr="00917605" w:rsidRDefault="0077500A" w:rsidP="0077500A">
            <w:pPr>
              <w:rPr>
                <w:iCs/>
                <w:szCs w:val="28"/>
              </w:rPr>
            </w:pPr>
          </w:p>
          <w:p w14:paraId="42109F44" w14:textId="77777777" w:rsidR="0077500A" w:rsidRPr="00917605" w:rsidRDefault="0077500A" w:rsidP="0077500A">
            <w:pPr>
              <w:rPr>
                <w:iCs/>
                <w:szCs w:val="28"/>
              </w:rPr>
            </w:pPr>
          </w:p>
          <w:p w14:paraId="42109F45" w14:textId="77777777" w:rsidR="0077500A" w:rsidRPr="00917605" w:rsidRDefault="0077500A" w:rsidP="0077500A">
            <w:pPr>
              <w:rPr>
                <w:iCs/>
                <w:szCs w:val="28"/>
              </w:rPr>
            </w:pPr>
          </w:p>
          <w:p w14:paraId="42109F46" w14:textId="77777777" w:rsidR="0077500A" w:rsidRPr="00917605" w:rsidRDefault="0077500A" w:rsidP="0077500A">
            <w:pPr>
              <w:pStyle w:val="BodyText"/>
              <w:ind w:left="1872"/>
              <w:rPr>
                <w:rFonts w:ascii="Century Schoolbook" w:hAnsi="Century Schoolbook"/>
              </w:rPr>
            </w:pPr>
            <w:r w:rsidRPr="00917605">
              <w:rPr>
                <w:rFonts w:ascii="Century Schoolbook" w:hAnsi="Century Schoolbook"/>
              </w:rPr>
              <w:t xml:space="preserve"> 5 cm</w:t>
            </w:r>
          </w:p>
          <w:p w14:paraId="42109F47" w14:textId="77777777" w:rsidR="0077500A" w:rsidRDefault="0077500A" w:rsidP="0077500A">
            <w:pPr>
              <w:pStyle w:val="BodyText"/>
              <w:rPr>
                <w:rFonts w:ascii="Century Schoolbook" w:hAnsi="Century Schoolbook"/>
              </w:rPr>
            </w:pPr>
            <w:r w:rsidRPr="00917605">
              <w:rPr>
                <w:rFonts w:ascii="Century Schoolbook" w:hAnsi="Century Schoolbook"/>
              </w:rPr>
              <w:t xml:space="preserve"> </w:t>
            </w:r>
          </w:p>
          <w:p w14:paraId="42109F48" w14:textId="77777777" w:rsidR="004D7A5A" w:rsidRPr="00917605" w:rsidRDefault="004D7A5A" w:rsidP="0077500A">
            <w:pPr>
              <w:pStyle w:val="BodyText"/>
              <w:rPr>
                <w:rFonts w:ascii="Century Schoolbook" w:hAnsi="Century Schoolbook"/>
              </w:rPr>
            </w:pPr>
          </w:p>
        </w:tc>
      </w:tr>
    </w:tbl>
    <w:p w14:paraId="42109F4A" w14:textId="77777777" w:rsidR="0077500A" w:rsidRPr="004D7A5A" w:rsidRDefault="0077500A" w:rsidP="004D7A5A">
      <w:pPr>
        <w:pStyle w:val="BodyText"/>
        <w:rPr>
          <w:rFonts w:ascii="Arial" w:hAnsi="Arial" w:cs="Arial"/>
          <w:b/>
          <w:sz w:val="28"/>
          <w:szCs w:val="28"/>
        </w:rPr>
      </w:pPr>
      <w:r w:rsidRPr="00164554">
        <w:rPr>
          <w:rFonts w:ascii="Arial" w:hAnsi="Arial"/>
          <w:b/>
        </w:rPr>
        <w:t xml:space="preserve">Length </w:t>
      </w:r>
      <w:r w:rsidRPr="004D7A5A">
        <w:rPr>
          <w:rFonts w:ascii="Arial" w:hAnsi="Arial"/>
          <w:b/>
          <w:sz w:val="28"/>
          <w:szCs w:val="28"/>
        </w:rPr>
        <w:t xml:space="preserve">– </w:t>
      </w:r>
      <w:r w:rsidRPr="004D7A5A">
        <w:rPr>
          <w:rFonts w:ascii="Arial" w:hAnsi="Arial" w:cs="Arial"/>
          <w:b/>
          <w:sz w:val="28"/>
          <w:szCs w:val="28"/>
        </w:rPr>
        <w:t xml:space="preserve">To measure how long an object or distance is, we can use informal units of measure such as hand spans or footsteps. </w:t>
      </w:r>
    </w:p>
    <w:p w14:paraId="42109F4B" w14:textId="77777777" w:rsidR="0077500A" w:rsidRPr="004D7A5A" w:rsidRDefault="0077500A" w:rsidP="004D7A5A">
      <w:pPr>
        <w:pStyle w:val="BodyText"/>
        <w:rPr>
          <w:rFonts w:ascii="Arial" w:hAnsi="Arial" w:cs="Arial"/>
          <w:b/>
          <w:sz w:val="28"/>
          <w:szCs w:val="28"/>
        </w:rPr>
      </w:pPr>
    </w:p>
    <w:p w14:paraId="42109F4C" w14:textId="77777777" w:rsidR="0077500A" w:rsidRPr="004D7A5A" w:rsidRDefault="0077500A" w:rsidP="004D7A5A">
      <w:pPr>
        <w:pStyle w:val="BodyText"/>
        <w:rPr>
          <w:rFonts w:ascii="Century Schoolbook" w:hAnsi="Century Schoolbook" w:cs="Arial"/>
          <w:sz w:val="28"/>
          <w:szCs w:val="28"/>
        </w:rPr>
      </w:pPr>
      <w:r w:rsidRPr="004D7A5A">
        <w:rPr>
          <w:rFonts w:ascii="Century Schoolbook" w:hAnsi="Century Schoolbook" w:cs="Arial"/>
          <w:sz w:val="28"/>
          <w:szCs w:val="28"/>
        </w:rPr>
        <w:t>We can also use standard units of measure such as centimetres and metres.</w:t>
      </w:r>
    </w:p>
    <w:p w14:paraId="42109F4D" w14:textId="77777777" w:rsidR="0077500A" w:rsidRPr="004D7A5A" w:rsidRDefault="0077500A" w:rsidP="004D7A5A">
      <w:pPr>
        <w:pStyle w:val="BodyText"/>
        <w:rPr>
          <w:rFonts w:ascii="Century Schoolbook" w:hAnsi="Century Schoolbook"/>
          <w:sz w:val="28"/>
          <w:szCs w:val="28"/>
        </w:rPr>
      </w:pPr>
    </w:p>
    <w:p w14:paraId="42109F4E" w14:textId="77777777" w:rsidR="0077500A" w:rsidRPr="004D7A5A" w:rsidRDefault="0077500A" w:rsidP="004D7A5A">
      <w:pPr>
        <w:pStyle w:val="BodyText"/>
        <w:rPr>
          <w:rFonts w:ascii="Century Schoolbook" w:hAnsi="Century Schoolbook" w:cs="Arial"/>
          <w:i/>
          <w:sz w:val="28"/>
          <w:szCs w:val="28"/>
        </w:rPr>
      </w:pPr>
      <w:r w:rsidRPr="004D7A5A">
        <w:rPr>
          <w:rFonts w:ascii="Century Schoolbook" w:hAnsi="Century Schoolbook" w:cs="Arial"/>
          <w:i/>
          <w:sz w:val="28"/>
          <w:szCs w:val="28"/>
        </w:rPr>
        <w:t>When measuring the length of an object, you measure the longest edge, from end to end.</w:t>
      </w:r>
    </w:p>
    <w:p w14:paraId="42109F4F" w14:textId="77777777" w:rsidR="0077500A" w:rsidRPr="004D7A5A" w:rsidRDefault="0077500A" w:rsidP="004D7A5A">
      <w:pPr>
        <w:pStyle w:val="BodyText"/>
        <w:rPr>
          <w:rFonts w:ascii="Arial" w:hAnsi="Arial" w:cs="Arial"/>
          <w:sz w:val="28"/>
          <w:szCs w:val="28"/>
        </w:rPr>
      </w:pPr>
    </w:p>
    <w:tbl>
      <w:tblPr>
        <w:tblW w:w="0" w:type="auto"/>
        <w:tblLook w:val="01E0" w:firstRow="1" w:lastRow="1" w:firstColumn="1" w:lastColumn="1" w:noHBand="0" w:noVBand="0"/>
      </w:tblPr>
      <w:tblGrid>
        <w:gridCol w:w="3610"/>
        <w:gridCol w:w="5916"/>
      </w:tblGrid>
      <w:tr w:rsidR="0077500A" w:rsidRPr="00917605" w14:paraId="42109F60" w14:textId="77777777" w:rsidTr="0077500A">
        <w:tc>
          <w:tcPr>
            <w:tcW w:w="3708" w:type="dxa"/>
            <w:shd w:val="clear" w:color="auto" w:fill="auto"/>
          </w:tcPr>
          <w:p w14:paraId="42109F50" w14:textId="77777777" w:rsidR="0077500A" w:rsidRPr="00917605" w:rsidRDefault="0077500A" w:rsidP="0077500A">
            <w:pPr>
              <w:pStyle w:val="BodyText"/>
              <w:rPr>
                <w:rFonts w:ascii="Century Schoolbook" w:hAnsi="Century Schoolbook"/>
              </w:rPr>
            </w:pPr>
          </w:p>
          <w:p w14:paraId="42109F51" w14:textId="77777777" w:rsidR="0077500A" w:rsidRPr="00917605" w:rsidRDefault="0077500A" w:rsidP="0077500A">
            <w:pPr>
              <w:pStyle w:val="BodyText"/>
              <w:rPr>
                <w:rFonts w:ascii="Century Schoolbook" w:hAnsi="Century Schoolbook"/>
              </w:rPr>
            </w:pPr>
            <w:r w:rsidRPr="00917605">
              <w:rPr>
                <w:rFonts w:ascii="Century Schoolbook" w:hAnsi="Century Schoolbook"/>
              </w:rPr>
              <w:t>The box shown here is</w:t>
            </w:r>
          </w:p>
          <w:p w14:paraId="42109F52" w14:textId="77777777" w:rsidR="0077500A" w:rsidRPr="00917605" w:rsidRDefault="0077500A" w:rsidP="0077500A">
            <w:pPr>
              <w:pStyle w:val="BodyText"/>
              <w:rPr>
                <w:rFonts w:ascii="Century Schoolbook" w:hAnsi="Century Schoolbook"/>
              </w:rPr>
            </w:pPr>
            <w:r w:rsidRPr="00917605">
              <w:rPr>
                <w:rFonts w:ascii="Century Schoolbook" w:hAnsi="Century Schoolbook"/>
              </w:rPr>
              <w:t>four handspans long.</w:t>
            </w:r>
          </w:p>
          <w:p w14:paraId="42109F53" w14:textId="77777777" w:rsidR="0077500A" w:rsidRPr="00917605" w:rsidRDefault="0077500A" w:rsidP="0077500A">
            <w:pPr>
              <w:pStyle w:val="BodyText"/>
              <w:jc w:val="center"/>
              <w:rPr>
                <w:rFonts w:ascii="Century Schoolbook" w:hAnsi="Century Schoolbook"/>
                <w:sz w:val="16"/>
                <w:szCs w:val="16"/>
              </w:rPr>
            </w:pPr>
          </w:p>
          <w:p w14:paraId="42109F54" w14:textId="77777777" w:rsidR="0077500A" w:rsidRPr="00917605" w:rsidRDefault="0077500A" w:rsidP="0077500A">
            <w:pPr>
              <w:pStyle w:val="BodyText"/>
              <w:jc w:val="center"/>
              <w:rPr>
                <w:rFonts w:ascii="Century Schoolbook" w:hAnsi="Century Schoolbook"/>
              </w:rPr>
            </w:pPr>
            <w:r>
              <w:rPr>
                <w:rFonts w:ascii="Century Schoolbook" w:hAnsi="Century Schoolbook"/>
                <w:noProof/>
                <w:lang w:eastAsia="en-AU"/>
              </w:rPr>
              <w:drawing>
                <wp:inline distT="0" distB="0" distL="0" distR="0" wp14:anchorId="4210ACBB" wp14:editId="4210ACBC">
                  <wp:extent cx="1909445" cy="847090"/>
                  <wp:effectExtent l="0" t="0" r="0" b="0"/>
                  <wp:docPr id="298" name="Picture 298" descr="HAND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AND08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09445" cy="847090"/>
                          </a:xfrm>
                          <a:prstGeom prst="rect">
                            <a:avLst/>
                          </a:prstGeom>
                          <a:noFill/>
                          <a:ln>
                            <a:noFill/>
                          </a:ln>
                        </pic:spPr>
                      </pic:pic>
                    </a:graphicData>
                  </a:graphic>
                </wp:inline>
              </w:drawing>
            </w:r>
          </w:p>
          <w:p w14:paraId="42109F55" w14:textId="77777777" w:rsidR="0077500A" w:rsidRPr="00917605" w:rsidRDefault="0077500A" w:rsidP="0077500A">
            <w:pPr>
              <w:pStyle w:val="BodyText"/>
              <w:jc w:val="center"/>
              <w:rPr>
                <w:rFonts w:ascii="Century Schoolbook" w:hAnsi="Century Schoolbook"/>
                <w:sz w:val="16"/>
                <w:szCs w:val="16"/>
              </w:rPr>
            </w:pPr>
          </w:p>
          <w:p w14:paraId="42109F56" w14:textId="77777777" w:rsidR="0077500A" w:rsidRPr="00917605" w:rsidRDefault="0077500A" w:rsidP="0077500A">
            <w:pPr>
              <w:pStyle w:val="BodyText"/>
              <w:rPr>
                <w:rFonts w:ascii="Century Schoolbook" w:hAnsi="Century Schoolbook"/>
              </w:rPr>
            </w:pPr>
            <w:r w:rsidRPr="00917605">
              <w:rPr>
                <w:rFonts w:ascii="Century Schoolbook" w:hAnsi="Century Schoolbook"/>
              </w:rPr>
              <w:t xml:space="preserve">When I use a </w:t>
            </w:r>
            <w:proofErr w:type="gramStart"/>
            <w:r w:rsidRPr="00917605">
              <w:rPr>
                <w:rFonts w:ascii="Century Schoolbook" w:hAnsi="Century Schoolbook"/>
              </w:rPr>
              <w:t>ruler</w:t>
            </w:r>
            <w:proofErr w:type="gramEnd"/>
            <w:r w:rsidRPr="00917605">
              <w:rPr>
                <w:rFonts w:ascii="Century Schoolbook" w:hAnsi="Century Schoolbook"/>
              </w:rPr>
              <w:t xml:space="preserve"> I work out it is 68 cm long.</w:t>
            </w:r>
          </w:p>
          <w:p w14:paraId="42109F57" w14:textId="77777777" w:rsidR="0077500A" w:rsidRPr="00917605" w:rsidRDefault="0077500A" w:rsidP="0077500A">
            <w:pPr>
              <w:pStyle w:val="BodyText"/>
              <w:jc w:val="center"/>
              <w:rPr>
                <w:rFonts w:ascii="Century Schoolbook" w:hAnsi="Century Schoolbook"/>
              </w:rPr>
            </w:pPr>
          </w:p>
        </w:tc>
        <w:tc>
          <w:tcPr>
            <w:tcW w:w="5818" w:type="dxa"/>
            <w:shd w:val="clear" w:color="auto" w:fill="auto"/>
          </w:tcPr>
          <w:p w14:paraId="42109F58" w14:textId="77777777" w:rsidR="0077500A" w:rsidRPr="00917605" w:rsidRDefault="0077500A" w:rsidP="0077500A">
            <w:pPr>
              <w:pStyle w:val="BodyText"/>
              <w:rPr>
                <w:rFonts w:ascii="Century Schoolbook" w:hAnsi="Century Schoolbook"/>
              </w:rPr>
            </w:pPr>
          </w:p>
          <w:p w14:paraId="42109F59" w14:textId="77777777" w:rsidR="0077500A" w:rsidRPr="00917605" w:rsidRDefault="0077500A" w:rsidP="0077500A">
            <w:pPr>
              <w:pStyle w:val="BodyText"/>
              <w:jc w:val="center"/>
              <w:rPr>
                <w:rFonts w:ascii="Century Schoolbook" w:hAnsi="Century Schoolbook"/>
              </w:rPr>
            </w:pPr>
            <w:r>
              <w:rPr>
                <w:rFonts w:ascii="Century Schoolbook" w:hAnsi="Century Schoolbook" w:cs="Arial"/>
                <w:noProof/>
                <w:lang w:eastAsia="en-AU"/>
              </w:rPr>
              <w:drawing>
                <wp:inline distT="0" distB="0" distL="0" distR="0" wp14:anchorId="4210ACBD" wp14:editId="4210ACBE">
                  <wp:extent cx="3616960" cy="699135"/>
                  <wp:effectExtent l="0" t="0" r="2540" b="5715"/>
                  <wp:docPr id="297" name="Picture 297" descr="j0290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j029093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616960" cy="699135"/>
                          </a:xfrm>
                          <a:prstGeom prst="rect">
                            <a:avLst/>
                          </a:prstGeom>
                          <a:noFill/>
                          <a:ln>
                            <a:noFill/>
                          </a:ln>
                        </pic:spPr>
                      </pic:pic>
                    </a:graphicData>
                  </a:graphic>
                </wp:inline>
              </w:drawing>
            </w:r>
          </w:p>
          <w:p w14:paraId="42109F5A" w14:textId="77777777" w:rsidR="0077500A" w:rsidRPr="00917605" w:rsidRDefault="0077500A" w:rsidP="0077500A">
            <w:pPr>
              <w:pStyle w:val="BodyText"/>
              <w:rPr>
                <w:rFonts w:ascii="Century Schoolbook" w:hAnsi="Century Schoolbook"/>
                <w:sz w:val="16"/>
                <w:szCs w:val="16"/>
              </w:rPr>
            </w:pPr>
            <w:r>
              <w:rPr>
                <w:rFonts w:ascii="Century Schoolbook" w:hAnsi="Century Schoolbook"/>
                <w:iCs/>
                <w:noProof/>
                <w:szCs w:val="28"/>
                <w:lang w:eastAsia="en-AU"/>
              </w:rPr>
              <mc:AlternateContent>
                <mc:Choice Requires="wps">
                  <w:drawing>
                    <wp:anchor distT="0" distB="0" distL="114300" distR="114300" simplePos="0" relativeHeight="251721728" behindDoc="0" locked="0" layoutInCell="1" allowOverlap="1" wp14:anchorId="4210ACBF" wp14:editId="4210ACC0">
                      <wp:simplePos x="0" y="0"/>
                      <wp:positionH relativeFrom="column">
                        <wp:posOffset>1369695</wp:posOffset>
                      </wp:positionH>
                      <wp:positionV relativeFrom="paragraph">
                        <wp:posOffset>15240</wp:posOffset>
                      </wp:positionV>
                      <wp:extent cx="2057400" cy="114300"/>
                      <wp:effectExtent l="19685" t="53975" r="18415" b="60325"/>
                      <wp:wrapNone/>
                      <wp:docPr id="316" name="Straight Connector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57400" cy="1143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73E46" id="Straight Connector 316"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85pt,1.2pt" to="269.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">
                      <v:stroke startarrow="block" endarrow="block"/>
                    </v:line>
                  </w:pict>
                </mc:Fallback>
              </mc:AlternateContent>
            </w:r>
          </w:p>
          <w:p w14:paraId="42109F5B" w14:textId="77777777" w:rsidR="0077500A" w:rsidRPr="00917605" w:rsidRDefault="0077500A" w:rsidP="0077500A">
            <w:pPr>
              <w:pStyle w:val="BodyText"/>
              <w:ind w:left="3600"/>
              <w:rPr>
                <w:rFonts w:ascii="Century Schoolbook" w:hAnsi="Century Schoolbook"/>
              </w:rPr>
            </w:pPr>
            <w:r w:rsidRPr="00917605">
              <w:rPr>
                <w:rFonts w:ascii="Century Schoolbook" w:hAnsi="Century Schoolbook"/>
              </w:rPr>
              <w:t>length</w:t>
            </w:r>
          </w:p>
          <w:p w14:paraId="42109F5C" w14:textId="77777777" w:rsidR="0077500A" w:rsidRPr="00917605" w:rsidRDefault="0077500A" w:rsidP="0077500A">
            <w:pPr>
              <w:pStyle w:val="BodyText"/>
              <w:rPr>
                <w:rFonts w:ascii="Century Schoolbook" w:hAnsi="Century Schoolbook"/>
              </w:rPr>
            </w:pPr>
          </w:p>
          <w:p w14:paraId="42109F5D" w14:textId="77777777" w:rsidR="0077500A" w:rsidRPr="00917605" w:rsidRDefault="0077500A" w:rsidP="0077500A">
            <w:pPr>
              <w:pStyle w:val="BodyText"/>
              <w:jc w:val="center"/>
              <w:rPr>
                <w:rFonts w:ascii="Century Schoolbook" w:hAnsi="Century Schoolbook"/>
              </w:rPr>
            </w:pPr>
            <w:r w:rsidRPr="00917605">
              <w:rPr>
                <w:rFonts w:ascii="Century Schoolbook" w:hAnsi="Century Schoolbook"/>
              </w:rPr>
              <w:t xml:space="preserve">The length of the box = </w:t>
            </w:r>
          </w:p>
          <w:p w14:paraId="42109F5E" w14:textId="77777777" w:rsidR="0077500A" w:rsidRPr="00917605" w:rsidRDefault="0077500A" w:rsidP="0077500A">
            <w:pPr>
              <w:pStyle w:val="BodyText"/>
              <w:jc w:val="center"/>
              <w:rPr>
                <w:rFonts w:ascii="Century Schoolbook" w:hAnsi="Century Schoolbook"/>
              </w:rPr>
            </w:pPr>
            <w:r w:rsidRPr="00917605">
              <w:rPr>
                <w:rFonts w:ascii="Century Schoolbook" w:hAnsi="Century Schoolbook"/>
              </w:rPr>
              <w:t xml:space="preserve">4 hand spans </w:t>
            </w:r>
          </w:p>
          <w:p w14:paraId="42109F5F" w14:textId="77777777" w:rsidR="0077500A" w:rsidRPr="00917605" w:rsidRDefault="0077500A" w:rsidP="0077500A">
            <w:pPr>
              <w:pStyle w:val="BodyText"/>
              <w:jc w:val="center"/>
              <w:rPr>
                <w:rFonts w:ascii="Century Schoolbook" w:hAnsi="Century Schoolbook"/>
              </w:rPr>
            </w:pPr>
            <w:r w:rsidRPr="00917605">
              <w:rPr>
                <w:rFonts w:ascii="Century Schoolbook" w:hAnsi="Century Schoolbook"/>
              </w:rPr>
              <w:t>or 68 cm.</w:t>
            </w:r>
          </w:p>
        </w:tc>
      </w:tr>
    </w:tbl>
    <w:p w14:paraId="42109F61" w14:textId="77777777" w:rsidR="004D7A5A" w:rsidRDefault="004D7A5A" w:rsidP="004D7A5A">
      <w:r>
        <w:br w:type="page"/>
      </w:r>
    </w:p>
    <w:p w14:paraId="42109F62" w14:textId="77777777" w:rsidR="0077500A" w:rsidRPr="00164554" w:rsidRDefault="0077500A" w:rsidP="0077500A">
      <w:pPr>
        <w:pStyle w:val="BodyText"/>
        <w:rPr>
          <w:rFonts w:ascii="Century Schoolbook" w:hAnsi="Century Schoolbook"/>
          <w:sz w:val="2"/>
          <w:szCs w:val="2"/>
        </w:rPr>
      </w:pPr>
    </w:p>
    <w:p w14:paraId="42109F63" w14:textId="77777777" w:rsidR="0077500A" w:rsidRPr="00164554" w:rsidRDefault="0077500A" w:rsidP="0077500A">
      <w:pPr>
        <w:pStyle w:val="BodyText"/>
        <w:rPr>
          <w:rFonts w:ascii="Century Schoolbook" w:hAnsi="Century Schoolbook"/>
          <w:sz w:val="2"/>
          <w:szCs w:val="2"/>
        </w:rPr>
      </w:pPr>
    </w:p>
    <w:p w14:paraId="42109F64" w14:textId="77777777" w:rsidR="0077500A" w:rsidRPr="004D7A5A" w:rsidRDefault="0077500A" w:rsidP="0077500A">
      <w:pPr>
        <w:pStyle w:val="Heading2"/>
      </w:pPr>
      <w:r w:rsidRPr="004D7A5A">
        <w:t>Activity 1</w:t>
      </w:r>
    </w:p>
    <w:p w14:paraId="42109F65" w14:textId="77777777" w:rsidR="004D7A5A" w:rsidRPr="004D7A5A" w:rsidRDefault="004D7A5A" w:rsidP="0077500A">
      <w:pPr>
        <w:pStyle w:val="BodyText"/>
        <w:rPr>
          <w:sz w:val="28"/>
          <w:szCs w:val="28"/>
        </w:rPr>
      </w:pPr>
      <w:r w:rsidRPr="004D7A5A">
        <w:rPr>
          <w:noProof/>
          <w:sz w:val="28"/>
          <w:szCs w:val="28"/>
          <w:lang w:eastAsia="en-AU"/>
        </w:rPr>
        <w:drawing>
          <wp:inline distT="0" distB="0" distL="0" distR="0" wp14:anchorId="4210ACC1" wp14:editId="4210ACC2">
            <wp:extent cx="564515" cy="443865"/>
            <wp:effectExtent l="0" t="0" r="6985" b="0"/>
            <wp:docPr id="296" name="Picture 29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4D7A5A">
        <w:rPr>
          <w:rFonts w:ascii="Arial" w:hAnsi="Arial" w:cs="Arial"/>
          <w:b/>
          <w:sz w:val="28"/>
          <w:szCs w:val="28"/>
        </w:rPr>
        <w:t>For you to do</w:t>
      </w:r>
    </w:p>
    <w:p w14:paraId="42109F66" w14:textId="77777777" w:rsidR="0077500A" w:rsidRPr="00164554" w:rsidRDefault="0077500A" w:rsidP="004D7A5A">
      <w:pPr>
        <w:pStyle w:val="BodyText"/>
        <w:rPr>
          <w:rFonts w:ascii="Arial" w:hAnsi="Arial" w:cs="Arial"/>
          <w:b/>
        </w:rPr>
      </w:pPr>
    </w:p>
    <w:p w14:paraId="42109F67" w14:textId="77777777" w:rsidR="0077500A" w:rsidRDefault="0077500A" w:rsidP="004D7A5A">
      <w:pPr>
        <w:pStyle w:val="Heading2"/>
        <w:rPr>
          <w:rFonts w:ascii="Century Schoolbook" w:hAnsi="Century Schoolbook"/>
          <w:b w:val="0"/>
          <w:i/>
        </w:rPr>
      </w:pPr>
      <w:r w:rsidRPr="00164554">
        <w:rPr>
          <w:rFonts w:ascii="Century Schoolbook" w:hAnsi="Century Schoolbook"/>
          <w:b w:val="0"/>
        </w:rPr>
        <w:t xml:space="preserve">In this activity you will </w:t>
      </w:r>
      <w:proofErr w:type="gramStart"/>
      <w:r w:rsidRPr="00164554">
        <w:rPr>
          <w:rFonts w:ascii="Century Schoolbook" w:hAnsi="Century Schoolbook"/>
          <w:b w:val="0"/>
        </w:rPr>
        <w:t>be:</w:t>
      </w:r>
      <w:proofErr w:type="gramEnd"/>
      <w:r w:rsidRPr="00164554">
        <w:rPr>
          <w:rFonts w:ascii="Century Schoolbook" w:hAnsi="Century Schoolbook"/>
          <w:b w:val="0"/>
          <w:i/>
        </w:rPr>
        <w:t xml:space="preserve"> estimating and measuring volume. </w:t>
      </w:r>
    </w:p>
    <w:p w14:paraId="42109F68" w14:textId="77777777" w:rsidR="004D7A5A" w:rsidRPr="004D7A5A" w:rsidRDefault="004D7A5A" w:rsidP="004D7A5A">
      <w:pPr>
        <w:rPr>
          <w:lang w:val="en-AU"/>
        </w:rPr>
      </w:pPr>
    </w:p>
    <w:p w14:paraId="42109F69" w14:textId="77777777" w:rsidR="0077500A" w:rsidRPr="00164554" w:rsidRDefault="0077500A" w:rsidP="004D7A5A">
      <w:pPr>
        <w:pStyle w:val="Heading2"/>
      </w:pPr>
      <w:r w:rsidRPr="00164554">
        <w:t>You will need:</w:t>
      </w:r>
    </w:p>
    <w:p w14:paraId="42109F6A" w14:textId="77777777" w:rsidR="0077500A" w:rsidRPr="00164554" w:rsidRDefault="0077500A" w:rsidP="004D7A5A">
      <w:pPr>
        <w:pStyle w:val="Heading2"/>
        <w:numPr>
          <w:ilvl w:val="0"/>
          <w:numId w:val="19"/>
        </w:numPr>
        <w:rPr>
          <w:rFonts w:ascii="Century Schoolbook" w:hAnsi="Century Schoolbook"/>
          <w:b w:val="0"/>
        </w:rPr>
      </w:pPr>
      <w:r w:rsidRPr="00164554">
        <w:rPr>
          <w:rFonts w:ascii="Century Schoolbook" w:hAnsi="Century Schoolbook"/>
          <w:b w:val="0"/>
        </w:rPr>
        <w:t>a container – use a plastic ice-cream tub or something similar.</w:t>
      </w:r>
    </w:p>
    <w:p w14:paraId="42109F6B" w14:textId="77777777" w:rsidR="0077500A" w:rsidRPr="00164554" w:rsidRDefault="0077500A" w:rsidP="004D7A5A">
      <w:pPr>
        <w:pStyle w:val="Heading2"/>
        <w:numPr>
          <w:ilvl w:val="0"/>
          <w:numId w:val="19"/>
        </w:numPr>
        <w:rPr>
          <w:rFonts w:ascii="Century Schoolbook" w:hAnsi="Century Schoolbook"/>
          <w:b w:val="0"/>
        </w:rPr>
      </w:pPr>
      <w:r w:rsidRPr="00164554">
        <w:rPr>
          <w:rFonts w:ascii="Century Schoolbook" w:hAnsi="Century Schoolbook"/>
          <w:b w:val="0"/>
        </w:rPr>
        <w:t>a small jug – use a cup if you don’t have a jug.</w:t>
      </w:r>
    </w:p>
    <w:p w14:paraId="42109F6C" w14:textId="77777777" w:rsidR="0077500A" w:rsidRPr="00164554" w:rsidRDefault="0077500A" w:rsidP="004D7A5A">
      <w:pPr>
        <w:pStyle w:val="Heading2"/>
        <w:numPr>
          <w:ilvl w:val="0"/>
          <w:numId w:val="19"/>
        </w:numPr>
        <w:rPr>
          <w:rFonts w:ascii="Century Schoolbook" w:hAnsi="Century Schoolbook"/>
          <w:b w:val="0"/>
        </w:rPr>
      </w:pPr>
      <w:r w:rsidRPr="00164554">
        <w:rPr>
          <w:rFonts w:ascii="Century Schoolbook" w:hAnsi="Century Schoolbook"/>
          <w:b w:val="0"/>
        </w:rPr>
        <w:t xml:space="preserve">a collection of objects to measure </w:t>
      </w:r>
      <w:proofErr w:type="gramStart"/>
      <w:r w:rsidRPr="00164554">
        <w:rPr>
          <w:rFonts w:ascii="Century Schoolbook" w:hAnsi="Century Schoolbook"/>
          <w:b w:val="0"/>
        </w:rPr>
        <w:t>volume .</w:t>
      </w:r>
      <w:proofErr w:type="gramEnd"/>
    </w:p>
    <w:p w14:paraId="42109F6D" w14:textId="77777777" w:rsidR="0077500A" w:rsidRPr="00164554" w:rsidRDefault="0077500A" w:rsidP="004D7A5A"/>
    <w:p w14:paraId="42109F6E" w14:textId="77777777" w:rsidR="0077500A" w:rsidRPr="00164554" w:rsidRDefault="0077500A" w:rsidP="004D7A5A">
      <w:pPr>
        <w:pStyle w:val="Heading2"/>
        <w:rPr>
          <w:rFonts w:ascii="Century Schoolbook" w:hAnsi="Century Schoolbook"/>
          <w:b w:val="0"/>
        </w:rPr>
      </w:pPr>
      <w:r w:rsidRPr="00164554">
        <w:rPr>
          <w:rFonts w:ascii="Century Schoolbook" w:hAnsi="Century Schoolbook"/>
          <w:b w:val="0"/>
        </w:rPr>
        <w:t>If you do not have a collection of blocks, marbles, matchboxes or other objects, you could do this activity with fruit or vegetables.</w:t>
      </w:r>
    </w:p>
    <w:p w14:paraId="42109F6F" w14:textId="77777777" w:rsidR="0077500A" w:rsidRPr="00164554" w:rsidRDefault="0077500A" w:rsidP="004D7A5A">
      <w:pPr>
        <w:rPr>
          <w:szCs w:val="28"/>
        </w:rPr>
      </w:pPr>
      <w:r w:rsidRPr="00164554">
        <w:rPr>
          <w:szCs w:val="28"/>
        </w:rPr>
        <w:t>You will need to work at the sink for the first part of this activity.</w:t>
      </w:r>
    </w:p>
    <w:p w14:paraId="42109F70" w14:textId="77777777" w:rsidR="0077500A" w:rsidRPr="00164554" w:rsidRDefault="0077500A" w:rsidP="004D7A5A"/>
    <w:tbl>
      <w:tblPr>
        <w:tblW w:w="0" w:type="auto"/>
        <w:tblLook w:val="01E0" w:firstRow="1" w:lastRow="1" w:firstColumn="1" w:lastColumn="1" w:noHBand="0" w:noVBand="0"/>
      </w:tblPr>
      <w:tblGrid>
        <w:gridCol w:w="1905"/>
        <w:gridCol w:w="1905"/>
        <w:gridCol w:w="1905"/>
        <w:gridCol w:w="1905"/>
        <w:gridCol w:w="1906"/>
      </w:tblGrid>
      <w:tr w:rsidR="0077500A" w:rsidRPr="00164554" w14:paraId="42109F7C" w14:textId="77777777" w:rsidTr="0077500A">
        <w:tc>
          <w:tcPr>
            <w:tcW w:w="1905" w:type="dxa"/>
            <w:shd w:val="clear" w:color="auto" w:fill="auto"/>
          </w:tcPr>
          <w:p w14:paraId="42109F71" w14:textId="77777777" w:rsidR="0077500A" w:rsidRPr="00917605" w:rsidRDefault="0077500A" w:rsidP="0077500A">
            <w:pPr>
              <w:jc w:val="center"/>
              <w:rPr>
                <w:rFonts w:ascii="Arial" w:hAnsi="Arial" w:cs="Arial"/>
                <w:b/>
              </w:rPr>
            </w:pPr>
          </w:p>
          <w:p w14:paraId="42109F72" w14:textId="77777777" w:rsidR="0077500A" w:rsidRPr="00917605" w:rsidRDefault="0077500A" w:rsidP="0077500A">
            <w:pPr>
              <w:jc w:val="center"/>
              <w:rPr>
                <w:rFonts w:ascii="Arial" w:hAnsi="Arial" w:cs="Arial"/>
                <w:b/>
              </w:rPr>
            </w:pPr>
            <w:r>
              <w:rPr>
                <w:rFonts w:ascii="Arial" w:hAnsi="Arial" w:cs="Arial"/>
                <w:b/>
                <w:noProof/>
                <w:lang w:val="en-AU" w:eastAsia="en-AU"/>
              </w:rPr>
              <w:drawing>
                <wp:inline distT="0" distB="0" distL="0" distR="0" wp14:anchorId="4210ACC3" wp14:editId="4210ACC4">
                  <wp:extent cx="833755" cy="779780"/>
                  <wp:effectExtent l="0" t="0" r="4445" b="1270"/>
                  <wp:docPr id="295" name="Picture 295" descr="HMI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MISC0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33755" cy="779780"/>
                          </a:xfrm>
                          <a:prstGeom prst="rect">
                            <a:avLst/>
                          </a:prstGeom>
                          <a:noFill/>
                          <a:ln>
                            <a:noFill/>
                          </a:ln>
                        </pic:spPr>
                      </pic:pic>
                    </a:graphicData>
                  </a:graphic>
                </wp:inline>
              </w:drawing>
            </w:r>
          </w:p>
        </w:tc>
        <w:tc>
          <w:tcPr>
            <w:tcW w:w="1905" w:type="dxa"/>
            <w:shd w:val="clear" w:color="auto" w:fill="auto"/>
          </w:tcPr>
          <w:p w14:paraId="42109F73" w14:textId="77777777" w:rsidR="0077500A" w:rsidRPr="00164554" w:rsidRDefault="0077500A" w:rsidP="0077500A"/>
          <w:p w14:paraId="42109F74" w14:textId="77777777" w:rsidR="0077500A" w:rsidRPr="00164554" w:rsidRDefault="0077500A" w:rsidP="0077500A">
            <w:r>
              <w:rPr>
                <w:noProof/>
                <w:lang w:val="en-AU" w:eastAsia="en-AU"/>
              </w:rPr>
              <w:drawing>
                <wp:inline distT="0" distB="0" distL="0" distR="0" wp14:anchorId="4210ACC5" wp14:editId="4210ACC6">
                  <wp:extent cx="820420" cy="726440"/>
                  <wp:effectExtent l="0" t="0" r="0" b="0"/>
                  <wp:docPr id="294" name="Picture 294" descr="bl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lock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20420" cy="726440"/>
                          </a:xfrm>
                          <a:prstGeom prst="rect">
                            <a:avLst/>
                          </a:prstGeom>
                          <a:noFill/>
                          <a:ln>
                            <a:noFill/>
                          </a:ln>
                        </pic:spPr>
                      </pic:pic>
                    </a:graphicData>
                  </a:graphic>
                </wp:inline>
              </w:drawing>
            </w:r>
          </w:p>
        </w:tc>
        <w:tc>
          <w:tcPr>
            <w:tcW w:w="1905" w:type="dxa"/>
            <w:shd w:val="clear" w:color="auto" w:fill="auto"/>
          </w:tcPr>
          <w:p w14:paraId="42109F75" w14:textId="77777777" w:rsidR="0077500A" w:rsidRPr="00164554" w:rsidRDefault="0077500A" w:rsidP="0077500A"/>
          <w:p w14:paraId="42109F76" w14:textId="77777777" w:rsidR="0077500A" w:rsidRPr="00164554" w:rsidRDefault="0077500A" w:rsidP="0077500A">
            <w:r>
              <w:rPr>
                <w:noProof/>
                <w:lang w:val="en-AU" w:eastAsia="en-AU"/>
              </w:rPr>
              <w:drawing>
                <wp:inline distT="0" distB="0" distL="0" distR="0" wp14:anchorId="4210ACC7" wp14:editId="4210ACC8">
                  <wp:extent cx="807085" cy="672465"/>
                  <wp:effectExtent l="0" t="0" r="0" b="0"/>
                  <wp:docPr id="293" name="Picture 293" descr="FRUIT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RUIT08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807085" cy="672465"/>
                          </a:xfrm>
                          <a:prstGeom prst="rect">
                            <a:avLst/>
                          </a:prstGeom>
                          <a:noFill/>
                          <a:ln>
                            <a:noFill/>
                          </a:ln>
                        </pic:spPr>
                      </pic:pic>
                    </a:graphicData>
                  </a:graphic>
                </wp:inline>
              </w:drawing>
            </w:r>
          </w:p>
        </w:tc>
        <w:tc>
          <w:tcPr>
            <w:tcW w:w="1905" w:type="dxa"/>
            <w:shd w:val="clear" w:color="auto" w:fill="auto"/>
          </w:tcPr>
          <w:p w14:paraId="42109F77" w14:textId="77777777" w:rsidR="0077500A" w:rsidRPr="00164554" w:rsidRDefault="0077500A" w:rsidP="0077500A"/>
          <w:p w14:paraId="42109F78" w14:textId="77777777" w:rsidR="0077500A" w:rsidRPr="00164554" w:rsidRDefault="0077500A" w:rsidP="0077500A"/>
          <w:p w14:paraId="42109F79" w14:textId="77777777" w:rsidR="0077500A" w:rsidRPr="00164554" w:rsidRDefault="0077500A" w:rsidP="0077500A">
            <w:r>
              <w:rPr>
                <w:noProof/>
                <w:lang w:val="en-AU" w:eastAsia="en-AU"/>
              </w:rPr>
              <w:drawing>
                <wp:inline distT="0" distB="0" distL="0" distR="0" wp14:anchorId="4210ACC9" wp14:editId="4210ACCA">
                  <wp:extent cx="901065" cy="793115"/>
                  <wp:effectExtent l="0" t="0" r="0" b="6985"/>
                  <wp:docPr id="292" name="Picture 292" descr="VEGTB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VEGTB06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01065" cy="793115"/>
                          </a:xfrm>
                          <a:prstGeom prst="rect">
                            <a:avLst/>
                          </a:prstGeom>
                          <a:noFill/>
                          <a:ln>
                            <a:noFill/>
                          </a:ln>
                        </pic:spPr>
                      </pic:pic>
                    </a:graphicData>
                  </a:graphic>
                </wp:inline>
              </w:drawing>
            </w:r>
          </w:p>
        </w:tc>
        <w:tc>
          <w:tcPr>
            <w:tcW w:w="1906" w:type="dxa"/>
            <w:shd w:val="clear" w:color="auto" w:fill="auto"/>
          </w:tcPr>
          <w:p w14:paraId="42109F7A" w14:textId="77777777" w:rsidR="0077500A" w:rsidRPr="00164554" w:rsidRDefault="0077500A" w:rsidP="0077500A"/>
          <w:p w14:paraId="42109F7B" w14:textId="77777777" w:rsidR="0077500A" w:rsidRPr="00164554" w:rsidRDefault="0077500A" w:rsidP="0077500A">
            <w:r>
              <w:rPr>
                <w:noProof/>
                <w:lang w:val="en-AU" w:eastAsia="en-AU"/>
              </w:rPr>
              <w:drawing>
                <wp:inline distT="0" distB="0" distL="0" distR="0" wp14:anchorId="4210ACCB" wp14:editId="4210ACCC">
                  <wp:extent cx="389890" cy="349885"/>
                  <wp:effectExtent l="0" t="0" r="0" b="0"/>
                  <wp:docPr id="291" name="Picture 291" descr="TENNS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ENNS0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164554">
              <w:t xml:space="preserve"> </w:t>
            </w:r>
            <w:r>
              <w:rPr>
                <w:noProof/>
                <w:lang w:val="en-AU" w:eastAsia="en-AU"/>
              </w:rPr>
              <w:drawing>
                <wp:inline distT="0" distB="0" distL="0" distR="0" wp14:anchorId="4210ACCD" wp14:editId="4210ACCE">
                  <wp:extent cx="389890" cy="349885"/>
                  <wp:effectExtent l="0" t="0" r="0" b="0"/>
                  <wp:docPr id="290" name="Picture 290" descr="TENNS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ENNS0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164554">
              <w:t xml:space="preserve"> </w:t>
            </w:r>
            <w:r>
              <w:rPr>
                <w:noProof/>
                <w:lang w:val="en-AU" w:eastAsia="en-AU"/>
              </w:rPr>
              <w:drawing>
                <wp:inline distT="0" distB="0" distL="0" distR="0" wp14:anchorId="4210ACCF" wp14:editId="4210ACD0">
                  <wp:extent cx="389890" cy="349885"/>
                  <wp:effectExtent l="0" t="0" r="0" b="0"/>
                  <wp:docPr id="289" name="Picture 289" descr="TENNS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ENNS0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r w:rsidRPr="00164554">
              <w:t xml:space="preserve"> </w:t>
            </w:r>
            <w:r>
              <w:rPr>
                <w:noProof/>
                <w:lang w:val="en-AU" w:eastAsia="en-AU"/>
              </w:rPr>
              <w:drawing>
                <wp:inline distT="0" distB="0" distL="0" distR="0" wp14:anchorId="4210ACD1" wp14:editId="4210ACD2">
                  <wp:extent cx="389890" cy="349885"/>
                  <wp:effectExtent l="0" t="0" r="0" b="0"/>
                  <wp:docPr id="288" name="Picture 288" descr="TENNS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NNS0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9890" cy="349885"/>
                          </a:xfrm>
                          <a:prstGeom prst="rect">
                            <a:avLst/>
                          </a:prstGeom>
                          <a:noFill/>
                          <a:ln>
                            <a:noFill/>
                          </a:ln>
                        </pic:spPr>
                      </pic:pic>
                    </a:graphicData>
                  </a:graphic>
                </wp:inline>
              </w:drawing>
            </w:r>
          </w:p>
        </w:tc>
      </w:tr>
    </w:tbl>
    <w:p w14:paraId="42109F7D" w14:textId="77777777" w:rsidR="0077500A" w:rsidRPr="004D7A5A" w:rsidRDefault="0077500A" w:rsidP="0077500A">
      <w:pPr>
        <w:pStyle w:val="BodyText"/>
        <w:rPr>
          <w:rFonts w:ascii="Century Schoolbook" w:hAnsi="Century Schoolbook" w:cs="Arial"/>
          <w:b/>
          <w:sz w:val="28"/>
          <w:szCs w:val="28"/>
        </w:rPr>
      </w:pPr>
    </w:p>
    <w:p w14:paraId="42109F7E" w14:textId="77777777" w:rsidR="0077500A" w:rsidRPr="004D7A5A" w:rsidRDefault="0077500A" w:rsidP="0077500A">
      <w:pPr>
        <w:pStyle w:val="BodyText"/>
        <w:spacing w:before="120"/>
        <w:rPr>
          <w:rFonts w:ascii="Arial" w:hAnsi="Arial" w:cs="Arial"/>
          <w:b/>
          <w:sz w:val="28"/>
          <w:szCs w:val="28"/>
        </w:rPr>
      </w:pPr>
      <w:r w:rsidRPr="004D7A5A">
        <w:rPr>
          <w:rFonts w:ascii="Arial" w:hAnsi="Arial" w:cs="Arial"/>
          <w:b/>
          <w:sz w:val="28"/>
          <w:szCs w:val="28"/>
        </w:rPr>
        <w:t>Follow these steps:</w:t>
      </w:r>
    </w:p>
    <w:p w14:paraId="42109F7F" w14:textId="77777777" w:rsidR="0077500A" w:rsidRPr="004D7A5A" w:rsidRDefault="0077500A" w:rsidP="0077500A">
      <w:pPr>
        <w:pStyle w:val="BodyText"/>
        <w:numPr>
          <w:ilvl w:val="0"/>
          <w:numId w:val="16"/>
        </w:numPr>
        <w:spacing w:before="120"/>
        <w:rPr>
          <w:rFonts w:ascii="Century Schoolbook" w:hAnsi="Century Schoolbook" w:cs="Arial"/>
          <w:sz w:val="28"/>
          <w:szCs w:val="28"/>
        </w:rPr>
      </w:pPr>
      <w:r w:rsidRPr="004D7A5A">
        <w:rPr>
          <w:rFonts w:ascii="Century Schoolbook" w:hAnsi="Century Schoolbook" w:cs="Arial"/>
          <w:sz w:val="28"/>
          <w:szCs w:val="28"/>
        </w:rPr>
        <w:t xml:space="preserve">Estimate the volume of the container using the small jug or cup filled with water. Write how many jugs full of water you think it will take to fill the container in the column headed </w:t>
      </w:r>
      <w:r w:rsidRPr="004D7A5A">
        <w:rPr>
          <w:rFonts w:ascii="Century Schoolbook" w:hAnsi="Century Schoolbook" w:cs="Arial"/>
          <w:b/>
          <w:sz w:val="28"/>
          <w:szCs w:val="28"/>
        </w:rPr>
        <w:t>estimate</w:t>
      </w:r>
      <w:r w:rsidRPr="004D7A5A">
        <w:rPr>
          <w:rFonts w:ascii="Century Schoolbook" w:hAnsi="Century Schoolbook" w:cs="Arial"/>
          <w:sz w:val="28"/>
          <w:szCs w:val="28"/>
        </w:rPr>
        <w:t xml:space="preserve"> in the table over the page.</w:t>
      </w:r>
    </w:p>
    <w:p w14:paraId="42109F80" w14:textId="77777777" w:rsidR="0077500A" w:rsidRPr="004D7A5A" w:rsidRDefault="0077500A" w:rsidP="0077500A">
      <w:pPr>
        <w:pStyle w:val="BodyText"/>
        <w:numPr>
          <w:ilvl w:val="0"/>
          <w:numId w:val="16"/>
        </w:numPr>
        <w:spacing w:before="120"/>
        <w:rPr>
          <w:rFonts w:ascii="Century Schoolbook" w:hAnsi="Century Schoolbook" w:cs="Arial"/>
          <w:sz w:val="28"/>
          <w:szCs w:val="28"/>
        </w:rPr>
      </w:pPr>
      <w:r w:rsidRPr="004D7A5A">
        <w:rPr>
          <w:rFonts w:ascii="Century Schoolbook" w:hAnsi="Century Schoolbook" w:cs="Arial"/>
          <w:sz w:val="28"/>
          <w:szCs w:val="28"/>
        </w:rPr>
        <w:t>Estimate the volume twice again, this time using blocks, apples, potatoes or other objects. Write your estimates in the table over the page.</w:t>
      </w:r>
    </w:p>
    <w:p w14:paraId="42109F81" w14:textId="77777777" w:rsidR="0077500A" w:rsidRPr="004D7A5A" w:rsidRDefault="0077500A" w:rsidP="0077500A">
      <w:pPr>
        <w:pStyle w:val="BodyText"/>
        <w:numPr>
          <w:ilvl w:val="0"/>
          <w:numId w:val="16"/>
        </w:numPr>
        <w:spacing w:before="120"/>
        <w:rPr>
          <w:rFonts w:ascii="Century Schoolbook" w:hAnsi="Century Schoolbook" w:cs="Arial"/>
          <w:sz w:val="28"/>
          <w:szCs w:val="28"/>
        </w:rPr>
      </w:pPr>
      <w:r w:rsidRPr="004D7A5A">
        <w:rPr>
          <w:rFonts w:ascii="Century Schoolbook" w:hAnsi="Century Schoolbook" w:cs="Arial"/>
          <w:sz w:val="28"/>
          <w:szCs w:val="28"/>
        </w:rPr>
        <w:t xml:space="preserve">Measure the volume of the container using the cup or small jug. Count how many times you empty the cup or jug full of water into the ice-cream container. Write the answer in the column headed </w:t>
      </w:r>
      <w:r w:rsidRPr="004D7A5A">
        <w:rPr>
          <w:rFonts w:ascii="Century Schoolbook" w:hAnsi="Century Schoolbook" w:cs="Arial"/>
          <w:b/>
          <w:sz w:val="28"/>
          <w:szCs w:val="28"/>
        </w:rPr>
        <w:t>volume.</w:t>
      </w:r>
    </w:p>
    <w:p w14:paraId="42109F82" w14:textId="77777777" w:rsidR="0077500A" w:rsidRPr="004D7A5A" w:rsidRDefault="0077500A" w:rsidP="0077500A">
      <w:pPr>
        <w:pStyle w:val="BodyText"/>
        <w:numPr>
          <w:ilvl w:val="0"/>
          <w:numId w:val="16"/>
        </w:numPr>
        <w:spacing w:before="120"/>
        <w:rPr>
          <w:rFonts w:ascii="Century Schoolbook" w:hAnsi="Century Schoolbook" w:cs="Arial"/>
          <w:sz w:val="28"/>
          <w:szCs w:val="28"/>
        </w:rPr>
      </w:pPr>
      <w:r w:rsidRPr="004D7A5A">
        <w:rPr>
          <w:rFonts w:ascii="Century Schoolbook" w:hAnsi="Century Schoolbook" w:cs="Arial"/>
          <w:sz w:val="28"/>
          <w:szCs w:val="28"/>
        </w:rPr>
        <w:t>Measure the volume of the container using the other objects. Count how many objects are needed to fill the container to the top. Do not fill the container higher than the top of the sides. Write the answer in the table.</w:t>
      </w:r>
    </w:p>
    <w:p w14:paraId="42109F83" w14:textId="77777777" w:rsidR="0077500A" w:rsidRPr="00164554" w:rsidRDefault="0077500A" w:rsidP="0077500A">
      <w:pPr>
        <w:pStyle w:val="BodyText"/>
        <w:rPr>
          <w:rFonts w:ascii="Century Schoolbook" w:hAnsi="Century Schoolbook" w:cs="Arial"/>
          <w:szCs w:val="28"/>
        </w:rPr>
      </w:pPr>
    </w:p>
    <w:p w14:paraId="42109F84" w14:textId="77777777" w:rsidR="0077500A" w:rsidRPr="00164554" w:rsidRDefault="0077500A" w:rsidP="0077500A">
      <w:pPr>
        <w:pStyle w:val="Heading2"/>
      </w:pPr>
      <w:r w:rsidRPr="00164554">
        <w:lastRenderedPageBreak/>
        <w:t>Activity 1 continued</w:t>
      </w:r>
    </w:p>
    <w:p w14:paraId="42109F85" w14:textId="77777777" w:rsidR="0077500A" w:rsidRPr="00164554" w:rsidRDefault="0077500A" w:rsidP="0077500A">
      <w:pPr>
        <w:pStyle w:val="BodyText"/>
        <w:rPr>
          <w:rFonts w:ascii="Century Schoolbook" w:hAnsi="Century Schoolbook" w:cs="Arial"/>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7"/>
        <w:gridCol w:w="3175"/>
        <w:gridCol w:w="3028"/>
      </w:tblGrid>
      <w:tr w:rsidR="0077500A" w:rsidRPr="00917605" w14:paraId="42109F8C" w14:textId="77777777" w:rsidTr="004D7A5A">
        <w:tc>
          <w:tcPr>
            <w:tcW w:w="3067" w:type="dxa"/>
            <w:shd w:val="clear" w:color="auto" w:fill="auto"/>
            <w:vAlign w:val="center"/>
          </w:tcPr>
          <w:p w14:paraId="42109F86" w14:textId="77777777" w:rsidR="0077500A" w:rsidRPr="00917605" w:rsidRDefault="0077500A" w:rsidP="004D7A5A">
            <w:pPr>
              <w:pStyle w:val="BodyText"/>
              <w:jc w:val="center"/>
              <w:rPr>
                <w:rFonts w:ascii="Arial" w:hAnsi="Arial" w:cs="Arial"/>
                <w:b/>
                <w:szCs w:val="28"/>
              </w:rPr>
            </w:pPr>
            <w:r w:rsidRPr="00917605">
              <w:rPr>
                <w:rFonts w:ascii="Arial" w:hAnsi="Arial" w:cs="Arial"/>
                <w:b/>
                <w:szCs w:val="28"/>
              </w:rPr>
              <w:t>What I am</w:t>
            </w:r>
          </w:p>
          <w:p w14:paraId="42109F87" w14:textId="77777777" w:rsidR="0077500A" w:rsidRPr="00917605" w:rsidRDefault="0077500A" w:rsidP="004D7A5A">
            <w:pPr>
              <w:pStyle w:val="BodyText"/>
              <w:spacing w:after="120"/>
              <w:jc w:val="center"/>
              <w:rPr>
                <w:rFonts w:ascii="Arial" w:hAnsi="Arial" w:cs="Arial"/>
                <w:szCs w:val="28"/>
              </w:rPr>
            </w:pPr>
            <w:r w:rsidRPr="00917605">
              <w:rPr>
                <w:rFonts w:ascii="Arial" w:hAnsi="Arial" w:cs="Arial"/>
                <w:b/>
                <w:szCs w:val="28"/>
              </w:rPr>
              <w:t>measuring with</w:t>
            </w:r>
          </w:p>
          <w:p w14:paraId="42109F88" w14:textId="77777777" w:rsidR="0077500A" w:rsidRPr="00917605" w:rsidRDefault="0077500A" w:rsidP="004D7A5A">
            <w:pPr>
              <w:pStyle w:val="BodyText"/>
              <w:jc w:val="center"/>
              <w:rPr>
                <w:rFonts w:ascii="Arial" w:hAnsi="Arial" w:cs="Arial"/>
                <w:sz w:val="24"/>
              </w:rPr>
            </w:pPr>
            <w:r w:rsidRPr="00917605">
              <w:rPr>
                <w:rFonts w:ascii="Arial" w:hAnsi="Arial" w:cs="Arial"/>
                <w:sz w:val="24"/>
              </w:rPr>
              <w:t>(</w:t>
            </w:r>
            <w:r w:rsidRPr="00917605">
              <w:rPr>
                <w:rFonts w:ascii="Century Schoolbook" w:hAnsi="Century Schoolbook" w:cs="Arial"/>
                <w:sz w:val="24"/>
              </w:rPr>
              <w:t>write what you are using)</w:t>
            </w:r>
          </w:p>
        </w:tc>
        <w:tc>
          <w:tcPr>
            <w:tcW w:w="3175" w:type="dxa"/>
            <w:shd w:val="clear" w:color="auto" w:fill="auto"/>
            <w:vAlign w:val="center"/>
          </w:tcPr>
          <w:p w14:paraId="42109F89" w14:textId="77777777" w:rsidR="0077500A" w:rsidRPr="00917605" w:rsidRDefault="0077500A" w:rsidP="004D7A5A">
            <w:pPr>
              <w:pStyle w:val="BodyText"/>
              <w:spacing w:before="120" w:after="120"/>
              <w:jc w:val="center"/>
              <w:rPr>
                <w:rFonts w:ascii="Arial" w:hAnsi="Arial" w:cs="Arial"/>
                <w:b/>
                <w:szCs w:val="28"/>
              </w:rPr>
            </w:pPr>
            <w:r w:rsidRPr="00917605">
              <w:rPr>
                <w:rFonts w:ascii="Arial" w:hAnsi="Arial" w:cs="Arial"/>
                <w:b/>
                <w:szCs w:val="28"/>
              </w:rPr>
              <w:t>Estimate</w:t>
            </w:r>
          </w:p>
        </w:tc>
        <w:tc>
          <w:tcPr>
            <w:tcW w:w="3028" w:type="dxa"/>
            <w:shd w:val="clear" w:color="auto" w:fill="auto"/>
            <w:vAlign w:val="center"/>
          </w:tcPr>
          <w:p w14:paraId="42109F8A" w14:textId="77777777" w:rsidR="0077500A" w:rsidRPr="00917605" w:rsidRDefault="0077500A" w:rsidP="004D7A5A">
            <w:pPr>
              <w:pStyle w:val="BodyText"/>
              <w:spacing w:before="120" w:after="120"/>
              <w:jc w:val="center"/>
              <w:rPr>
                <w:rFonts w:ascii="Arial" w:hAnsi="Arial" w:cs="Arial"/>
                <w:b/>
                <w:szCs w:val="28"/>
              </w:rPr>
            </w:pPr>
            <w:r w:rsidRPr="00917605">
              <w:rPr>
                <w:rFonts w:ascii="Arial" w:hAnsi="Arial" w:cs="Arial"/>
                <w:b/>
                <w:szCs w:val="28"/>
              </w:rPr>
              <w:t>Volume</w:t>
            </w:r>
          </w:p>
          <w:p w14:paraId="42109F8B" w14:textId="77777777" w:rsidR="0077500A" w:rsidRPr="00917605" w:rsidRDefault="0077500A" w:rsidP="004D7A5A">
            <w:pPr>
              <w:pStyle w:val="BodyText"/>
              <w:spacing w:before="120" w:after="120"/>
              <w:jc w:val="center"/>
              <w:rPr>
                <w:rFonts w:ascii="Century Schoolbook" w:hAnsi="Century Schoolbook" w:cs="Arial"/>
                <w:sz w:val="24"/>
              </w:rPr>
            </w:pPr>
            <w:r w:rsidRPr="00917605">
              <w:rPr>
                <w:rFonts w:ascii="Century Schoolbook" w:hAnsi="Century Schoolbook" w:cs="Arial"/>
                <w:sz w:val="24"/>
              </w:rPr>
              <w:t>(the space inside your container)</w:t>
            </w:r>
          </w:p>
        </w:tc>
      </w:tr>
      <w:tr w:rsidR="0077500A" w:rsidRPr="00917605" w14:paraId="42109F93" w14:textId="77777777" w:rsidTr="004D7A5A">
        <w:tc>
          <w:tcPr>
            <w:tcW w:w="3067" w:type="dxa"/>
            <w:shd w:val="clear" w:color="auto" w:fill="auto"/>
          </w:tcPr>
          <w:p w14:paraId="42109F8D" w14:textId="77777777" w:rsidR="0077500A" w:rsidRPr="00917605" w:rsidRDefault="0077500A" w:rsidP="0077500A">
            <w:pPr>
              <w:pStyle w:val="BodyText"/>
              <w:spacing w:before="120" w:after="120"/>
              <w:jc w:val="center"/>
              <w:rPr>
                <w:rFonts w:ascii="Century Schoolbook" w:hAnsi="Century Schoolbook" w:cs="Arial"/>
                <w:szCs w:val="28"/>
              </w:rPr>
            </w:pPr>
            <w:r>
              <w:rPr>
                <w:rFonts w:ascii="Century Schoolbook" w:hAnsi="Century Schoolbook" w:cs="Arial"/>
                <w:noProof/>
                <w:szCs w:val="28"/>
                <w:lang w:eastAsia="en-AU"/>
              </w:rPr>
              <w:drawing>
                <wp:inline distT="0" distB="0" distL="0" distR="0" wp14:anchorId="4210ACD3" wp14:editId="4210ACD4">
                  <wp:extent cx="672465" cy="618490"/>
                  <wp:effectExtent l="0" t="0" r="0" b="0"/>
                  <wp:docPr id="63" name="Picture 63" descr="HMI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MISC0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72465" cy="618490"/>
                          </a:xfrm>
                          <a:prstGeom prst="rect">
                            <a:avLst/>
                          </a:prstGeom>
                          <a:noFill/>
                          <a:ln>
                            <a:noFill/>
                          </a:ln>
                        </pic:spPr>
                      </pic:pic>
                    </a:graphicData>
                  </a:graphic>
                </wp:inline>
              </w:drawing>
            </w:r>
          </w:p>
          <w:p w14:paraId="42109F8E" w14:textId="77777777" w:rsidR="0077500A" w:rsidRPr="00917605" w:rsidRDefault="0077500A" w:rsidP="0077500A">
            <w:pPr>
              <w:pStyle w:val="BodyText"/>
              <w:spacing w:before="120" w:after="120"/>
              <w:jc w:val="center"/>
              <w:rPr>
                <w:rFonts w:ascii="Century Schoolbook" w:hAnsi="Century Schoolbook" w:cs="Arial"/>
                <w:szCs w:val="28"/>
              </w:rPr>
            </w:pPr>
            <w:r w:rsidRPr="00917605">
              <w:rPr>
                <w:rFonts w:ascii="Century Schoolbook" w:hAnsi="Century Schoolbook" w:cs="Arial"/>
                <w:szCs w:val="28"/>
              </w:rPr>
              <w:t>small jug of water</w:t>
            </w:r>
          </w:p>
        </w:tc>
        <w:tc>
          <w:tcPr>
            <w:tcW w:w="3175" w:type="dxa"/>
            <w:shd w:val="clear" w:color="auto" w:fill="auto"/>
          </w:tcPr>
          <w:p w14:paraId="42109F8F" w14:textId="77777777" w:rsidR="0077500A" w:rsidRPr="00917605" w:rsidRDefault="0077500A" w:rsidP="0077500A">
            <w:pPr>
              <w:pStyle w:val="BodyText"/>
              <w:spacing w:before="120" w:after="120"/>
              <w:rPr>
                <w:rFonts w:ascii="Century Schoolbook" w:hAnsi="Century Schoolbook" w:cs="Arial"/>
                <w:szCs w:val="28"/>
              </w:rPr>
            </w:pPr>
            <w:r>
              <w:rPr>
                <w:rFonts w:ascii="Century Schoolbook" w:hAnsi="Century Schoolbook" w:cs="Arial"/>
                <w:noProof/>
                <w:szCs w:val="28"/>
                <w:lang w:eastAsia="en-AU"/>
              </w:rPr>
              <mc:AlternateContent>
                <mc:Choice Requires="wps">
                  <w:drawing>
                    <wp:anchor distT="0" distB="0" distL="114300" distR="114300" simplePos="0" relativeHeight="251716608" behindDoc="0" locked="0" layoutInCell="1" allowOverlap="1" wp14:anchorId="4210ACD5" wp14:editId="4210ACD6">
                      <wp:simplePos x="0" y="0"/>
                      <wp:positionH relativeFrom="column">
                        <wp:posOffset>269875</wp:posOffset>
                      </wp:positionH>
                      <wp:positionV relativeFrom="paragraph">
                        <wp:posOffset>589915</wp:posOffset>
                      </wp:positionV>
                      <wp:extent cx="685800" cy="0"/>
                      <wp:effectExtent l="5080" t="10160" r="13970" b="8890"/>
                      <wp:wrapNone/>
                      <wp:docPr id="315" name="Straight Connector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C379C" id="Straight Connector 315"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5pt,46.45pt" to="75.25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wxHgIAADk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"/>
                  </w:pict>
                </mc:Fallback>
              </mc:AlternateContent>
            </w:r>
            <w:r w:rsidRPr="00917605">
              <w:rPr>
                <w:rFonts w:ascii="Century Schoolbook" w:hAnsi="Century Schoolbook" w:cs="Arial"/>
                <w:szCs w:val="28"/>
              </w:rPr>
              <w:t xml:space="preserve"> </w:t>
            </w:r>
          </w:p>
          <w:p w14:paraId="42109F90" w14:textId="77777777" w:rsidR="0077500A" w:rsidRPr="00917605" w:rsidRDefault="0077500A" w:rsidP="0077500A">
            <w:pPr>
              <w:pStyle w:val="BodyText"/>
              <w:spacing w:before="120" w:after="120"/>
              <w:rPr>
                <w:rFonts w:ascii="Century Schoolbook" w:hAnsi="Century Schoolbook" w:cs="Arial"/>
                <w:szCs w:val="28"/>
              </w:rPr>
            </w:pPr>
            <w:r w:rsidRPr="00917605">
              <w:rPr>
                <w:rFonts w:ascii="Century Schoolbook" w:hAnsi="Century Schoolbook" w:cs="Arial"/>
                <w:szCs w:val="28"/>
              </w:rPr>
              <w:t xml:space="preserve"> </w:t>
            </w:r>
            <w:r w:rsidRPr="00917605">
              <w:rPr>
                <w:rFonts w:ascii="Century Schoolbook" w:hAnsi="Century Schoolbook" w:cs="Arial"/>
                <w:szCs w:val="28"/>
              </w:rPr>
              <w:tab/>
            </w:r>
            <w:r w:rsidRPr="00917605">
              <w:rPr>
                <w:rFonts w:ascii="Century Schoolbook" w:hAnsi="Century Schoolbook" w:cs="Arial"/>
                <w:szCs w:val="28"/>
              </w:rPr>
              <w:tab/>
              <w:t xml:space="preserve">    cups</w:t>
            </w:r>
          </w:p>
        </w:tc>
        <w:tc>
          <w:tcPr>
            <w:tcW w:w="3028" w:type="dxa"/>
            <w:shd w:val="clear" w:color="auto" w:fill="auto"/>
          </w:tcPr>
          <w:p w14:paraId="42109F91" w14:textId="77777777" w:rsidR="0077500A" w:rsidRPr="00917605" w:rsidRDefault="0077500A" w:rsidP="0077500A">
            <w:pPr>
              <w:pStyle w:val="BodyText"/>
              <w:spacing w:before="120" w:after="120"/>
              <w:rPr>
                <w:rFonts w:ascii="Century Schoolbook" w:hAnsi="Century Schoolbook" w:cs="Arial"/>
                <w:szCs w:val="28"/>
              </w:rPr>
            </w:pPr>
          </w:p>
          <w:p w14:paraId="42109F92" w14:textId="77777777" w:rsidR="0077500A" w:rsidRPr="00917605" w:rsidRDefault="0077500A" w:rsidP="0077500A">
            <w:pPr>
              <w:pStyle w:val="BodyText"/>
              <w:spacing w:before="120" w:after="120"/>
              <w:rPr>
                <w:rFonts w:ascii="Century Schoolbook" w:hAnsi="Century Schoolbook" w:cs="Arial"/>
                <w:szCs w:val="28"/>
              </w:rPr>
            </w:pPr>
            <w:r>
              <w:rPr>
                <w:rFonts w:ascii="Century Schoolbook" w:hAnsi="Century Schoolbook" w:cs="Arial"/>
                <w:noProof/>
                <w:szCs w:val="28"/>
                <w:lang w:eastAsia="en-AU"/>
              </w:rPr>
              <mc:AlternateContent>
                <mc:Choice Requires="wps">
                  <w:drawing>
                    <wp:anchor distT="0" distB="0" distL="114300" distR="114300" simplePos="0" relativeHeight="251717632" behindDoc="0" locked="0" layoutInCell="1" allowOverlap="1" wp14:anchorId="4210ACD7" wp14:editId="4210ACD8">
                      <wp:simplePos x="0" y="0"/>
                      <wp:positionH relativeFrom="column">
                        <wp:posOffset>315595</wp:posOffset>
                      </wp:positionH>
                      <wp:positionV relativeFrom="paragraph">
                        <wp:posOffset>224790</wp:posOffset>
                      </wp:positionV>
                      <wp:extent cx="685800" cy="0"/>
                      <wp:effectExtent l="9525" t="11430" r="9525" b="7620"/>
                      <wp:wrapNone/>
                      <wp:docPr id="314" name="Straight Connector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5CDC5E" id="Straight Connector 314"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5pt,17.7pt" to="78.8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fj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"/>
                  </w:pict>
                </mc:Fallback>
              </mc:AlternateContent>
            </w:r>
            <w:r w:rsidRPr="00917605">
              <w:rPr>
                <w:rFonts w:ascii="Century Schoolbook" w:hAnsi="Century Schoolbook" w:cs="Arial"/>
                <w:szCs w:val="28"/>
              </w:rPr>
              <w:tab/>
            </w:r>
            <w:r w:rsidRPr="00917605">
              <w:rPr>
                <w:rFonts w:ascii="Century Schoolbook" w:hAnsi="Century Schoolbook" w:cs="Arial"/>
                <w:szCs w:val="28"/>
              </w:rPr>
              <w:tab/>
              <w:t xml:space="preserve">    cups</w:t>
            </w:r>
          </w:p>
        </w:tc>
      </w:tr>
      <w:tr w:rsidR="0077500A" w:rsidRPr="00917605" w14:paraId="42109F99" w14:textId="77777777" w:rsidTr="004D7A5A">
        <w:tc>
          <w:tcPr>
            <w:tcW w:w="3067" w:type="dxa"/>
            <w:shd w:val="clear" w:color="auto" w:fill="auto"/>
          </w:tcPr>
          <w:p w14:paraId="42109F94" w14:textId="77777777" w:rsidR="0077500A" w:rsidRPr="00917605" w:rsidRDefault="0077500A" w:rsidP="0077500A">
            <w:pPr>
              <w:pStyle w:val="BodyText"/>
              <w:spacing w:before="120" w:after="120"/>
              <w:rPr>
                <w:rFonts w:ascii="Century Schoolbook" w:hAnsi="Century Schoolbook" w:cs="Arial"/>
                <w:szCs w:val="28"/>
              </w:rPr>
            </w:pPr>
          </w:p>
          <w:p w14:paraId="42109F95" w14:textId="77777777" w:rsidR="0077500A" w:rsidRPr="00917605" w:rsidRDefault="0077500A" w:rsidP="0077500A">
            <w:pPr>
              <w:pStyle w:val="BodyText"/>
              <w:spacing w:before="120" w:after="120"/>
              <w:rPr>
                <w:rFonts w:ascii="Century Schoolbook" w:hAnsi="Century Schoolbook" w:cs="Arial"/>
                <w:szCs w:val="28"/>
              </w:rPr>
            </w:pPr>
          </w:p>
          <w:p w14:paraId="42109F96" w14:textId="77777777" w:rsidR="0077500A" w:rsidRPr="00917605" w:rsidRDefault="0077500A" w:rsidP="0077500A">
            <w:pPr>
              <w:pStyle w:val="BodyText"/>
              <w:spacing w:before="120" w:after="120"/>
              <w:rPr>
                <w:rFonts w:ascii="Century Schoolbook" w:hAnsi="Century Schoolbook" w:cs="Arial"/>
                <w:szCs w:val="28"/>
              </w:rPr>
            </w:pPr>
          </w:p>
        </w:tc>
        <w:tc>
          <w:tcPr>
            <w:tcW w:w="3175" w:type="dxa"/>
            <w:shd w:val="clear" w:color="auto" w:fill="auto"/>
          </w:tcPr>
          <w:p w14:paraId="42109F97" w14:textId="77777777" w:rsidR="0077500A" w:rsidRPr="00917605" w:rsidRDefault="0077500A" w:rsidP="0077500A">
            <w:pPr>
              <w:pStyle w:val="BodyText"/>
              <w:spacing w:before="120" w:after="120"/>
              <w:rPr>
                <w:rFonts w:ascii="Century Schoolbook" w:hAnsi="Century Schoolbook" w:cs="Arial"/>
                <w:szCs w:val="28"/>
              </w:rPr>
            </w:pPr>
          </w:p>
        </w:tc>
        <w:tc>
          <w:tcPr>
            <w:tcW w:w="3028" w:type="dxa"/>
            <w:shd w:val="clear" w:color="auto" w:fill="auto"/>
          </w:tcPr>
          <w:p w14:paraId="42109F98" w14:textId="77777777" w:rsidR="0077500A" w:rsidRPr="00917605" w:rsidRDefault="0077500A" w:rsidP="0077500A">
            <w:pPr>
              <w:pStyle w:val="BodyText"/>
              <w:spacing w:before="120" w:after="120"/>
              <w:rPr>
                <w:rFonts w:ascii="Century Schoolbook" w:hAnsi="Century Schoolbook" w:cs="Arial"/>
                <w:szCs w:val="28"/>
              </w:rPr>
            </w:pPr>
          </w:p>
        </w:tc>
      </w:tr>
      <w:tr w:rsidR="0077500A" w:rsidRPr="00917605" w14:paraId="42109F9F" w14:textId="77777777" w:rsidTr="004D7A5A">
        <w:tc>
          <w:tcPr>
            <w:tcW w:w="3067" w:type="dxa"/>
            <w:shd w:val="clear" w:color="auto" w:fill="auto"/>
          </w:tcPr>
          <w:p w14:paraId="42109F9A" w14:textId="77777777" w:rsidR="0077500A" w:rsidRPr="00917605" w:rsidRDefault="0077500A" w:rsidP="0077500A">
            <w:pPr>
              <w:pStyle w:val="BodyText"/>
              <w:spacing w:before="120" w:after="120"/>
              <w:rPr>
                <w:rFonts w:ascii="Century Schoolbook" w:hAnsi="Century Schoolbook" w:cs="Arial"/>
                <w:szCs w:val="28"/>
              </w:rPr>
            </w:pPr>
          </w:p>
          <w:p w14:paraId="42109F9B" w14:textId="77777777" w:rsidR="0077500A" w:rsidRPr="00917605" w:rsidRDefault="0077500A" w:rsidP="0077500A">
            <w:pPr>
              <w:pStyle w:val="BodyText"/>
              <w:spacing w:before="120" w:after="120"/>
              <w:rPr>
                <w:rFonts w:ascii="Century Schoolbook" w:hAnsi="Century Schoolbook" w:cs="Arial"/>
                <w:szCs w:val="28"/>
              </w:rPr>
            </w:pPr>
          </w:p>
          <w:p w14:paraId="42109F9C" w14:textId="77777777" w:rsidR="0077500A" w:rsidRPr="00917605" w:rsidRDefault="0077500A" w:rsidP="0077500A">
            <w:pPr>
              <w:pStyle w:val="BodyText"/>
              <w:spacing w:before="120" w:after="120"/>
              <w:rPr>
                <w:rFonts w:ascii="Century Schoolbook" w:hAnsi="Century Schoolbook" w:cs="Arial"/>
                <w:szCs w:val="28"/>
              </w:rPr>
            </w:pPr>
          </w:p>
        </w:tc>
        <w:tc>
          <w:tcPr>
            <w:tcW w:w="3175" w:type="dxa"/>
            <w:shd w:val="clear" w:color="auto" w:fill="auto"/>
          </w:tcPr>
          <w:p w14:paraId="42109F9D" w14:textId="77777777" w:rsidR="0077500A" w:rsidRPr="00917605" w:rsidRDefault="0077500A" w:rsidP="0077500A">
            <w:pPr>
              <w:pStyle w:val="BodyText"/>
              <w:spacing w:before="120" w:after="120"/>
              <w:rPr>
                <w:rFonts w:ascii="Century Schoolbook" w:hAnsi="Century Schoolbook" w:cs="Arial"/>
                <w:szCs w:val="28"/>
              </w:rPr>
            </w:pPr>
          </w:p>
        </w:tc>
        <w:tc>
          <w:tcPr>
            <w:tcW w:w="3028" w:type="dxa"/>
            <w:shd w:val="clear" w:color="auto" w:fill="auto"/>
          </w:tcPr>
          <w:p w14:paraId="42109F9E" w14:textId="77777777" w:rsidR="0077500A" w:rsidRPr="00917605" w:rsidRDefault="0077500A" w:rsidP="0077500A">
            <w:pPr>
              <w:pStyle w:val="BodyText"/>
              <w:spacing w:before="120" w:after="120"/>
              <w:rPr>
                <w:rFonts w:ascii="Century Schoolbook" w:hAnsi="Century Schoolbook" w:cs="Arial"/>
                <w:szCs w:val="28"/>
              </w:rPr>
            </w:pPr>
          </w:p>
        </w:tc>
      </w:tr>
    </w:tbl>
    <w:p w14:paraId="42109FA0" w14:textId="77777777" w:rsidR="0077500A" w:rsidRPr="00164554" w:rsidRDefault="0077500A" w:rsidP="0077500A">
      <w:pPr>
        <w:pStyle w:val="BodyText"/>
        <w:rPr>
          <w:rFonts w:ascii="Century Schoolbook" w:hAnsi="Century Schoolbook" w:cs="Arial"/>
          <w:b/>
          <w:szCs w:val="28"/>
        </w:rPr>
      </w:pPr>
    </w:p>
    <w:p w14:paraId="42109FA1" w14:textId="77777777" w:rsidR="0077500A" w:rsidRPr="00164554" w:rsidRDefault="0077500A" w:rsidP="004D7A5A">
      <w:pPr>
        <w:pStyle w:val="Heading2"/>
      </w:pPr>
      <w:r w:rsidRPr="00164554">
        <w:t>Activity 2</w:t>
      </w:r>
    </w:p>
    <w:p w14:paraId="42109FA2" w14:textId="77777777" w:rsidR="004D7A5A" w:rsidRPr="00164554" w:rsidRDefault="004D7A5A" w:rsidP="0077500A">
      <w:pPr>
        <w:pStyle w:val="Heading2"/>
      </w:pPr>
      <w:r>
        <w:rPr>
          <w:noProof/>
          <w:lang w:eastAsia="en-AU"/>
        </w:rPr>
        <w:drawing>
          <wp:inline distT="0" distB="0" distL="0" distR="0" wp14:anchorId="4210ACD9" wp14:editId="4210ACDA">
            <wp:extent cx="564515" cy="443865"/>
            <wp:effectExtent l="0" t="0" r="6985" b="0"/>
            <wp:docPr id="62" name="Picture 6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164554">
        <w:t>For you to do—Measuring Capacity</w:t>
      </w:r>
    </w:p>
    <w:p w14:paraId="42109FA3" w14:textId="77777777" w:rsidR="0077500A" w:rsidRPr="004D7A5A" w:rsidRDefault="0077500A" w:rsidP="0077500A">
      <w:pPr>
        <w:pStyle w:val="Heading2"/>
        <w:rPr>
          <w:sz w:val="16"/>
          <w:szCs w:val="16"/>
        </w:rPr>
      </w:pPr>
    </w:p>
    <w:p w14:paraId="42109FA4" w14:textId="77777777" w:rsidR="0077500A" w:rsidRDefault="0077500A" w:rsidP="004D7A5A">
      <w:pPr>
        <w:pStyle w:val="Heading2"/>
        <w:rPr>
          <w:rFonts w:ascii="Century Schoolbook" w:hAnsi="Century Schoolbook"/>
          <w:b w:val="0"/>
          <w:i/>
        </w:rPr>
      </w:pPr>
      <w:r w:rsidRPr="00164554">
        <w:rPr>
          <w:rFonts w:ascii="Century Schoolbook" w:hAnsi="Century Schoolbook"/>
          <w:b w:val="0"/>
        </w:rPr>
        <w:t xml:space="preserve">In this activity you will </w:t>
      </w:r>
      <w:proofErr w:type="gramStart"/>
      <w:r w:rsidRPr="00164554">
        <w:rPr>
          <w:rFonts w:ascii="Century Schoolbook" w:hAnsi="Century Schoolbook"/>
          <w:b w:val="0"/>
        </w:rPr>
        <w:t>be:</w:t>
      </w:r>
      <w:proofErr w:type="gramEnd"/>
      <w:r w:rsidRPr="00164554">
        <w:rPr>
          <w:rFonts w:ascii="Century Schoolbook" w:hAnsi="Century Schoolbook"/>
          <w:b w:val="0"/>
          <w:i/>
        </w:rPr>
        <w:t xml:space="preserve"> measuring the capacity of containers of different sizes.</w:t>
      </w:r>
    </w:p>
    <w:p w14:paraId="42109FA5" w14:textId="77777777" w:rsidR="004D7A5A" w:rsidRPr="004D7A5A" w:rsidRDefault="004D7A5A" w:rsidP="004D7A5A">
      <w:pPr>
        <w:rPr>
          <w:sz w:val="16"/>
          <w:szCs w:val="16"/>
          <w:lang w:val="en-AU"/>
        </w:rPr>
      </w:pPr>
    </w:p>
    <w:p w14:paraId="42109FA6" w14:textId="77777777" w:rsidR="0077500A" w:rsidRPr="00164554" w:rsidRDefault="0077500A" w:rsidP="004D7A5A">
      <w:pPr>
        <w:rPr>
          <w:szCs w:val="28"/>
        </w:rPr>
      </w:pPr>
      <w:r w:rsidRPr="00164554">
        <w:rPr>
          <w:szCs w:val="28"/>
        </w:rPr>
        <w:t>Fill in the gaps after working out the answers.</w:t>
      </w:r>
    </w:p>
    <w:p w14:paraId="42109FA7" w14:textId="77777777" w:rsidR="0077500A" w:rsidRPr="00164554" w:rsidRDefault="0077500A" w:rsidP="0077500A">
      <w:pPr>
        <w:rPr>
          <w:sz w:val="16"/>
          <w:szCs w:val="16"/>
        </w:rPr>
      </w:pPr>
    </w:p>
    <w:tbl>
      <w:tblPr>
        <w:tblW w:w="0" w:type="auto"/>
        <w:tblLook w:val="01E0" w:firstRow="1" w:lastRow="1" w:firstColumn="1" w:lastColumn="1" w:noHBand="0" w:noVBand="0"/>
      </w:tblPr>
      <w:tblGrid>
        <w:gridCol w:w="1596"/>
        <w:gridCol w:w="7930"/>
      </w:tblGrid>
      <w:tr w:rsidR="0077500A" w:rsidRPr="00164554" w14:paraId="42109FAD" w14:textId="77777777" w:rsidTr="004D7A5A">
        <w:tc>
          <w:tcPr>
            <w:tcW w:w="1596" w:type="dxa"/>
            <w:shd w:val="clear" w:color="auto" w:fill="auto"/>
          </w:tcPr>
          <w:p w14:paraId="42109FA8" w14:textId="77777777" w:rsidR="0077500A" w:rsidRPr="00917605" w:rsidRDefault="0077500A" w:rsidP="0077500A">
            <w:pPr>
              <w:jc w:val="center"/>
              <w:rPr>
                <w:sz w:val="16"/>
                <w:szCs w:val="16"/>
              </w:rPr>
            </w:pPr>
          </w:p>
          <w:p w14:paraId="42109FA9" w14:textId="77777777" w:rsidR="0077500A" w:rsidRPr="00164554" w:rsidRDefault="0077500A" w:rsidP="0077500A">
            <w:pPr>
              <w:jc w:val="center"/>
            </w:pPr>
            <w:r>
              <w:rPr>
                <w:noProof/>
                <w:lang w:val="en-AU" w:eastAsia="en-AU"/>
              </w:rPr>
              <w:drawing>
                <wp:inline distT="0" distB="0" distL="0" distR="0" wp14:anchorId="4210ACDB" wp14:editId="4210ACDC">
                  <wp:extent cx="659130" cy="672465"/>
                  <wp:effectExtent l="0" t="0" r="7620" b="0"/>
                  <wp:docPr id="61" name="Picture 61" descr="CLEAN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LEAN0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59130" cy="672465"/>
                          </a:xfrm>
                          <a:prstGeom prst="rect">
                            <a:avLst/>
                          </a:prstGeom>
                          <a:noFill/>
                          <a:ln>
                            <a:noFill/>
                          </a:ln>
                        </pic:spPr>
                      </pic:pic>
                    </a:graphicData>
                  </a:graphic>
                </wp:inline>
              </w:drawing>
            </w:r>
          </w:p>
        </w:tc>
        <w:tc>
          <w:tcPr>
            <w:tcW w:w="7930" w:type="dxa"/>
            <w:shd w:val="clear" w:color="auto" w:fill="auto"/>
          </w:tcPr>
          <w:p w14:paraId="42109FAA" w14:textId="77777777" w:rsidR="0077500A" w:rsidRPr="00917605" w:rsidRDefault="0077500A" w:rsidP="0077500A">
            <w:pPr>
              <w:rPr>
                <w:sz w:val="16"/>
                <w:szCs w:val="16"/>
              </w:rPr>
            </w:pPr>
          </w:p>
          <w:p w14:paraId="42109FAB" w14:textId="77777777" w:rsidR="0077500A" w:rsidRPr="00917605" w:rsidRDefault="0077500A" w:rsidP="0077500A">
            <w:pPr>
              <w:rPr>
                <w:szCs w:val="28"/>
              </w:rPr>
            </w:pPr>
          </w:p>
          <w:p w14:paraId="42109FAC" w14:textId="77777777" w:rsidR="0077500A" w:rsidRPr="00917605" w:rsidRDefault="0077500A" w:rsidP="0077500A">
            <w:pPr>
              <w:rPr>
                <w:szCs w:val="28"/>
              </w:rPr>
            </w:pPr>
            <w:r w:rsidRPr="00917605">
              <w:rPr>
                <w:szCs w:val="28"/>
              </w:rPr>
              <w:t>A bucket holds ________________ ice-cream tubs (or other similar sized container) full of water.</w:t>
            </w:r>
          </w:p>
        </w:tc>
      </w:tr>
      <w:tr w:rsidR="0077500A" w:rsidRPr="00164554" w14:paraId="42109FB3" w14:textId="77777777" w:rsidTr="004D7A5A">
        <w:tc>
          <w:tcPr>
            <w:tcW w:w="1596" w:type="dxa"/>
            <w:shd w:val="clear" w:color="auto" w:fill="auto"/>
          </w:tcPr>
          <w:p w14:paraId="42109FAE" w14:textId="77777777" w:rsidR="0077500A" w:rsidRPr="00917605" w:rsidRDefault="0077500A" w:rsidP="0077500A">
            <w:pPr>
              <w:rPr>
                <w:sz w:val="16"/>
                <w:szCs w:val="16"/>
              </w:rPr>
            </w:pPr>
          </w:p>
          <w:p w14:paraId="42109FAF" w14:textId="77777777" w:rsidR="0077500A" w:rsidRPr="00164554" w:rsidRDefault="0077500A" w:rsidP="0077500A">
            <w:pPr>
              <w:jc w:val="center"/>
            </w:pPr>
            <w:r>
              <w:rPr>
                <w:noProof/>
                <w:lang w:val="en-AU" w:eastAsia="en-AU"/>
              </w:rPr>
              <w:drawing>
                <wp:inline distT="0" distB="0" distL="0" distR="0" wp14:anchorId="4210ACDD" wp14:editId="4210ACDE">
                  <wp:extent cx="591820" cy="578485"/>
                  <wp:effectExtent l="0" t="0" r="0" b="0"/>
                  <wp:docPr id="60" name="Picture 60" descr="bow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bowl"/>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inline>
              </w:drawing>
            </w:r>
          </w:p>
        </w:tc>
        <w:tc>
          <w:tcPr>
            <w:tcW w:w="7930" w:type="dxa"/>
            <w:shd w:val="clear" w:color="auto" w:fill="auto"/>
          </w:tcPr>
          <w:p w14:paraId="42109FB0" w14:textId="77777777" w:rsidR="0077500A" w:rsidRPr="00164554" w:rsidRDefault="0077500A" w:rsidP="0077500A"/>
          <w:p w14:paraId="42109FB1" w14:textId="77777777" w:rsidR="0077500A" w:rsidRPr="00917605" w:rsidRDefault="0077500A" w:rsidP="0077500A">
            <w:pPr>
              <w:pStyle w:val="Heading2"/>
              <w:rPr>
                <w:rFonts w:ascii="Century Schoolbook" w:hAnsi="Century Schoolbook"/>
                <w:b w:val="0"/>
              </w:rPr>
            </w:pPr>
          </w:p>
          <w:p w14:paraId="42109FB2" w14:textId="77777777" w:rsidR="0077500A" w:rsidRPr="00917605" w:rsidRDefault="0077500A" w:rsidP="0077500A">
            <w:pPr>
              <w:rPr>
                <w:szCs w:val="28"/>
              </w:rPr>
            </w:pPr>
            <w:r w:rsidRPr="00917605">
              <w:rPr>
                <w:szCs w:val="28"/>
              </w:rPr>
              <w:t>A large bowl holds _____________</w:t>
            </w:r>
            <w:proofErr w:type="gramStart"/>
            <w:r w:rsidRPr="00917605">
              <w:rPr>
                <w:szCs w:val="28"/>
              </w:rPr>
              <w:t>_  small</w:t>
            </w:r>
            <w:proofErr w:type="gramEnd"/>
            <w:r w:rsidRPr="00917605">
              <w:rPr>
                <w:szCs w:val="28"/>
              </w:rPr>
              <w:t xml:space="preserve"> jugs of water. </w:t>
            </w:r>
          </w:p>
        </w:tc>
      </w:tr>
      <w:tr w:rsidR="0077500A" w:rsidRPr="00164554" w14:paraId="42109FB9" w14:textId="77777777" w:rsidTr="004D7A5A">
        <w:tc>
          <w:tcPr>
            <w:tcW w:w="1596" w:type="dxa"/>
            <w:shd w:val="clear" w:color="auto" w:fill="auto"/>
          </w:tcPr>
          <w:p w14:paraId="42109FB4" w14:textId="77777777" w:rsidR="0077500A" w:rsidRPr="00917605" w:rsidRDefault="0077500A" w:rsidP="0077500A">
            <w:pPr>
              <w:rPr>
                <w:sz w:val="16"/>
                <w:szCs w:val="16"/>
              </w:rPr>
            </w:pPr>
          </w:p>
          <w:p w14:paraId="42109FB5" w14:textId="77777777" w:rsidR="0077500A" w:rsidRPr="00917605" w:rsidRDefault="0077500A" w:rsidP="0077500A">
            <w:pPr>
              <w:jc w:val="center"/>
              <w:rPr>
                <w:sz w:val="16"/>
                <w:szCs w:val="16"/>
              </w:rPr>
            </w:pPr>
            <w:r>
              <w:rPr>
                <w:rFonts w:cs="Arial"/>
                <w:noProof/>
                <w:szCs w:val="28"/>
                <w:lang w:val="en-AU" w:eastAsia="en-AU"/>
              </w:rPr>
              <w:drawing>
                <wp:inline distT="0" distB="0" distL="0" distR="0" wp14:anchorId="4210ACDF" wp14:editId="4210ACE0">
                  <wp:extent cx="591820" cy="551180"/>
                  <wp:effectExtent l="0" t="0" r="0" b="1270"/>
                  <wp:docPr id="59" name="Picture 59" descr="HMISC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MISC00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1820" cy="551180"/>
                          </a:xfrm>
                          <a:prstGeom prst="rect">
                            <a:avLst/>
                          </a:prstGeom>
                          <a:noFill/>
                          <a:ln>
                            <a:noFill/>
                          </a:ln>
                        </pic:spPr>
                      </pic:pic>
                    </a:graphicData>
                  </a:graphic>
                </wp:inline>
              </w:drawing>
            </w:r>
          </w:p>
        </w:tc>
        <w:tc>
          <w:tcPr>
            <w:tcW w:w="7930" w:type="dxa"/>
            <w:shd w:val="clear" w:color="auto" w:fill="auto"/>
          </w:tcPr>
          <w:p w14:paraId="42109FB6" w14:textId="77777777" w:rsidR="0077500A" w:rsidRPr="00164554" w:rsidRDefault="0077500A" w:rsidP="0077500A"/>
          <w:p w14:paraId="42109FB7" w14:textId="77777777" w:rsidR="0077500A" w:rsidRPr="00164554" w:rsidRDefault="0077500A" w:rsidP="0077500A"/>
          <w:p w14:paraId="42109FB8" w14:textId="77777777" w:rsidR="0077500A" w:rsidRPr="00917605" w:rsidRDefault="0077500A" w:rsidP="0077500A">
            <w:pPr>
              <w:pStyle w:val="Heading2"/>
              <w:spacing w:after="120"/>
              <w:rPr>
                <w:rFonts w:ascii="Century Schoolbook" w:hAnsi="Century Schoolbook"/>
                <w:b w:val="0"/>
              </w:rPr>
            </w:pPr>
            <w:r w:rsidRPr="00917605">
              <w:rPr>
                <w:rFonts w:ascii="Century Schoolbook" w:hAnsi="Century Schoolbook"/>
                <w:b w:val="0"/>
              </w:rPr>
              <w:t>A small jug holds ______________</w:t>
            </w:r>
            <w:proofErr w:type="gramStart"/>
            <w:r w:rsidRPr="00917605">
              <w:rPr>
                <w:rFonts w:ascii="Century Schoolbook" w:hAnsi="Century Schoolbook"/>
                <w:b w:val="0"/>
              </w:rPr>
              <w:t>_  egg</w:t>
            </w:r>
            <w:proofErr w:type="gramEnd"/>
            <w:r w:rsidR="00063B44">
              <w:rPr>
                <w:rFonts w:ascii="Century Schoolbook" w:hAnsi="Century Schoolbook"/>
                <w:b w:val="0"/>
              </w:rPr>
              <w:t xml:space="preserve"> </w:t>
            </w:r>
            <w:r w:rsidRPr="00917605">
              <w:rPr>
                <w:rFonts w:ascii="Century Schoolbook" w:hAnsi="Century Schoolbook"/>
                <w:b w:val="0"/>
              </w:rPr>
              <w:t>cups full of water.</w:t>
            </w:r>
          </w:p>
        </w:tc>
      </w:tr>
      <w:tr w:rsidR="0077500A" w:rsidRPr="00164554" w14:paraId="42109FBF" w14:textId="77777777" w:rsidTr="004D7A5A">
        <w:tc>
          <w:tcPr>
            <w:tcW w:w="1596" w:type="dxa"/>
            <w:shd w:val="clear" w:color="auto" w:fill="auto"/>
          </w:tcPr>
          <w:p w14:paraId="42109FBA" w14:textId="77777777" w:rsidR="0077500A" w:rsidRPr="00917605" w:rsidRDefault="0077500A" w:rsidP="0077500A">
            <w:pPr>
              <w:jc w:val="center"/>
              <w:rPr>
                <w:sz w:val="8"/>
                <w:szCs w:val="8"/>
              </w:rPr>
            </w:pPr>
          </w:p>
          <w:p w14:paraId="42109FBB" w14:textId="77777777" w:rsidR="0077500A" w:rsidRPr="00164554" w:rsidRDefault="0077500A" w:rsidP="0077500A">
            <w:pPr>
              <w:jc w:val="center"/>
            </w:pPr>
            <w:r>
              <w:rPr>
                <w:noProof/>
                <w:lang w:val="en-AU" w:eastAsia="en-AU"/>
              </w:rPr>
              <w:drawing>
                <wp:inline distT="0" distB="0" distL="0" distR="0" wp14:anchorId="4210ACE1" wp14:editId="4210ACE2">
                  <wp:extent cx="873760" cy="605155"/>
                  <wp:effectExtent l="0" t="0" r="2540" b="4445"/>
                  <wp:docPr id="58" name="Picture 58" descr="egg c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egg cup"/>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873760" cy="605155"/>
                          </a:xfrm>
                          <a:prstGeom prst="rect">
                            <a:avLst/>
                          </a:prstGeom>
                          <a:noFill/>
                          <a:ln>
                            <a:noFill/>
                          </a:ln>
                        </pic:spPr>
                      </pic:pic>
                    </a:graphicData>
                  </a:graphic>
                </wp:inline>
              </w:drawing>
            </w:r>
          </w:p>
        </w:tc>
        <w:tc>
          <w:tcPr>
            <w:tcW w:w="7930" w:type="dxa"/>
            <w:shd w:val="clear" w:color="auto" w:fill="auto"/>
          </w:tcPr>
          <w:p w14:paraId="42109FBC" w14:textId="77777777" w:rsidR="0077500A" w:rsidRPr="00164554" w:rsidRDefault="0077500A" w:rsidP="0077500A"/>
          <w:p w14:paraId="42109FBD" w14:textId="77777777" w:rsidR="0077500A" w:rsidRPr="00917605" w:rsidRDefault="0077500A" w:rsidP="0077500A">
            <w:pPr>
              <w:rPr>
                <w:szCs w:val="28"/>
              </w:rPr>
            </w:pPr>
          </w:p>
          <w:p w14:paraId="42109FBE" w14:textId="77777777" w:rsidR="0077500A" w:rsidRPr="00164554" w:rsidRDefault="0077500A" w:rsidP="0077500A">
            <w:pPr>
              <w:spacing w:after="120"/>
            </w:pPr>
            <w:r w:rsidRPr="00917605">
              <w:rPr>
                <w:szCs w:val="28"/>
              </w:rPr>
              <w:t xml:space="preserve">An egg cup holds _______________ </w:t>
            </w:r>
            <w:proofErr w:type="spellStart"/>
            <w:r w:rsidRPr="00917605">
              <w:rPr>
                <w:szCs w:val="28"/>
              </w:rPr>
              <w:t>spoonfuls</w:t>
            </w:r>
            <w:proofErr w:type="spellEnd"/>
            <w:r w:rsidRPr="00917605">
              <w:rPr>
                <w:szCs w:val="28"/>
              </w:rPr>
              <w:t xml:space="preserve"> of water.</w:t>
            </w:r>
          </w:p>
        </w:tc>
      </w:tr>
    </w:tbl>
    <w:p w14:paraId="42109FC0" w14:textId="77777777" w:rsidR="004D7A5A" w:rsidRPr="00164554" w:rsidRDefault="004D7A5A" w:rsidP="004D7A5A">
      <w:pPr>
        <w:pStyle w:val="Heading2"/>
      </w:pPr>
      <w:r w:rsidRPr="00164554">
        <w:lastRenderedPageBreak/>
        <w:t>Activity 3</w:t>
      </w:r>
    </w:p>
    <w:p w14:paraId="42109FC1" w14:textId="77777777" w:rsidR="004D7A5A" w:rsidRPr="00164554" w:rsidRDefault="004D7A5A" w:rsidP="004D7A5A">
      <w:pPr>
        <w:rPr>
          <w:szCs w:val="28"/>
        </w:rPr>
      </w:pPr>
      <w:r>
        <w:rPr>
          <w:noProof/>
          <w:lang w:val="en-AU" w:eastAsia="en-AU"/>
        </w:rPr>
        <w:drawing>
          <wp:inline distT="0" distB="0" distL="0" distR="0" wp14:anchorId="4210ACE3" wp14:editId="4210ACE4">
            <wp:extent cx="564515" cy="443865"/>
            <wp:effectExtent l="0" t="0" r="6985" b="0"/>
            <wp:docPr id="57" name="Picture 5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164554">
        <w:rPr>
          <w:rFonts w:ascii="Arial" w:hAnsi="Arial" w:cs="Arial"/>
          <w:b/>
          <w:bCs/>
        </w:rPr>
        <w:t>For you to do</w:t>
      </w:r>
      <w:r w:rsidRPr="00164554">
        <w:rPr>
          <w:rFonts w:ascii="Arial" w:hAnsi="Arial" w:cs="Arial"/>
          <w:b/>
          <w:bCs/>
          <w:szCs w:val="28"/>
        </w:rPr>
        <w:t>—</w:t>
      </w:r>
      <w:r w:rsidRPr="00164554">
        <w:rPr>
          <w:rFonts w:ascii="Arial" w:hAnsi="Arial" w:cs="Arial"/>
          <w:b/>
          <w:szCs w:val="28"/>
        </w:rPr>
        <w:t>Estimating and Measuring Area</w:t>
      </w:r>
      <w:r w:rsidRPr="00164554">
        <w:rPr>
          <w:b/>
        </w:rPr>
        <w:t xml:space="preserve">    </w:t>
      </w:r>
    </w:p>
    <w:p w14:paraId="42109FC2" w14:textId="77777777" w:rsidR="0077500A" w:rsidRPr="00917605" w:rsidRDefault="0077500A" w:rsidP="004D7A5A">
      <w:pPr>
        <w:rPr>
          <w:vanish/>
        </w:rPr>
      </w:pPr>
    </w:p>
    <w:p w14:paraId="42109FC3" w14:textId="77777777" w:rsidR="0077500A" w:rsidRDefault="0077500A" w:rsidP="004D7A5A">
      <w:pPr>
        <w:pStyle w:val="Heading2"/>
        <w:rPr>
          <w:rFonts w:ascii="Century Schoolbook" w:hAnsi="Century Schoolbook"/>
          <w:b w:val="0"/>
          <w:i/>
        </w:rPr>
      </w:pPr>
      <w:r w:rsidRPr="00164554">
        <w:rPr>
          <w:rFonts w:ascii="Century Schoolbook" w:hAnsi="Century Schoolbook"/>
          <w:b w:val="0"/>
        </w:rPr>
        <w:t xml:space="preserve">In this activity you will </w:t>
      </w:r>
      <w:proofErr w:type="gramStart"/>
      <w:r w:rsidRPr="00164554">
        <w:rPr>
          <w:rFonts w:ascii="Century Schoolbook" w:hAnsi="Century Schoolbook"/>
          <w:b w:val="0"/>
        </w:rPr>
        <w:t>be:</w:t>
      </w:r>
      <w:proofErr w:type="gramEnd"/>
      <w:r w:rsidRPr="00164554">
        <w:rPr>
          <w:rFonts w:ascii="Century Schoolbook" w:hAnsi="Century Schoolbook"/>
          <w:b w:val="0"/>
        </w:rPr>
        <w:t xml:space="preserve"> </w:t>
      </w:r>
      <w:r w:rsidRPr="00164554">
        <w:rPr>
          <w:rFonts w:ascii="Century Schoolbook" w:hAnsi="Century Schoolbook"/>
          <w:b w:val="0"/>
          <w:i/>
        </w:rPr>
        <w:t>working out the area of your body when you are in different positions</w:t>
      </w:r>
    </w:p>
    <w:p w14:paraId="42109FC4" w14:textId="77777777" w:rsidR="004D7A5A" w:rsidRPr="004D7A5A" w:rsidRDefault="004D7A5A" w:rsidP="004D7A5A">
      <w:pPr>
        <w:rPr>
          <w:sz w:val="24"/>
          <w:szCs w:val="24"/>
          <w:lang w:val="en-AU"/>
        </w:rPr>
      </w:pPr>
    </w:p>
    <w:p w14:paraId="42109FC5" w14:textId="77777777" w:rsidR="0077500A" w:rsidRDefault="0077500A" w:rsidP="004D7A5A">
      <w:pPr>
        <w:rPr>
          <w:szCs w:val="28"/>
        </w:rPr>
      </w:pPr>
      <w:r w:rsidRPr="00164554">
        <w:rPr>
          <w:szCs w:val="28"/>
        </w:rPr>
        <w:t xml:space="preserve">Estimate the answer to this problem. </w:t>
      </w:r>
    </w:p>
    <w:p w14:paraId="42109FC6" w14:textId="77777777" w:rsidR="004D7A5A" w:rsidRPr="004D7A5A" w:rsidRDefault="004D7A5A" w:rsidP="004D7A5A">
      <w:pPr>
        <w:rPr>
          <w:sz w:val="24"/>
          <w:szCs w:val="24"/>
        </w:rPr>
      </w:pPr>
    </w:p>
    <w:p w14:paraId="42109FC7" w14:textId="77777777" w:rsidR="0077500A" w:rsidRPr="00164554" w:rsidRDefault="0077500A" w:rsidP="004D7A5A">
      <w:pPr>
        <w:rPr>
          <w:szCs w:val="28"/>
          <w:lang w:eastAsia="en-AU"/>
        </w:rPr>
      </w:pPr>
      <w:r w:rsidRPr="00164554">
        <w:rPr>
          <w:szCs w:val="28"/>
          <w:lang w:eastAsia="en-AU"/>
        </w:rPr>
        <w:t xml:space="preserve">If you stand, sit, kneel or lie on a piece of newspaper, which position will take up the </w:t>
      </w:r>
      <w:r w:rsidRPr="00164554">
        <w:rPr>
          <w:b/>
          <w:szCs w:val="28"/>
          <w:lang w:eastAsia="en-AU"/>
        </w:rPr>
        <w:t>greatest</w:t>
      </w:r>
      <w:r w:rsidRPr="00164554">
        <w:rPr>
          <w:szCs w:val="28"/>
          <w:lang w:eastAsia="en-AU"/>
        </w:rPr>
        <w:t xml:space="preserve"> space and which position will take up the </w:t>
      </w:r>
      <w:r w:rsidRPr="00164554">
        <w:rPr>
          <w:b/>
          <w:szCs w:val="28"/>
          <w:lang w:eastAsia="en-AU"/>
        </w:rPr>
        <w:t>least</w:t>
      </w:r>
      <w:r w:rsidRPr="00164554">
        <w:rPr>
          <w:szCs w:val="28"/>
          <w:lang w:eastAsia="en-AU"/>
        </w:rPr>
        <w:t xml:space="preserve"> spac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4018"/>
      </w:tblGrid>
      <w:tr w:rsidR="0077500A" w:rsidRPr="00917605" w14:paraId="42109FC9" w14:textId="77777777" w:rsidTr="004D7A5A">
        <w:trPr>
          <w:trHeight w:val="576"/>
          <w:jc w:val="center"/>
        </w:trPr>
        <w:tc>
          <w:tcPr>
            <w:tcW w:w="9526" w:type="dxa"/>
            <w:gridSpan w:val="2"/>
            <w:tcBorders>
              <w:top w:val="nil"/>
              <w:left w:val="nil"/>
              <w:right w:val="nil"/>
            </w:tcBorders>
            <w:shd w:val="clear" w:color="auto" w:fill="auto"/>
            <w:vAlign w:val="center"/>
          </w:tcPr>
          <w:p w14:paraId="42109FC8" w14:textId="77777777" w:rsidR="0077500A" w:rsidRPr="00917605" w:rsidRDefault="0077500A" w:rsidP="004D7A5A">
            <w:pPr>
              <w:jc w:val="center"/>
              <w:rPr>
                <w:rFonts w:ascii="Arial" w:hAnsi="Arial" w:cs="Arial"/>
                <w:b/>
                <w:szCs w:val="28"/>
                <w:lang w:eastAsia="en-AU"/>
              </w:rPr>
            </w:pPr>
            <w:r w:rsidRPr="00917605">
              <w:rPr>
                <w:rFonts w:ascii="Arial" w:hAnsi="Arial" w:cs="Arial"/>
                <w:b/>
                <w:szCs w:val="28"/>
                <w:lang w:eastAsia="en-AU"/>
              </w:rPr>
              <w:t>Estimate</w:t>
            </w:r>
          </w:p>
        </w:tc>
      </w:tr>
      <w:tr w:rsidR="0077500A" w:rsidRPr="00917605" w14:paraId="42109FCF" w14:textId="77777777" w:rsidTr="0077500A">
        <w:trPr>
          <w:jc w:val="center"/>
        </w:trPr>
        <w:tc>
          <w:tcPr>
            <w:tcW w:w="5508" w:type="dxa"/>
            <w:vMerge w:val="restart"/>
            <w:shd w:val="clear" w:color="auto" w:fill="auto"/>
          </w:tcPr>
          <w:p w14:paraId="42109FCA" w14:textId="77777777" w:rsidR="0077500A" w:rsidRPr="00917605" w:rsidRDefault="0077500A" w:rsidP="0077500A">
            <w:pPr>
              <w:spacing w:before="200" w:after="120"/>
              <w:rPr>
                <w:szCs w:val="28"/>
                <w:lang w:eastAsia="en-AU"/>
              </w:rPr>
            </w:pPr>
            <w:r w:rsidRPr="00917605">
              <w:rPr>
                <w:szCs w:val="28"/>
                <w:lang w:eastAsia="en-AU"/>
              </w:rPr>
              <w:t xml:space="preserve">Write 1 beside the position you think will take up the </w:t>
            </w:r>
            <w:r w:rsidRPr="00917605">
              <w:rPr>
                <w:b/>
                <w:szCs w:val="28"/>
                <w:lang w:eastAsia="en-AU"/>
              </w:rPr>
              <w:t>least</w:t>
            </w:r>
            <w:r w:rsidRPr="00917605">
              <w:rPr>
                <w:szCs w:val="28"/>
                <w:lang w:eastAsia="en-AU"/>
              </w:rPr>
              <w:t xml:space="preserve"> space. </w:t>
            </w:r>
          </w:p>
          <w:p w14:paraId="42109FCB" w14:textId="77777777" w:rsidR="0077500A" w:rsidRPr="00917605" w:rsidRDefault="0077500A" w:rsidP="0077500A">
            <w:pPr>
              <w:spacing w:before="200" w:after="120"/>
              <w:rPr>
                <w:szCs w:val="28"/>
                <w:lang w:eastAsia="en-AU"/>
              </w:rPr>
            </w:pPr>
            <w:r w:rsidRPr="00917605">
              <w:rPr>
                <w:szCs w:val="28"/>
                <w:lang w:eastAsia="en-AU"/>
              </w:rPr>
              <w:t xml:space="preserve">Write 2 beside the position you think will take up the next smallest space. </w:t>
            </w:r>
          </w:p>
          <w:p w14:paraId="42109FCC" w14:textId="77777777" w:rsidR="0077500A" w:rsidRPr="00917605" w:rsidRDefault="0077500A" w:rsidP="0077500A">
            <w:pPr>
              <w:spacing w:before="200" w:after="120"/>
              <w:rPr>
                <w:szCs w:val="28"/>
                <w:lang w:eastAsia="en-AU"/>
              </w:rPr>
            </w:pPr>
            <w:r w:rsidRPr="00917605">
              <w:rPr>
                <w:szCs w:val="28"/>
                <w:lang w:eastAsia="en-AU"/>
              </w:rPr>
              <w:t xml:space="preserve">Write 3 beside the next position. </w:t>
            </w:r>
          </w:p>
          <w:p w14:paraId="42109FCD" w14:textId="77777777" w:rsidR="0077500A" w:rsidRPr="00917605" w:rsidRDefault="0077500A" w:rsidP="0077500A">
            <w:pPr>
              <w:spacing w:before="200" w:after="120"/>
              <w:rPr>
                <w:szCs w:val="28"/>
                <w:lang w:eastAsia="en-AU"/>
              </w:rPr>
            </w:pPr>
            <w:r w:rsidRPr="00917605">
              <w:rPr>
                <w:szCs w:val="28"/>
                <w:lang w:eastAsia="en-AU"/>
              </w:rPr>
              <w:t xml:space="preserve">Write 4 beside the position you think will take up the </w:t>
            </w:r>
            <w:r w:rsidRPr="00917605">
              <w:rPr>
                <w:b/>
                <w:szCs w:val="28"/>
                <w:lang w:eastAsia="en-AU"/>
              </w:rPr>
              <w:t>greatest</w:t>
            </w:r>
            <w:r w:rsidRPr="00917605">
              <w:rPr>
                <w:szCs w:val="28"/>
                <w:lang w:eastAsia="en-AU"/>
              </w:rPr>
              <w:t xml:space="preserve"> space.</w:t>
            </w:r>
          </w:p>
        </w:tc>
        <w:tc>
          <w:tcPr>
            <w:tcW w:w="4018" w:type="dxa"/>
            <w:shd w:val="clear" w:color="auto" w:fill="auto"/>
          </w:tcPr>
          <w:p w14:paraId="42109FCE" w14:textId="77777777" w:rsidR="0077500A" w:rsidRPr="00917605" w:rsidRDefault="0077500A" w:rsidP="0077500A">
            <w:pPr>
              <w:spacing w:before="240" w:after="240"/>
              <w:rPr>
                <w:szCs w:val="28"/>
                <w:lang w:eastAsia="en-AU"/>
              </w:rPr>
            </w:pPr>
            <w:r w:rsidRPr="00917605">
              <w:rPr>
                <w:szCs w:val="28"/>
                <w:lang w:eastAsia="en-AU"/>
              </w:rPr>
              <w:t>Sit</w:t>
            </w:r>
          </w:p>
        </w:tc>
      </w:tr>
      <w:tr w:rsidR="0077500A" w:rsidRPr="00917605" w14:paraId="42109FD2" w14:textId="77777777" w:rsidTr="0077500A">
        <w:trPr>
          <w:jc w:val="center"/>
        </w:trPr>
        <w:tc>
          <w:tcPr>
            <w:tcW w:w="5508" w:type="dxa"/>
            <w:vMerge/>
            <w:shd w:val="clear" w:color="auto" w:fill="auto"/>
          </w:tcPr>
          <w:p w14:paraId="42109FD0" w14:textId="77777777" w:rsidR="0077500A" w:rsidRPr="00917605" w:rsidRDefault="0077500A" w:rsidP="0077500A">
            <w:pPr>
              <w:spacing w:before="240" w:after="240"/>
              <w:rPr>
                <w:szCs w:val="28"/>
                <w:lang w:eastAsia="en-AU"/>
              </w:rPr>
            </w:pPr>
          </w:p>
        </w:tc>
        <w:tc>
          <w:tcPr>
            <w:tcW w:w="4018" w:type="dxa"/>
            <w:shd w:val="clear" w:color="auto" w:fill="auto"/>
          </w:tcPr>
          <w:p w14:paraId="42109FD1" w14:textId="77777777" w:rsidR="0077500A" w:rsidRPr="00917605" w:rsidRDefault="0077500A" w:rsidP="0077500A">
            <w:pPr>
              <w:spacing w:before="240" w:after="240"/>
              <w:rPr>
                <w:szCs w:val="28"/>
                <w:lang w:eastAsia="en-AU"/>
              </w:rPr>
            </w:pPr>
            <w:r w:rsidRPr="00917605">
              <w:rPr>
                <w:szCs w:val="28"/>
                <w:lang w:eastAsia="en-AU"/>
              </w:rPr>
              <w:t>Stand</w:t>
            </w:r>
          </w:p>
        </w:tc>
      </w:tr>
      <w:tr w:rsidR="0077500A" w:rsidRPr="00917605" w14:paraId="42109FD5" w14:textId="77777777" w:rsidTr="0077500A">
        <w:trPr>
          <w:jc w:val="center"/>
        </w:trPr>
        <w:tc>
          <w:tcPr>
            <w:tcW w:w="5508" w:type="dxa"/>
            <w:vMerge/>
            <w:shd w:val="clear" w:color="auto" w:fill="auto"/>
          </w:tcPr>
          <w:p w14:paraId="42109FD3" w14:textId="77777777" w:rsidR="0077500A" w:rsidRPr="00917605" w:rsidRDefault="0077500A" w:rsidP="0077500A">
            <w:pPr>
              <w:spacing w:before="240" w:after="240"/>
              <w:rPr>
                <w:szCs w:val="28"/>
                <w:lang w:eastAsia="en-AU"/>
              </w:rPr>
            </w:pPr>
          </w:p>
        </w:tc>
        <w:tc>
          <w:tcPr>
            <w:tcW w:w="4018" w:type="dxa"/>
            <w:shd w:val="clear" w:color="auto" w:fill="auto"/>
          </w:tcPr>
          <w:p w14:paraId="42109FD4" w14:textId="77777777" w:rsidR="0077500A" w:rsidRPr="00917605" w:rsidRDefault="0077500A" w:rsidP="0077500A">
            <w:pPr>
              <w:spacing w:before="240" w:after="240"/>
              <w:rPr>
                <w:szCs w:val="28"/>
                <w:lang w:eastAsia="en-AU"/>
              </w:rPr>
            </w:pPr>
            <w:r w:rsidRPr="00917605">
              <w:rPr>
                <w:szCs w:val="28"/>
                <w:lang w:eastAsia="en-AU"/>
              </w:rPr>
              <w:t>Kneel</w:t>
            </w:r>
          </w:p>
        </w:tc>
      </w:tr>
      <w:tr w:rsidR="0077500A" w:rsidRPr="00917605" w14:paraId="42109FD8" w14:textId="77777777" w:rsidTr="0077500A">
        <w:trPr>
          <w:jc w:val="center"/>
        </w:trPr>
        <w:tc>
          <w:tcPr>
            <w:tcW w:w="5508" w:type="dxa"/>
            <w:vMerge/>
            <w:shd w:val="clear" w:color="auto" w:fill="auto"/>
          </w:tcPr>
          <w:p w14:paraId="42109FD6" w14:textId="77777777" w:rsidR="0077500A" w:rsidRPr="00917605" w:rsidRDefault="0077500A" w:rsidP="0077500A">
            <w:pPr>
              <w:spacing w:before="240" w:after="240"/>
              <w:rPr>
                <w:szCs w:val="28"/>
                <w:lang w:eastAsia="en-AU"/>
              </w:rPr>
            </w:pPr>
          </w:p>
        </w:tc>
        <w:tc>
          <w:tcPr>
            <w:tcW w:w="4018" w:type="dxa"/>
            <w:shd w:val="clear" w:color="auto" w:fill="auto"/>
          </w:tcPr>
          <w:p w14:paraId="42109FD7" w14:textId="77777777" w:rsidR="0077500A" w:rsidRPr="00917605" w:rsidRDefault="0077500A" w:rsidP="0077500A">
            <w:pPr>
              <w:spacing w:before="240" w:after="240"/>
              <w:rPr>
                <w:szCs w:val="28"/>
                <w:lang w:eastAsia="en-AU"/>
              </w:rPr>
            </w:pPr>
            <w:r w:rsidRPr="00917605">
              <w:rPr>
                <w:szCs w:val="28"/>
                <w:lang w:eastAsia="en-AU"/>
              </w:rPr>
              <w:t>Lie</w:t>
            </w:r>
          </w:p>
        </w:tc>
      </w:tr>
    </w:tbl>
    <w:p w14:paraId="42109FD9" w14:textId="77777777" w:rsidR="0077500A" w:rsidRPr="004D7A5A" w:rsidRDefault="0077500A" w:rsidP="004D7A5A">
      <w:pPr>
        <w:rPr>
          <w:sz w:val="24"/>
          <w:szCs w:val="24"/>
          <w:lang w:eastAsia="en-AU"/>
        </w:rPr>
      </w:pPr>
    </w:p>
    <w:p w14:paraId="42109FDA" w14:textId="77777777" w:rsidR="0077500A" w:rsidRDefault="0077500A" w:rsidP="004D7A5A">
      <w:pPr>
        <w:rPr>
          <w:szCs w:val="28"/>
          <w:lang w:eastAsia="en-AU"/>
        </w:rPr>
      </w:pPr>
      <w:r w:rsidRPr="00164554">
        <w:rPr>
          <w:szCs w:val="28"/>
          <w:lang w:eastAsia="en-AU"/>
        </w:rPr>
        <w:t>Now think of a way to work out the correct answer.</w:t>
      </w:r>
    </w:p>
    <w:p w14:paraId="42109FDB" w14:textId="77777777" w:rsidR="004D7A5A" w:rsidRPr="00164554" w:rsidRDefault="004D7A5A" w:rsidP="004D7A5A">
      <w:pPr>
        <w:rPr>
          <w:szCs w:val="28"/>
          <w:lang w:eastAsia="en-AU"/>
        </w:rPr>
      </w:pPr>
    </w:p>
    <w:p w14:paraId="42109FDC" w14:textId="77777777" w:rsidR="0077500A" w:rsidRPr="00164554" w:rsidRDefault="0077500A" w:rsidP="004D7A5A">
      <w:pPr>
        <w:spacing w:after="120"/>
        <w:rPr>
          <w:b/>
          <w:szCs w:val="28"/>
        </w:rPr>
      </w:pPr>
      <w:r w:rsidRPr="00164554">
        <w:rPr>
          <w:b/>
          <w:szCs w:val="28"/>
        </w:rPr>
        <w:t>You will need:</w:t>
      </w:r>
    </w:p>
    <w:p w14:paraId="42109FDD" w14:textId="77777777" w:rsidR="0077500A" w:rsidRPr="00164554" w:rsidRDefault="0077500A" w:rsidP="0077500A">
      <w:pPr>
        <w:numPr>
          <w:ilvl w:val="0"/>
          <w:numId w:val="17"/>
        </w:numPr>
        <w:spacing w:before="120" w:after="120"/>
        <w:rPr>
          <w:szCs w:val="28"/>
        </w:rPr>
      </w:pPr>
      <w:r w:rsidRPr="00164554">
        <w:rPr>
          <w:szCs w:val="28"/>
        </w:rPr>
        <w:t>some sheets of newspa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4018"/>
      </w:tblGrid>
      <w:tr w:rsidR="0077500A" w:rsidRPr="00917605" w14:paraId="42109FDF" w14:textId="77777777" w:rsidTr="004D7A5A">
        <w:trPr>
          <w:trHeight w:val="577"/>
          <w:jc w:val="center"/>
        </w:trPr>
        <w:tc>
          <w:tcPr>
            <w:tcW w:w="9526" w:type="dxa"/>
            <w:gridSpan w:val="2"/>
            <w:tcBorders>
              <w:top w:val="nil"/>
              <w:left w:val="nil"/>
              <w:right w:val="nil"/>
            </w:tcBorders>
            <w:shd w:val="clear" w:color="auto" w:fill="auto"/>
            <w:vAlign w:val="center"/>
          </w:tcPr>
          <w:p w14:paraId="42109FDE" w14:textId="77777777" w:rsidR="0077500A" w:rsidRPr="00917605" w:rsidRDefault="0077500A" w:rsidP="004D7A5A">
            <w:pPr>
              <w:jc w:val="center"/>
              <w:rPr>
                <w:rFonts w:ascii="Arial" w:hAnsi="Arial" w:cs="Arial"/>
                <w:b/>
                <w:szCs w:val="28"/>
                <w:lang w:eastAsia="en-AU"/>
              </w:rPr>
            </w:pPr>
            <w:r w:rsidRPr="00917605">
              <w:rPr>
                <w:rFonts w:ascii="Arial" w:hAnsi="Arial" w:cs="Arial"/>
                <w:b/>
                <w:szCs w:val="28"/>
                <w:lang w:eastAsia="en-AU"/>
              </w:rPr>
              <w:t>Answer</w:t>
            </w:r>
          </w:p>
        </w:tc>
      </w:tr>
      <w:tr w:rsidR="0077500A" w:rsidRPr="00917605" w14:paraId="42109FE5" w14:textId="77777777" w:rsidTr="0077500A">
        <w:trPr>
          <w:jc w:val="center"/>
        </w:trPr>
        <w:tc>
          <w:tcPr>
            <w:tcW w:w="5508" w:type="dxa"/>
            <w:vMerge w:val="restart"/>
            <w:shd w:val="clear" w:color="auto" w:fill="auto"/>
          </w:tcPr>
          <w:p w14:paraId="42109FE0" w14:textId="77777777" w:rsidR="0077500A" w:rsidRPr="00917605" w:rsidRDefault="0077500A" w:rsidP="0077500A">
            <w:pPr>
              <w:spacing w:before="200" w:after="120"/>
              <w:rPr>
                <w:szCs w:val="28"/>
                <w:lang w:eastAsia="en-AU"/>
              </w:rPr>
            </w:pPr>
            <w:r w:rsidRPr="00917605">
              <w:rPr>
                <w:szCs w:val="28"/>
                <w:lang w:eastAsia="en-AU"/>
              </w:rPr>
              <w:t xml:space="preserve">Write 1 beside the position that takes up the </w:t>
            </w:r>
            <w:r w:rsidRPr="00917605">
              <w:rPr>
                <w:b/>
                <w:szCs w:val="28"/>
                <w:lang w:eastAsia="en-AU"/>
              </w:rPr>
              <w:t>least</w:t>
            </w:r>
            <w:r w:rsidRPr="00917605">
              <w:rPr>
                <w:szCs w:val="28"/>
                <w:lang w:eastAsia="en-AU"/>
              </w:rPr>
              <w:t xml:space="preserve"> space. </w:t>
            </w:r>
          </w:p>
          <w:p w14:paraId="42109FE1" w14:textId="77777777" w:rsidR="0077500A" w:rsidRPr="00917605" w:rsidRDefault="0077500A" w:rsidP="0077500A">
            <w:pPr>
              <w:spacing w:before="200" w:after="120"/>
              <w:rPr>
                <w:szCs w:val="28"/>
                <w:lang w:eastAsia="en-AU"/>
              </w:rPr>
            </w:pPr>
            <w:r w:rsidRPr="00917605">
              <w:rPr>
                <w:szCs w:val="28"/>
                <w:lang w:eastAsia="en-AU"/>
              </w:rPr>
              <w:t xml:space="preserve">Write 2 beside the position that takes up the next smallest space. </w:t>
            </w:r>
          </w:p>
          <w:p w14:paraId="42109FE2" w14:textId="77777777" w:rsidR="0077500A" w:rsidRPr="00917605" w:rsidRDefault="0077500A" w:rsidP="0077500A">
            <w:pPr>
              <w:spacing w:before="200" w:after="120"/>
              <w:rPr>
                <w:szCs w:val="28"/>
                <w:lang w:eastAsia="en-AU"/>
              </w:rPr>
            </w:pPr>
            <w:r w:rsidRPr="00917605">
              <w:rPr>
                <w:szCs w:val="28"/>
                <w:lang w:eastAsia="en-AU"/>
              </w:rPr>
              <w:t xml:space="preserve">Write 3 beside the next position. </w:t>
            </w:r>
          </w:p>
          <w:p w14:paraId="42109FE3" w14:textId="77777777" w:rsidR="0077500A" w:rsidRPr="00917605" w:rsidRDefault="0077500A" w:rsidP="0077500A">
            <w:pPr>
              <w:spacing w:before="200" w:after="120"/>
              <w:rPr>
                <w:szCs w:val="28"/>
                <w:lang w:eastAsia="en-AU"/>
              </w:rPr>
            </w:pPr>
            <w:r w:rsidRPr="00917605">
              <w:rPr>
                <w:szCs w:val="28"/>
                <w:lang w:eastAsia="en-AU"/>
              </w:rPr>
              <w:t xml:space="preserve">Write 4 beside the position that takes up the </w:t>
            </w:r>
            <w:r w:rsidRPr="00917605">
              <w:rPr>
                <w:b/>
                <w:szCs w:val="28"/>
                <w:lang w:eastAsia="en-AU"/>
              </w:rPr>
              <w:t>greatest</w:t>
            </w:r>
            <w:r w:rsidRPr="00917605">
              <w:rPr>
                <w:szCs w:val="28"/>
                <w:lang w:eastAsia="en-AU"/>
              </w:rPr>
              <w:t xml:space="preserve"> space.</w:t>
            </w:r>
          </w:p>
        </w:tc>
        <w:tc>
          <w:tcPr>
            <w:tcW w:w="4018" w:type="dxa"/>
            <w:shd w:val="clear" w:color="auto" w:fill="auto"/>
          </w:tcPr>
          <w:p w14:paraId="42109FE4" w14:textId="77777777" w:rsidR="0077500A" w:rsidRPr="00917605" w:rsidRDefault="0077500A" w:rsidP="0077500A">
            <w:pPr>
              <w:spacing w:before="240" w:after="240"/>
              <w:rPr>
                <w:szCs w:val="28"/>
                <w:lang w:eastAsia="en-AU"/>
              </w:rPr>
            </w:pPr>
            <w:r w:rsidRPr="00917605">
              <w:rPr>
                <w:szCs w:val="28"/>
                <w:lang w:eastAsia="en-AU"/>
              </w:rPr>
              <w:t>Sit</w:t>
            </w:r>
          </w:p>
        </w:tc>
      </w:tr>
      <w:tr w:rsidR="0077500A" w:rsidRPr="00917605" w14:paraId="42109FE8" w14:textId="77777777" w:rsidTr="0077500A">
        <w:trPr>
          <w:jc w:val="center"/>
        </w:trPr>
        <w:tc>
          <w:tcPr>
            <w:tcW w:w="5508" w:type="dxa"/>
            <w:vMerge/>
            <w:shd w:val="clear" w:color="auto" w:fill="auto"/>
          </w:tcPr>
          <w:p w14:paraId="42109FE6" w14:textId="77777777" w:rsidR="0077500A" w:rsidRPr="00917605" w:rsidRDefault="0077500A" w:rsidP="0077500A">
            <w:pPr>
              <w:spacing w:before="240" w:after="240"/>
              <w:rPr>
                <w:szCs w:val="28"/>
                <w:lang w:eastAsia="en-AU"/>
              </w:rPr>
            </w:pPr>
          </w:p>
        </w:tc>
        <w:tc>
          <w:tcPr>
            <w:tcW w:w="4018" w:type="dxa"/>
            <w:shd w:val="clear" w:color="auto" w:fill="auto"/>
          </w:tcPr>
          <w:p w14:paraId="42109FE7" w14:textId="77777777" w:rsidR="0077500A" w:rsidRPr="00917605" w:rsidRDefault="0077500A" w:rsidP="0077500A">
            <w:pPr>
              <w:spacing w:before="240" w:after="240"/>
              <w:rPr>
                <w:szCs w:val="28"/>
                <w:lang w:eastAsia="en-AU"/>
              </w:rPr>
            </w:pPr>
            <w:r w:rsidRPr="00917605">
              <w:rPr>
                <w:szCs w:val="28"/>
                <w:lang w:eastAsia="en-AU"/>
              </w:rPr>
              <w:t>Stand</w:t>
            </w:r>
          </w:p>
        </w:tc>
      </w:tr>
      <w:tr w:rsidR="0077500A" w:rsidRPr="00917605" w14:paraId="42109FEB" w14:textId="77777777" w:rsidTr="0077500A">
        <w:trPr>
          <w:jc w:val="center"/>
        </w:trPr>
        <w:tc>
          <w:tcPr>
            <w:tcW w:w="5508" w:type="dxa"/>
            <w:vMerge/>
            <w:shd w:val="clear" w:color="auto" w:fill="auto"/>
          </w:tcPr>
          <w:p w14:paraId="42109FE9" w14:textId="77777777" w:rsidR="0077500A" w:rsidRPr="00917605" w:rsidRDefault="0077500A" w:rsidP="0077500A">
            <w:pPr>
              <w:spacing w:before="240" w:after="240"/>
              <w:rPr>
                <w:szCs w:val="28"/>
                <w:lang w:eastAsia="en-AU"/>
              </w:rPr>
            </w:pPr>
          </w:p>
        </w:tc>
        <w:tc>
          <w:tcPr>
            <w:tcW w:w="4018" w:type="dxa"/>
            <w:shd w:val="clear" w:color="auto" w:fill="auto"/>
          </w:tcPr>
          <w:p w14:paraId="42109FEA" w14:textId="77777777" w:rsidR="0077500A" w:rsidRPr="00917605" w:rsidRDefault="0077500A" w:rsidP="0077500A">
            <w:pPr>
              <w:spacing w:before="240" w:after="240"/>
              <w:rPr>
                <w:szCs w:val="28"/>
                <w:lang w:eastAsia="en-AU"/>
              </w:rPr>
            </w:pPr>
            <w:r w:rsidRPr="00917605">
              <w:rPr>
                <w:szCs w:val="28"/>
                <w:lang w:eastAsia="en-AU"/>
              </w:rPr>
              <w:t>Kneel</w:t>
            </w:r>
          </w:p>
        </w:tc>
      </w:tr>
      <w:tr w:rsidR="0077500A" w:rsidRPr="00917605" w14:paraId="42109FEE" w14:textId="77777777" w:rsidTr="0077500A">
        <w:trPr>
          <w:jc w:val="center"/>
        </w:trPr>
        <w:tc>
          <w:tcPr>
            <w:tcW w:w="5508" w:type="dxa"/>
            <w:vMerge/>
            <w:shd w:val="clear" w:color="auto" w:fill="auto"/>
          </w:tcPr>
          <w:p w14:paraId="42109FEC" w14:textId="77777777" w:rsidR="0077500A" w:rsidRPr="00917605" w:rsidRDefault="0077500A" w:rsidP="0077500A">
            <w:pPr>
              <w:spacing w:before="240" w:after="240"/>
              <w:rPr>
                <w:szCs w:val="28"/>
                <w:lang w:eastAsia="en-AU"/>
              </w:rPr>
            </w:pPr>
          </w:p>
        </w:tc>
        <w:tc>
          <w:tcPr>
            <w:tcW w:w="4018" w:type="dxa"/>
            <w:shd w:val="clear" w:color="auto" w:fill="auto"/>
          </w:tcPr>
          <w:p w14:paraId="42109FED" w14:textId="77777777" w:rsidR="0077500A" w:rsidRPr="00917605" w:rsidRDefault="0077500A" w:rsidP="0077500A">
            <w:pPr>
              <w:spacing w:before="240" w:after="240"/>
              <w:rPr>
                <w:szCs w:val="28"/>
                <w:lang w:eastAsia="en-AU"/>
              </w:rPr>
            </w:pPr>
            <w:r w:rsidRPr="00917605">
              <w:rPr>
                <w:szCs w:val="28"/>
                <w:lang w:eastAsia="en-AU"/>
              </w:rPr>
              <w:t>Lie</w:t>
            </w:r>
          </w:p>
        </w:tc>
      </w:tr>
    </w:tbl>
    <w:p w14:paraId="42109FEF" w14:textId="77777777" w:rsidR="00991E7E" w:rsidRDefault="00991E7E">
      <w:pPr>
        <w:spacing w:after="200" w:line="276" w:lineRule="auto"/>
        <w:rPr>
          <w:szCs w:val="28"/>
          <w:lang w:eastAsia="en-AU"/>
        </w:rPr>
      </w:pPr>
      <w:r>
        <w:rPr>
          <w:szCs w:val="28"/>
          <w:lang w:eastAsia="en-AU"/>
        </w:rPr>
        <w:br w:type="page"/>
      </w:r>
    </w:p>
    <w:p w14:paraId="42109FF0" w14:textId="77777777" w:rsidR="0077500A" w:rsidRPr="00164554" w:rsidRDefault="0077500A" w:rsidP="0077500A">
      <w:pPr>
        <w:pStyle w:val="Heading2"/>
      </w:pPr>
      <w:r w:rsidRPr="00164554">
        <w:lastRenderedPageBreak/>
        <w:t>Activity 3 continued</w:t>
      </w:r>
    </w:p>
    <w:p w14:paraId="42109FF1" w14:textId="77777777" w:rsidR="0077500A" w:rsidRPr="00164554" w:rsidRDefault="0077500A" w:rsidP="0077500A">
      <w:pPr>
        <w:rPr>
          <w:sz w:val="16"/>
          <w:szCs w:val="16"/>
          <w:lang w:eastAsia="en-AU"/>
        </w:rPr>
      </w:pPr>
    </w:p>
    <w:p w14:paraId="42109FF2" w14:textId="77777777" w:rsidR="0077500A" w:rsidRPr="00164554" w:rsidRDefault="0077500A" w:rsidP="0077500A">
      <w:pPr>
        <w:rPr>
          <w:szCs w:val="28"/>
          <w:lang w:eastAsia="en-AU"/>
        </w:rPr>
      </w:pPr>
      <w:r w:rsidRPr="00164554">
        <w:rPr>
          <w:szCs w:val="28"/>
          <w:lang w:eastAsia="en-AU"/>
        </w:rPr>
        <w:t>Write down how you worked out your answer.</w:t>
      </w:r>
    </w:p>
    <w:p w14:paraId="42109FF3" w14:textId="77777777" w:rsidR="0077500A" w:rsidRPr="00164554" w:rsidRDefault="0077500A" w:rsidP="0077500A">
      <w:pPr>
        <w:rPr>
          <w:sz w:val="32"/>
          <w:szCs w:val="32"/>
        </w:rPr>
      </w:pPr>
      <w:r w:rsidRPr="00164554">
        <w:rPr>
          <w:sz w:val="32"/>
          <w:szCs w:val="32"/>
          <w:lang w:eastAsia="en-AU"/>
        </w:rPr>
        <w:t>__________________________________________________________</w:t>
      </w:r>
    </w:p>
    <w:p w14:paraId="42109FF4" w14:textId="77777777" w:rsidR="0077500A" w:rsidRPr="00164554" w:rsidRDefault="0077500A" w:rsidP="0077500A">
      <w:pPr>
        <w:rPr>
          <w:sz w:val="32"/>
          <w:szCs w:val="32"/>
          <w:lang w:eastAsia="en-AU"/>
        </w:rPr>
      </w:pPr>
    </w:p>
    <w:p w14:paraId="42109FF5" w14:textId="77777777" w:rsidR="0077500A" w:rsidRPr="00164554" w:rsidRDefault="0077500A" w:rsidP="0077500A">
      <w:pPr>
        <w:rPr>
          <w:sz w:val="32"/>
          <w:szCs w:val="32"/>
          <w:lang w:eastAsia="en-AU"/>
        </w:rPr>
      </w:pPr>
      <w:r w:rsidRPr="00164554">
        <w:rPr>
          <w:sz w:val="32"/>
          <w:szCs w:val="32"/>
          <w:lang w:eastAsia="en-AU"/>
        </w:rPr>
        <w:t>__________________________________________________________</w:t>
      </w:r>
    </w:p>
    <w:p w14:paraId="42109FF6" w14:textId="77777777" w:rsidR="0077500A" w:rsidRPr="00164554" w:rsidRDefault="0077500A" w:rsidP="0077500A">
      <w:pPr>
        <w:rPr>
          <w:sz w:val="32"/>
          <w:szCs w:val="32"/>
          <w:lang w:eastAsia="en-AU"/>
        </w:rPr>
      </w:pPr>
    </w:p>
    <w:p w14:paraId="42109FF7" w14:textId="77777777" w:rsidR="0077500A" w:rsidRPr="00164554" w:rsidRDefault="0077500A" w:rsidP="0077500A">
      <w:pPr>
        <w:rPr>
          <w:sz w:val="32"/>
          <w:szCs w:val="32"/>
          <w:lang w:eastAsia="en-AU"/>
        </w:rPr>
      </w:pPr>
      <w:r w:rsidRPr="00164554">
        <w:rPr>
          <w:sz w:val="32"/>
          <w:szCs w:val="32"/>
          <w:lang w:eastAsia="en-AU"/>
        </w:rPr>
        <w:t>__________________________________________________________</w:t>
      </w:r>
    </w:p>
    <w:p w14:paraId="42109FF8" w14:textId="77777777" w:rsidR="0077500A" w:rsidRPr="00164554" w:rsidRDefault="0077500A" w:rsidP="0077500A">
      <w:pPr>
        <w:rPr>
          <w:sz w:val="32"/>
          <w:szCs w:val="32"/>
          <w:lang w:eastAsia="en-AU"/>
        </w:rPr>
      </w:pPr>
    </w:p>
    <w:p w14:paraId="42109FF9" w14:textId="77777777" w:rsidR="0077500A" w:rsidRPr="00164554" w:rsidRDefault="0077500A" w:rsidP="0077500A">
      <w:pPr>
        <w:rPr>
          <w:sz w:val="32"/>
          <w:szCs w:val="32"/>
          <w:lang w:eastAsia="en-AU"/>
        </w:rPr>
      </w:pPr>
      <w:r w:rsidRPr="00164554">
        <w:rPr>
          <w:sz w:val="32"/>
          <w:szCs w:val="32"/>
          <w:lang w:eastAsia="en-AU"/>
        </w:rPr>
        <w:t>__________________________________________________________</w:t>
      </w:r>
    </w:p>
    <w:p w14:paraId="42109FFA" w14:textId="77777777" w:rsidR="0077500A" w:rsidRPr="00164554" w:rsidRDefault="0077500A" w:rsidP="0077500A">
      <w:pPr>
        <w:rPr>
          <w:sz w:val="32"/>
          <w:szCs w:val="32"/>
          <w:lang w:eastAsia="en-AU"/>
        </w:rPr>
      </w:pPr>
    </w:p>
    <w:p w14:paraId="42109FFB" w14:textId="77777777" w:rsidR="0077500A" w:rsidRPr="00164554" w:rsidRDefault="0077500A" w:rsidP="0077500A">
      <w:pPr>
        <w:rPr>
          <w:sz w:val="32"/>
          <w:szCs w:val="32"/>
          <w:lang w:eastAsia="en-AU"/>
        </w:rPr>
      </w:pPr>
      <w:r w:rsidRPr="00164554">
        <w:rPr>
          <w:sz w:val="32"/>
          <w:szCs w:val="32"/>
          <w:lang w:eastAsia="en-AU"/>
        </w:rPr>
        <w:t>__________________________________________________________</w:t>
      </w:r>
    </w:p>
    <w:p w14:paraId="42109FFC" w14:textId="77777777" w:rsidR="0077500A" w:rsidRDefault="0077500A" w:rsidP="004D7A5A">
      <w:pPr>
        <w:rPr>
          <w:lang w:eastAsia="en-AU"/>
        </w:rPr>
      </w:pPr>
    </w:p>
    <w:p w14:paraId="42109FFD" w14:textId="77777777" w:rsidR="004D7A5A" w:rsidRDefault="004D7A5A" w:rsidP="004D7A5A">
      <w:pPr>
        <w:rPr>
          <w:lang w:eastAsia="en-AU"/>
        </w:rPr>
      </w:pPr>
    </w:p>
    <w:p w14:paraId="42109FFE" w14:textId="77777777" w:rsidR="004D7A5A" w:rsidRPr="00164554" w:rsidRDefault="004D7A5A" w:rsidP="004D7A5A">
      <w:pPr>
        <w:pStyle w:val="Heading2"/>
      </w:pPr>
      <w:r w:rsidRPr="00164554">
        <w:t>Activity 4</w:t>
      </w:r>
    </w:p>
    <w:p w14:paraId="42109FFF" w14:textId="77777777" w:rsidR="004D7A5A" w:rsidRPr="00164554" w:rsidRDefault="004D7A5A" w:rsidP="004D7A5A">
      <w:pPr>
        <w:rPr>
          <w:szCs w:val="28"/>
        </w:rPr>
      </w:pPr>
      <w:r>
        <w:rPr>
          <w:noProof/>
          <w:lang w:val="en-AU" w:eastAsia="en-AU"/>
        </w:rPr>
        <w:drawing>
          <wp:inline distT="0" distB="0" distL="0" distR="0" wp14:anchorId="4210ACE5" wp14:editId="4210ACE6">
            <wp:extent cx="564515" cy="443865"/>
            <wp:effectExtent l="0" t="0" r="6985" b="0"/>
            <wp:docPr id="56" name="Picture 5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164554">
        <w:rPr>
          <w:rFonts w:ascii="Arial" w:hAnsi="Arial" w:cs="Arial"/>
          <w:b/>
          <w:bCs/>
        </w:rPr>
        <w:t>For you to do</w:t>
      </w:r>
      <w:r w:rsidRPr="00164554">
        <w:rPr>
          <w:rFonts w:ascii="Arial" w:hAnsi="Arial" w:cs="Arial"/>
          <w:b/>
          <w:bCs/>
          <w:szCs w:val="28"/>
        </w:rPr>
        <w:t>—</w:t>
      </w:r>
      <w:r w:rsidRPr="00164554">
        <w:rPr>
          <w:rFonts w:ascii="Arial" w:hAnsi="Arial" w:cs="Arial"/>
          <w:b/>
          <w:szCs w:val="28"/>
        </w:rPr>
        <w:t>Measuring Perimeter</w:t>
      </w:r>
      <w:r w:rsidRPr="00164554">
        <w:rPr>
          <w:b/>
        </w:rPr>
        <w:t xml:space="preserve">    </w:t>
      </w:r>
    </w:p>
    <w:p w14:paraId="4210A000" w14:textId="77777777" w:rsidR="004D7A5A" w:rsidRPr="00164554" w:rsidRDefault="004D7A5A" w:rsidP="004D7A5A">
      <w:pPr>
        <w:rPr>
          <w:sz w:val="16"/>
          <w:szCs w:val="16"/>
          <w:lang w:eastAsia="en-AU"/>
        </w:rPr>
      </w:pPr>
    </w:p>
    <w:p w14:paraId="4210A001" w14:textId="77777777" w:rsidR="0077500A" w:rsidRDefault="0077500A" w:rsidP="004D7A5A">
      <w:pPr>
        <w:pStyle w:val="Heading2"/>
        <w:rPr>
          <w:rFonts w:ascii="Century Schoolbook" w:hAnsi="Century Schoolbook"/>
          <w:b w:val="0"/>
          <w:i/>
        </w:rPr>
      </w:pPr>
      <w:r w:rsidRPr="00164554">
        <w:rPr>
          <w:rFonts w:ascii="Century Schoolbook" w:hAnsi="Century Schoolbook"/>
          <w:b w:val="0"/>
        </w:rPr>
        <w:t xml:space="preserve">In this activity you will </w:t>
      </w:r>
      <w:proofErr w:type="gramStart"/>
      <w:r w:rsidRPr="00164554">
        <w:rPr>
          <w:rFonts w:ascii="Century Schoolbook" w:hAnsi="Century Schoolbook"/>
          <w:b w:val="0"/>
        </w:rPr>
        <w:t>be:</w:t>
      </w:r>
      <w:proofErr w:type="gramEnd"/>
      <w:r w:rsidRPr="00164554">
        <w:rPr>
          <w:rFonts w:ascii="Century Schoolbook" w:hAnsi="Century Schoolbook"/>
          <w:b w:val="0"/>
        </w:rPr>
        <w:t xml:space="preserve"> </w:t>
      </w:r>
      <w:r w:rsidRPr="00164554">
        <w:rPr>
          <w:rFonts w:ascii="Century Schoolbook" w:hAnsi="Century Schoolbook"/>
          <w:b w:val="0"/>
          <w:i/>
        </w:rPr>
        <w:t>measuring the perimeter of shapes in centimetres.</w:t>
      </w:r>
    </w:p>
    <w:p w14:paraId="4210A002" w14:textId="77777777" w:rsidR="004D7A5A" w:rsidRPr="004D7A5A" w:rsidRDefault="004D7A5A" w:rsidP="004D7A5A">
      <w:pPr>
        <w:rPr>
          <w:sz w:val="16"/>
          <w:szCs w:val="16"/>
          <w:lang w:val="en-AU"/>
        </w:rPr>
      </w:pPr>
    </w:p>
    <w:p w14:paraId="4210A003" w14:textId="77777777" w:rsidR="0077500A" w:rsidRDefault="0077500A" w:rsidP="004D7A5A">
      <w:pPr>
        <w:rPr>
          <w:szCs w:val="28"/>
        </w:rPr>
      </w:pPr>
      <w:r w:rsidRPr="00164554">
        <w:rPr>
          <w:szCs w:val="28"/>
        </w:rPr>
        <w:t>Find the perimeter of these rectangles.</w:t>
      </w:r>
      <w:r>
        <w:rPr>
          <w:szCs w:val="28"/>
        </w:rPr>
        <w:t xml:space="preserve"> </w:t>
      </w:r>
    </w:p>
    <w:p w14:paraId="4210A004" w14:textId="77777777" w:rsidR="0077500A" w:rsidRPr="00164554" w:rsidRDefault="0077500A" w:rsidP="004D7A5A">
      <w:pPr>
        <w:rPr>
          <w:szCs w:val="28"/>
        </w:rPr>
      </w:pPr>
      <w:r>
        <w:rPr>
          <w:szCs w:val="28"/>
        </w:rPr>
        <w:t>Use a calculator to check your answers when you have finished.</w:t>
      </w:r>
    </w:p>
    <w:p w14:paraId="4210A005" w14:textId="77777777" w:rsidR="0077500A" w:rsidRPr="004D7A5A" w:rsidRDefault="0077500A" w:rsidP="004D7A5A">
      <w:pPr>
        <w:rPr>
          <w:sz w:val="16"/>
          <w:szCs w:val="16"/>
        </w:rPr>
      </w:pPr>
    </w:p>
    <w:tbl>
      <w:tblPr>
        <w:tblW w:w="0" w:type="auto"/>
        <w:tblLook w:val="01E0" w:firstRow="1" w:lastRow="1" w:firstColumn="1" w:lastColumn="1" w:noHBand="0" w:noVBand="0"/>
      </w:tblPr>
      <w:tblGrid>
        <w:gridCol w:w="3348"/>
        <w:gridCol w:w="3002"/>
        <w:gridCol w:w="3176"/>
      </w:tblGrid>
      <w:tr w:rsidR="0077500A" w:rsidRPr="00917605" w14:paraId="4210A027" w14:textId="77777777" w:rsidTr="0077500A">
        <w:tc>
          <w:tcPr>
            <w:tcW w:w="3348" w:type="dxa"/>
            <w:shd w:val="clear" w:color="auto" w:fill="auto"/>
          </w:tcPr>
          <w:p w14:paraId="4210A006" w14:textId="77777777" w:rsidR="0077500A" w:rsidRPr="00917605" w:rsidRDefault="0077500A" w:rsidP="0077500A">
            <w:pPr>
              <w:ind w:left="1440"/>
              <w:rPr>
                <w:b/>
                <w:szCs w:val="28"/>
              </w:rPr>
            </w:pPr>
            <w:r w:rsidRPr="00917605">
              <w:rPr>
                <w:szCs w:val="28"/>
              </w:rPr>
              <w:t>4 cm</w:t>
            </w:r>
          </w:p>
          <w:p w14:paraId="4210A007" w14:textId="77777777" w:rsidR="0077500A" w:rsidRPr="00917605" w:rsidRDefault="0077500A" w:rsidP="0077500A">
            <w:pPr>
              <w:rPr>
                <w:szCs w:val="28"/>
              </w:rPr>
            </w:pPr>
            <w:r>
              <w:rPr>
                <w:noProof/>
                <w:szCs w:val="28"/>
                <w:lang w:val="en-AU" w:eastAsia="en-AU"/>
              </w:rPr>
              <mc:AlternateContent>
                <mc:Choice Requires="wps">
                  <w:drawing>
                    <wp:anchor distT="0" distB="0" distL="114300" distR="114300" simplePos="0" relativeHeight="251726848" behindDoc="0" locked="0" layoutInCell="1" allowOverlap="1" wp14:anchorId="4210ACE7" wp14:editId="4210ACE8">
                      <wp:simplePos x="0" y="0"/>
                      <wp:positionH relativeFrom="column">
                        <wp:posOffset>457200</wp:posOffset>
                      </wp:positionH>
                      <wp:positionV relativeFrom="paragraph">
                        <wp:posOffset>81915</wp:posOffset>
                      </wp:positionV>
                      <wp:extent cx="1487805" cy="680085"/>
                      <wp:effectExtent l="5080" t="9525" r="12065" b="5715"/>
                      <wp:wrapNone/>
                      <wp:docPr id="313"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7805" cy="6800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C67852" id="Rectangle 313" o:spid="_x0000_s1026" style="position:absolute;margin-left:36pt;margin-top:6.45pt;width:117.15pt;height:53.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"/>
                  </w:pict>
                </mc:Fallback>
              </mc:AlternateContent>
            </w:r>
          </w:p>
          <w:p w14:paraId="4210A008" w14:textId="77777777" w:rsidR="0077500A" w:rsidRPr="00917605" w:rsidRDefault="0077500A" w:rsidP="0077500A">
            <w:pPr>
              <w:rPr>
                <w:szCs w:val="28"/>
              </w:rPr>
            </w:pPr>
            <w:r w:rsidRPr="00917605">
              <w:rPr>
                <w:szCs w:val="28"/>
              </w:rPr>
              <w:t xml:space="preserve">2cm </w:t>
            </w:r>
          </w:p>
          <w:p w14:paraId="4210A009" w14:textId="77777777" w:rsidR="0077500A" w:rsidRPr="00917605" w:rsidRDefault="0077500A" w:rsidP="0077500A">
            <w:pPr>
              <w:rPr>
                <w:szCs w:val="28"/>
              </w:rPr>
            </w:pPr>
          </w:p>
          <w:p w14:paraId="4210A00A" w14:textId="77777777" w:rsidR="0077500A" w:rsidRPr="00917605" w:rsidRDefault="0077500A" w:rsidP="0077500A">
            <w:pPr>
              <w:rPr>
                <w:szCs w:val="28"/>
              </w:rPr>
            </w:pPr>
          </w:p>
          <w:p w14:paraId="4210A00B" w14:textId="77777777" w:rsidR="0077500A" w:rsidRPr="00917605" w:rsidRDefault="0077500A" w:rsidP="0077500A">
            <w:pPr>
              <w:jc w:val="center"/>
              <w:rPr>
                <w:szCs w:val="28"/>
              </w:rPr>
            </w:pPr>
            <w:r w:rsidRPr="00917605">
              <w:rPr>
                <w:szCs w:val="28"/>
              </w:rPr>
              <w:t xml:space="preserve"> </w:t>
            </w:r>
          </w:p>
          <w:p w14:paraId="4210A00C" w14:textId="77777777" w:rsidR="0077500A" w:rsidRPr="00917605" w:rsidRDefault="0077500A" w:rsidP="0077500A">
            <w:pPr>
              <w:jc w:val="center"/>
              <w:rPr>
                <w:szCs w:val="28"/>
              </w:rPr>
            </w:pPr>
            <w:r w:rsidRPr="00917605">
              <w:rPr>
                <w:szCs w:val="28"/>
              </w:rPr>
              <w:tab/>
              <w:t>P = _______ cm</w:t>
            </w:r>
          </w:p>
        </w:tc>
        <w:tc>
          <w:tcPr>
            <w:tcW w:w="3002" w:type="dxa"/>
            <w:shd w:val="clear" w:color="auto" w:fill="auto"/>
          </w:tcPr>
          <w:p w14:paraId="4210A00D" w14:textId="77777777" w:rsidR="0077500A" w:rsidRPr="00917605" w:rsidRDefault="0077500A" w:rsidP="0077500A">
            <w:pPr>
              <w:ind w:left="1440"/>
              <w:rPr>
                <w:szCs w:val="28"/>
              </w:rPr>
            </w:pPr>
            <w:r w:rsidRPr="00917605">
              <w:rPr>
                <w:szCs w:val="28"/>
              </w:rPr>
              <w:t>3 cm</w:t>
            </w:r>
          </w:p>
          <w:p w14:paraId="4210A00E" w14:textId="77777777" w:rsidR="0077500A" w:rsidRPr="00917605" w:rsidRDefault="0077500A" w:rsidP="0077500A">
            <w:pPr>
              <w:rPr>
                <w:szCs w:val="28"/>
              </w:rPr>
            </w:pPr>
            <w:r>
              <w:rPr>
                <w:noProof/>
                <w:szCs w:val="28"/>
                <w:lang w:val="en-AU" w:eastAsia="en-AU"/>
              </w:rPr>
              <mc:AlternateContent>
                <mc:Choice Requires="wps">
                  <w:drawing>
                    <wp:anchor distT="0" distB="0" distL="114300" distR="114300" simplePos="0" relativeHeight="251723776" behindDoc="0" locked="0" layoutInCell="1" allowOverlap="1" wp14:anchorId="4210ACE9" wp14:editId="4210ACEA">
                      <wp:simplePos x="0" y="0"/>
                      <wp:positionH relativeFrom="column">
                        <wp:posOffset>388620</wp:posOffset>
                      </wp:positionH>
                      <wp:positionV relativeFrom="paragraph">
                        <wp:posOffset>35560</wp:posOffset>
                      </wp:positionV>
                      <wp:extent cx="1257300" cy="1225550"/>
                      <wp:effectExtent l="5080" t="10795" r="13970" b="11430"/>
                      <wp:wrapNone/>
                      <wp:docPr id="312" name="Rectangle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25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F38742" id="Rectangle 312" o:spid="_x0000_s1026" style="position:absolute;margin-left:30.6pt;margin-top:2.8pt;width:99pt;height:96.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"/>
                  </w:pict>
                </mc:Fallback>
              </mc:AlternateContent>
            </w:r>
          </w:p>
          <w:p w14:paraId="4210A00F" w14:textId="77777777" w:rsidR="0077500A" w:rsidRPr="00917605" w:rsidRDefault="0077500A" w:rsidP="0077500A">
            <w:pPr>
              <w:rPr>
                <w:szCs w:val="28"/>
              </w:rPr>
            </w:pPr>
          </w:p>
          <w:p w14:paraId="4210A010" w14:textId="77777777" w:rsidR="0077500A" w:rsidRPr="00917605" w:rsidRDefault="0077500A" w:rsidP="0077500A">
            <w:pPr>
              <w:rPr>
                <w:szCs w:val="28"/>
              </w:rPr>
            </w:pPr>
            <w:r w:rsidRPr="00917605">
              <w:rPr>
                <w:szCs w:val="28"/>
              </w:rPr>
              <w:t>3 cm</w:t>
            </w:r>
          </w:p>
          <w:p w14:paraId="4210A011" w14:textId="77777777" w:rsidR="0077500A" w:rsidRPr="00917605" w:rsidRDefault="0077500A" w:rsidP="0077500A">
            <w:pPr>
              <w:rPr>
                <w:szCs w:val="28"/>
              </w:rPr>
            </w:pPr>
          </w:p>
          <w:p w14:paraId="4210A012" w14:textId="77777777" w:rsidR="0077500A" w:rsidRPr="00917605" w:rsidRDefault="0077500A" w:rsidP="0077500A">
            <w:pPr>
              <w:rPr>
                <w:szCs w:val="28"/>
              </w:rPr>
            </w:pPr>
          </w:p>
          <w:p w14:paraId="4210A013" w14:textId="77777777" w:rsidR="0077500A" w:rsidRPr="00917605" w:rsidRDefault="0077500A" w:rsidP="0077500A">
            <w:pPr>
              <w:rPr>
                <w:szCs w:val="28"/>
              </w:rPr>
            </w:pPr>
          </w:p>
          <w:p w14:paraId="4210A014" w14:textId="77777777" w:rsidR="0077500A" w:rsidRPr="007639F6" w:rsidRDefault="0077500A" w:rsidP="0077500A">
            <w:pPr>
              <w:jc w:val="center"/>
              <w:rPr>
                <w:sz w:val="16"/>
                <w:szCs w:val="16"/>
              </w:rPr>
            </w:pPr>
            <w:r w:rsidRPr="00917605">
              <w:rPr>
                <w:szCs w:val="28"/>
              </w:rPr>
              <w:t xml:space="preserve"> </w:t>
            </w:r>
          </w:p>
          <w:p w14:paraId="4210A015" w14:textId="77777777" w:rsidR="0077500A" w:rsidRPr="00917605" w:rsidRDefault="0077500A" w:rsidP="0077500A">
            <w:pPr>
              <w:jc w:val="center"/>
              <w:rPr>
                <w:szCs w:val="28"/>
              </w:rPr>
            </w:pPr>
            <w:r w:rsidRPr="00917605">
              <w:rPr>
                <w:szCs w:val="28"/>
              </w:rPr>
              <w:t xml:space="preserve"> </w:t>
            </w:r>
            <w:r w:rsidRPr="00917605">
              <w:rPr>
                <w:szCs w:val="28"/>
              </w:rPr>
              <w:tab/>
              <w:t>P = _______ cm</w:t>
            </w:r>
          </w:p>
        </w:tc>
        <w:tc>
          <w:tcPr>
            <w:tcW w:w="3176" w:type="dxa"/>
            <w:vMerge w:val="restart"/>
            <w:shd w:val="clear" w:color="auto" w:fill="auto"/>
          </w:tcPr>
          <w:p w14:paraId="4210A016" w14:textId="77777777" w:rsidR="0077500A" w:rsidRPr="00917605" w:rsidRDefault="0077500A" w:rsidP="0077500A">
            <w:pPr>
              <w:rPr>
                <w:b/>
                <w:szCs w:val="28"/>
              </w:rPr>
            </w:pPr>
          </w:p>
          <w:p w14:paraId="4210A017" w14:textId="77777777" w:rsidR="0077500A" w:rsidRPr="00917605" w:rsidRDefault="0077500A" w:rsidP="0077500A">
            <w:pPr>
              <w:ind w:left="1440"/>
              <w:rPr>
                <w:b/>
                <w:szCs w:val="28"/>
              </w:rPr>
            </w:pPr>
            <w:r>
              <w:rPr>
                <w:noProof/>
                <w:lang w:val="en-AU" w:eastAsia="en-AU"/>
              </w:rPr>
              <mc:AlternateContent>
                <mc:Choice Requires="wps">
                  <w:drawing>
                    <wp:anchor distT="0" distB="0" distL="114300" distR="114300" simplePos="0" relativeHeight="251722752" behindDoc="0" locked="0" layoutInCell="1" allowOverlap="1" wp14:anchorId="4210ACEB" wp14:editId="4210ACEC">
                      <wp:simplePos x="0" y="0"/>
                      <wp:positionH relativeFrom="column">
                        <wp:posOffset>539750</wp:posOffset>
                      </wp:positionH>
                      <wp:positionV relativeFrom="paragraph">
                        <wp:posOffset>196215</wp:posOffset>
                      </wp:positionV>
                      <wp:extent cx="1147445" cy="2620645"/>
                      <wp:effectExtent l="5080" t="9525" r="9525" b="8255"/>
                      <wp:wrapNone/>
                      <wp:docPr id="311" name="Rectangl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7445" cy="26206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6C0764" id="Rectangle 311" o:spid="_x0000_s1026" style="position:absolute;margin-left:42.5pt;margin-top:15.45pt;width:90.35pt;height:206.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"/>
                  </w:pict>
                </mc:Fallback>
              </mc:AlternateContent>
            </w:r>
            <w:r w:rsidRPr="00917605">
              <w:rPr>
                <w:szCs w:val="28"/>
              </w:rPr>
              <w:t xml:space="preserve"> 3 cm</w:t>
            </w:r>
          </w:p>
          <w:p w14:paraId="4210A018" w14:textId="77777777" w:rsidR="0077500A" w:rsidRPr="00917605" w:rsidRDefault="0077500A" w:rsidP="0077500A">
            <w:pPr>
              <w:rPr>
                <w:szCs w:val="28"/>
              </w:rPr>
            </w:pPr>
          </w:p>
          <w:p w14:paraId="4210A019" w14:textId="77777777" w:rsidR="0077500A" w:rsidRPr="00917605" w:rsidRDefault="0077500A" w:rsidP="0077500A">
            <w:pPr>
              <w:rPr>
                <w:szCs w:val="28"/>
              </w:rPr>
            </w:pPr>
          </w:p>
          <w:p w14:paraId="4210A01A" w14:textId="77777777" w:rsidR="0077500A" w:rsidRPr="00917605" w:rsidRDefault="0077500A" w:rsidP="0077500A">
            <w:pPr>
              <w:rPr>
                <w:szCs w:val="28"/>
              </w:rPr>
            </w:pPr>
          </w:p>
          <w:p w14:paraId="4210A01B" w14:textId="77777777" w:rsidR="0077500A" w:rsidRPr="00917605" w:rsidRDefault="0077500A" w:rsidP="0077500A">
            <w:pPr>
              <w:rPr>
                <w:szCs w:val="28"/>
              </w:rPr>
            </w:pPr>
          </w:p>
          <w:p w14:paraId="4210A01C" w14:textId="77777777" w:rsidR="0077500A" w:rsidRPr="00917605" w:rsidRDefault="0077500A" w:rsidP="0077500A">
            <w:pPr>
              <w:rPr>
                <w:szCs w:val="28"/>
              </w:rPr>
            </w:pPr>
            <w:r w:rsidRPr="00917605">
              <w:rPr>
                <w:szCs w:val="28"/>
              </w:rPr>
              <w:t>10 cm</w:t>
            </w:r>
          </w:p>
          <w:p w14:paraId="4210A01D" w14:textId="77777777" w:rsidR="0077500A" w:rsidRPr="00917605" w:rsidRDefault="0077500A" w:rsidP="0077500A">
            <w:pPr>
              <w:rPr>
                <w:szCs w:val="28"/>
              </w:rPr>
            </w:pPr>
          </w:p>
          <w:p w14:paraId="4210A01E" w14:textId="77777777" w:rsidR="0077500A" w:rsidRPr="00917605" w:rsidRDefault="0077500A" w:rsidP="0077500A">
            <w:pPr>
              <w:jc w:val="center"/>
              <w:rPr>
                <w:szCs w:val="28"/>
              </w:rPr>
            </w:pPr>
          </w:p>
          <w:p w14:paraId="4210A01F" w14:textId="77777777" w:rsidR="0077500A" w:rsidRPr="00917605" w:rsidRDefault="0077500A" w:rsidP="0077500A">
            <w:pPr>
              <w:jc w:val="center"/>
              <w:rPr>
                <w:szCs w:val="28"/>
              </w:rPr>
            </w:pPr>
          </w:p>
          <w:p w14:paraId="4210A020" w14:textId="77777777" w:rsidR="0077500A" w:rsidRPr="00917605" w:rsidRDefault="0077500A" w:rsidP="0077500A">
            <w:pPr>
              <w:jc w:val="center"/>
              <w:rPr>
                <w:szCs w:val="28"/>
              </w:rPr>
            </w:pPr>
          </w:p>
          <w:p w14:paraId="4210A021" w14:textId="77777777" w:rsidR="0077500A" w:rsidRPr="00917605" w:rsidRDefault="0077500A" w:rsidP="0077500A">
            <w:pPr>
              <w:jc w:val="center"/>
              <w:rPr>
                <w:szCs w:val="28"/>
              </w:rPr>
            </w:pPr>
          </w:p>
          <w:p w14:paraId="4210A022" w14:textId="77777777" w:rsidR="0077500A" w:rsidRPr="00917605" w:rsidRDefault="0077500A" w:rsidP="0077500A">
            <w:pPr>
              <w:jc w:val="center"/>
              <w:rPr>
                <w:szCs w:val="28"/>
              </w:rPr>
            </w:pPr>
          </w:p>
          <w:p w14:paraId="4210A023" w14:textId="77777777" w:rsidR="0077500A" w:rsidRPr="00917605" w:rsidRDefault="0077500A" w:rsidP="0077500A">
            <w:pPr>
              <w:jc w:val="center"/>
              <w:rPr>
                <w:szCs w:val="28"/>
              </w:rPr>
            </w:pPr>
          </w:p>
          <w:p w14:paraId="4210A024" w14:textId="77777777" w:rsidR="0077500A" w:rsidRPr="00917605" w:rsidRDefault="0077500A" w:rsidP="0077500A">
            <w:pPr>
              <w:jc w:val="center"/>
              <w:rPr>
                <w:szCs w:val="28"/>
              </w:rPr>
            </w:pPr>
          </w:p>
          <w:p w14:paraId="4210A025" w14:textId="77777777" w:rsidR="0077500A" w:rsidRPr="00917605" w:rsidRDefault="0077500A" w:rsidP="0077500A">
            <w:pPr>
              <w:ind w:left="720"/>
              <w:rPr>
                <w:szCs w:val="28"/>
              </w:rPr>
            </w:pPr>
            <w:r w:rsidRPr="00917605">
              <w:rPr>
                <w:szCs w:val="28"/>
              </w:rPr>
              <w:t>P = _______ cm</w:t>
            </w:r>
          </w:p>
          <w:p w14:paraId="4210A026" w14:textId="77777777" w:rsidR="0077500A" w:rsidRPr="00917605" w:rsidRDefault="0077500A" w:rsidP="0077500A">
            <w:pPr>
              <w:rPr>
                <w:szCs w:val="28"/>
              </w:rPr>
            </w:pPr>
          </w:p>
        </w:tc>
      </w:tr>
      <w:tr w:rsidR="0077500A" w:rsidRPr="00917605" w14:paraId="4210A03B" w14:textId="77777777" w:rsidTr="0077500A">
        <w:tc>
          <w:tcPr>
            <w:tcW w:w="3348" w:type="dxa"/>
            <w:shd w:val="clear" w:color="auto" w:fill="auto"/>
          </w:tcPr>
          <w:p w14:paraId="4210A028" w14:textId="77777777" w:rsidR="0077500A" w:rsidRPr="00917605" w:rsidRDefault="0077500A" w:rsidP="0077500A">
            <w:pPr>
              <w:rPr>
                <w:b/>
                <w:szCs w:val="28"/>
              </w:rPr>
            </w:pPr>
          </w:p>
          <w:p w14:paraId="4210A029" w14:textId="77777777" w:rsidR="0077500A" w:rsidRPr="00917605" w:rsidRDefault="0077500A" w:rsidP="0077500A">
            <w:pPr>
              <w:ind w:left="1440"/>
              <w:rPr>
                <w:szCs w:val="28"/>
              </w:rPr>
            </w:pPr>
            <w:r w:rsidRPr="00917605">
              <w:rPr>
                <w:szCs w:val="28"/>
              </w:rPr>
              <w:t>4 cm</w:t>
            </w:r>
          </w:p>
          <w:p w14:paraId="4210A02A" w14:textId="77777777" w:rsidR="0077500A" w:rsidRPr="00917605" w:rsidRDefault="0077500A" w:rsidP="0077500A">
            <w:pPr>
              <w:rPr>
                <w:szCs w:val="28"/>
              </w:rPr>
            </w:pPr>
            <w:r>
              <w:rPr>
                <w:noProof/>
                <w:szCs w:val="28"/>
                <w:lang w:val="en-AU" w:eastAsia="en-AU"/>
              </w:rPr>
              <mc:AlternateContent>
                <mc:Choice Requires="wps">
                  <w:drawing>
                    <wp:anchor distT="0" distB="0" distL="114300" distR="114300" simplePos="0" relativeHeight="251725824" behindDoc="0" locked="0" layoutInCell="1" allowOverlap="1" wp14:anchorId="4210ACED" wp14:editId="4210ACEE">
                      <wp:simplePos x="0" y="0"/>
                      <wp:positionH relativeFrom="column">
                        <wp:posOffset>457200</wp:posOffset>
                      </wp:positionH>
                      <wp:positionV relativeFrom="paragraph">
                        <wp:posOffset>100965</wp:posOffset>
                      </wp:positionV>
                      <wp:extent cx="1485900" cy="466090"/>
                      <wp:effectExtent l="5080" t="13335" r="13970" b="6350"/>
                      <wp:wrapNone/>
                      <wp:docPr id="310" name="Rectangl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660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C45032" id="Rectangle 310" o:spid="_x0000_s1026" style="position:absolute;margin-left:36pt;margin-top:7.95pt;width:117pt;height:36.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"/>
                  </w:pict>
                </mc:Fallback>
              </mc:AlternateContent>
            </w:r>
          </w:p>
          <w:p w14:paraId="4210A02B" w14:textId="77777777" w:rsidR="0077500A" w:rsidRPr="00917605" w:rsidRDefault="0077500A" w:rsidP="0077500A">
            <w:pPr>
              <w:rPr>
                <w:szCs w:val="28"/>
              </w:rPr>
            </w:pPr>
            <w:r w:rsidRPr="00917605">
              <w:rPr>
                <w:szCs w:val="28"/>
              </w:rPr>
              <w:t>1 cm</w:t>
            </w:r>
          </w:p>
          <w:p w14:paraId="4210A02C" w14:textId="77777777" w:rsidR="0077500A" w:rsidRPr="00917605" w:rsidRDefault="0077500A" w:rsidP="0077500A">
            <w:pPr>
              <w:jc w:val="center"/>
              <w:rPr>
                <w:szCs w:val="28"/>
              </w:rPr>
            </w:pPr>
          </w:p>
          <w:p w14:paraId="4210A02D" w14:textId="77777777" w:rsidR="0077500A" w:rsidRPr="00917605" w:rsidRDefault="0077500A" w:rsidP="0077500A">
            <w:pPr>
              <w:jc w:val="center"/>
              <w:rPr>
                <w:szCs w:val="28"/>
              </w:rPr>
            </w:pPr>
            <w:r w:rsidRPr="00917605">
              <w:rPr>
                <w:szCs w:val="28"/>
              </w:rPr>
              <w:t xml:space="preserve"> </w:t>
            </w:r>
          </w:p>
          <w:p w14:paraId="4210A02E" w14:textId="77777777" w:rsidR="0077500A" w:rsidRPr="00917605" w:rsidRDefault="0077500A" w:rsidP="0077500A">
            <w:pPr>
              <w:jc w:val="center"/>
              <w:rPr>
                <w:szCs w:val="28"/>
              </w:rPr>
            </w:pPr>
            <w:r w:rsidRPr="00917605">
              <w:rPr>
                <w:szCs w:val="28"/>
              </w:rPr>
              <w:t xml:space="preserve"> </w:t>
            </w:r>
            <w:r w:rsidRPr="00917605">
              <w:rPr>
                <w:szCs w:val="28"/>
              </w:rPr>
              <w:tab/>
              <w:t>P = _______ cm</w:t>
            </w:r>
          </w:p>
          <w:p w14:paraId="4210A02F" w14:textId="77777777" w:rsidR="0077500A" w:rsidRPr="00917605" w:rsidRDefault="0077500A" w:rsidP="0077500A">
            <w:pPr>
              <w:rPr>
                <w:szCs w:val="28"/>
              </w:rPr>
            </w:pPr>
          </w:p>
        </w:tc>
        <w:tc>
          <w:tcPr>
            <w:tcW w:w="3002" w:type="dxa"/>
            <w:shd w:val="clear" w:color="auto" w:fill="auto"/>
          </w:tcPr>
          <w:p w14:paraId="4210A030" w14:textId="77777777" w:rsidR="0077500A" w:rsidRPr="00917605" w:rsidRDefault="0077500A" w:rsidP="0077500A">
            <w:pPr>
              <w:rPr>
                <w:b/>
                <w:szCs w:val="28"/>
              </w:rPr>
            </w:pPr>
          </w:p>
          <w:p w14:paraId="4210A031" w14:textId="77777777" w:rsidR="0077500A" w:rsidRPr="00917605" w:rsidRDefault="0077500A" w:rsidP="0077500A">
            <w:pPr>
              <w:ind w:left="1440"/>
              <w:rPr>
                <w:szCs w:val="28"/>
              </w:rPr>
            </w:pPr>
            <w:r w:rsidRPr="00917605">
              <w:rPr>
                <w:szCs w:val="28"/>
              </w:rPr>
              <w:t>5 cm</w:t>
            </w:r>
          </w:p>
          <w:p w14:paraId="4210A032" w14:textId="77777777" w:rsidR="0077500A" w:rsidRPr="00917605" w:rsidRDefault="0077500A" w:rsidP="0077500A">
            <w:pPr>
              <w:rPr>
                <w:szCs w:val="28"/>
              </w:rPr>
            </w:pPr>
            <w:r>
              <w:rPr>
                <w:noProof/>
                <w:szCs w:val="28"/>
                <w:lang w:val="en-AU" w:eastAsia="en-AU"/>
              </w:rPr>
              <mc:AlternateContent>
                <mc:Choice Requires="wps">
                  <w:drawing>
                    <wp:anchor distT="0" distB="0" distL="114300" distR="114300" simplePos="0" relativeHeight="251724800" behindDoc="0" locked="0" layoutInCell="1" allowOverlap="1" wp14:anchorId="4210ACEF" wp14:editId="4210ACF0">
                      <wp:simplePos x="0" y="0"/>
                      <wp:positionH relativeFrom="column">
                        <wp:posOffset>391795</wp:posOffset>
                      </wp:positionH>
                      <wp:positionV relativeFrom="paragraph">
                        <wp:posOffset>-1270</wp:posOffset>
                      </wp:positionV>
                      <wp:extent cx="1257300" cy="1232535"/>
                      <wp:effectExtent l="8255" t="6350" r="10795" b="8890"/>
                      <wp:wrapNone/>
                      <wp:docPr id="309" name="Rectangl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325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1E3A0E" id="Rectangle 309" o:spid="_x0000_s1026" style="position:absolute;margin-left:30.85pt;margin-top:-.1pt;width:99pt;height:97.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"/>
                  </w:pict>
                </mc:Fallback>
              </mc:AlternateContent>
            </w:r>
          </w:p>
          <w:p w14:paraId="4210A033" w14:textId="77777777" w:rsidR="0077500A" w:rsidRPr="00917605" w:rsidRDefault="0077500A" w:rsidP="0077500A">
            <w:pPr>
              <w:rPr>
                <w:szCs w:val="28"/>
              </w:rPr>
            </w:pPr>
          </w:p>
          <w:p w14:paraId="4210A034" w14:textId="77777777" w:rsidR="0077500A" w:rsidRPr="00917605" w:rsidRDefault="0077500A" w:rsidP="0077500A">
            <w:pPr>
              <w:rPr>
                <w:szCs w:val="28"/>
              </w:rPr>
            </w:pPr>
            <w:r w:rsidRPr="00917605">
              <w:rPr>
                <w:szCs w:val="28"/>
              </w:rPr>
              <w:t>5 cm</w:t>
            </w:r>
          </w:p>
          <w:p w14:paraId="4210A035" w14:textId="77777777" w:rsidR="0077500A" w:rsidRPr="00917605" w:rsidRDefault="0077500A" w:rsidP="0077500A">
            <w:pPr>
              <w:rPr>
                <w:szCs w:val="28"/>
              </w:rPr>
            </w:pPr>
          </w:p>
          <w:p w14:paraId="4210A036" w14:textId="77777777" w:rsidR="0077500A" w:rsidRPr="00917605" w:rsidRDefault="0077500A" w:rsidP="0077500A">
            <w:pPr>
              <w:jc w:val="center"/>
              <w:rPr>
                <w:szCs w:val="28"/>
              </w:rPr>
            </w:pPr>
          </w:p>
          <w:p w14:paraId="4210A037" w14:textId="77777777" w:rsidR="0077500A" w:rsidRPr="00917605" w:rsidRDefault="0077500A" w:rsidP="0077500A">
            <w:pPr>
              <w:jc w:val="center"/>
              <w:rPr>
                <w:szCs w:val="28"/>
              </w:rPr>
            </w:pPr>
          </w:p>
          <w:p w14:paraId="4210A038" w14:textId="77777777" w:rsidR="0077500A" w:rsidRPr="007639F6" w:rsidRDefault="0077500A" w:rsidP="0077500A">
            <w:pPr>
              <w:jc w:val="center"/>
              <w:rPr>
                <w:sz w:val="16"/>
                <w:szCs w:val="16"/>
              </w:rPr>
            </w:pPr>
            <w:r w:rsidRPr="00917605">
              <w:rPr>
                <w:szCs w:val="28"/>
              </w:rPr>
              <w:t xml:space="preserve"> </w:t>
            </w:r>
          </w:p>
          <w:p w14:paraId="4210A039" w14:textId="77777777" w:rsidR="0077500A" w:rsidRPr="00917605" w:rsidRDefault="0077500A" w:rsidP="0077500A">
            <w:pPr>
              <w:jc w:val="center"/>
              <w:rPr>
                <w:szCs w:val="28"/>
              </w:rPr>
            </w:pPr>
            <w:r w:rsidRPr="00917605">
              <w:rPr>
                <w:szCs w:val="28"/>
              </w:rPr>
              <w:tab/>
              <w:t>P = _______ cm</w:t>
            </w:r>
          </w:p>
        </w:tc>
        <w:tc>
          <w:tcPr>
            <w:tcW w:w="3176" w:type="dxa"/>
            <w:vMerge/>
            <w:shd w:val="clear" w:color="auto" w:fill="auto"/>
          </w:tcPr>
          <w:p w14:paraId="4210A03A" w14:textId="77777777" w:rsidR="0077500A" w:rsidRPr="00917605" w:rsidRDefault="0077500A" w:rsidP="0077500A">
            <w:pPr>
              <w:jc w:val="center"/>
              <w:rPr>
                <w:szCs w:val="28"/>
              </w:rPr>
            </w:pPr>
          </w:p>
        </w:tc>
      </w:tr>
    </w:tbl>
    <w:p w14:paraId="4210A03C" w14:textId="77777777" w:rsidR="007639F6" w:rsidRPr="00164554" w:rsidRDefault="007639F6" w:rsidP="007639F6">
      <w:pPr>
        <w:pStyle w:val="Heading2"/>
      </w:pPr>
      <w:r w:rsidRPr="00164554">
        <w:lastRenderedPageBreak/>
        <w:t>Activity 5</w:t>
      </w:r>
    </w:p>
    <w:p w14:paraId="4210A03D" w14:textId="77777777" w:rsidR="007639F6" w:rsidRPr="00164554" w:rsidRDefault="007639F6" w:rsidP="007639F6">
      <w:pPr>
        <w:rPr>
          <w:szCs w:val="28"/>
        </w:rPr>
      </w:pPr>
      <w:r>
        <w:rPr>
          <w:noProof/>
          <w:lang w:val="en-AU" w:eastAsia="en-AU"/>
        </w:rPr>
        <w:drawing>
          <wp:inline distT="0" distB="0" distL="0" distR="0" wp14:anchorId="4210ACF1" wp14:editId="4210ACF2">
            <wp:extent cx="564515" cy="443865"/>
            <wp:effectExtent l="0" t="0" r="6985" b="0"/>
            <wp:docPr id="55" name="Picture 5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164554">
        <w:rPr>
          <w:rFonts w:ascii="Arial" w:hAnsi="Arial" w:cs="Arial"/>
          <w:b/>
          <w:bCs/>
        </w:rPr>
        <w:t>For you to do</w:t>
      </w:r>
      <w:r w:rsidRPr="00164554">
        <w:rPr>
          <w:rFonts w:ascii="Arial" w:hAnsi="Arial" w:cs="Arial"/>
          <w:b/>
          <w:bCs/>
          <w:szCs w:val="28"/>
        </w:rPr>
        <w:t>—</w:t>
      </w:r>
      <w:r w:rsidRPr="00164554">
        <w:rPr>
          <w:rFonts w:ascii="Arial" w:hAnsi="Arial" w:cs="Arial"/>
          <w:b/>
          <w:szCs w:val="28"/>
        </w:rPr>
        <w:t xml:space="preserve">Length: </w:t>
      </w:r>
      <w:proofErr w:type="spellStart"/>
      <w:r w:rsidRPr="00164554">
        <w:rPr>
          <w:rFonts w:ascii="Arial" w:hAnsi="Arial" w:cs="Arial"/>
          <w:b/>
          <w:szCs w:val="28"/>
        </w:rPr>
        <w:t>Metre</w:t>
      </w:r>
      <w:proofErr w:type="spellEnd"/>
      <w:r w:rsidRPr="00164554">
        <w:rPr>
          <w:rFonts w:ascii="Arial" w:hAnsi="Arial" w:cs="Arial"/>
          <w:b/>
          <w:szCs w:val="28"/>
        </w:rPr>
        <w:t xml:space="preserve"> Quiz</w:t>
      </w:r>
    </w:p>
    <w:p w14:paraId="4210A03E" w14:textId="77777777" w:rsidR="0077500A" w:rsidRPr="00164554" w:rsidRDefault="0077500A" w:rsidP="0077500A">
      <w:pPr>
        <w:pStyle w:val="Heading2"/>
        <w:spacing w:before="120" w:after="120"/>
        <w:rPr>
          <w:rFonts w:ascii="Century Schoolbook" w:hAnsi="Century Schoolbook"/>
          <w:b w:val="0"/>
          <w:sz w:val="24"/>
        </w:rPr>
      </w:pPr>
    </w:p>
    <w:p w14:paraId="4210A03F" w14:textId="77777777" w:rsidR="0077500A" w:rsidRPr="00164554" w:rsidRDefault="0077500A" w:rsidP="0077500A">
      <w:pPr>
        <w:pStyle w:val="Heading2"/>
        <w:spacing w:before="120" w:after="120"/>
        <w:rPr>
          <w:rFonts w:ascii="Century Schoolbook" w:hAnsi="Century Schoolbook"/>
          <w:b w:val="0"/>
        </w:rPr>
      </w:pPr>
      <w:r w:rsidRPr="00164554">
        <w:rPr>
          <w:rFonts w:ascii="Century Schoolbook" w:hAnsi="Century Schoolbook"/>
          <w:b w:val="0"/>
        </w:rPr>
        <w:t xml:space="preserve">In this activity you will be </w:t>
      </w:r>
      <w:r w:rsidRPr="00164554">
        <w:rPr>
          <w:rFonts w:ascii="Century Schoolbook" w:hAnsi="Century Schoolbook"/>
          <w:b w:val="0"/>
          <w:i/>
        </w:rPr>
        <w:t xml:space="preserve">recording what you know about the metre measurement. </w:t>
      </w:r>
    </w:p>
    <w:p w14:paraId="4210A040" w14:textId="77777777" w:rsidR="0077500A" w:rsidRPr="00164554" w:rsidRDefault="0077500A" w:rsidP="0077500A">
      <w:pPr>
        <w:pStyle w:val="Heading2"/>
        <w:spacing w:before="120" w:after="120"/>
      </w:pPr>
      <w:r w:rsidRPr="00164554">
        <w:t>You will need:</w:t>
      </w:r>
    </w:p>
    <w:p w14:paraId="4210A041" w14:textId="18579006" w:rsidR="0077500A" w:rsidRPr="00164554" w:rsidRDefault="005D2717" w:rsidP="0077500A">
      <w:pPr>
        <w:pStyle w:val="Heading2"/>
        <w:numPr>
          <w:ilvl w:val="0"/>
          <w:numId w:val="17"/>
        </w:numPr>
        <w:spacing w:before="120" w:after="120"/>
        <w:rPr>
          <w:rFonts w:ascii="Century Schoolbook" w:hAnsi="Century Schoolbook"/>
          <w:b w:val="0"/>
        </w:rPr>
      </w:pPr>
      <w:r>
        <w:rPr>
          <w:rFonts w:ascii="Century Schoolbook" w:hAnsi="Century Schoolbook"/>
          <w:b w:val="0"/>
        </w:rPr>
        <w:t xml:space="preserve">1 metre ruler </w:t>
      </w:r>
    </w:p>
    <w:p w14:paraId="4210A042" w14:textId="77777777" w:rsidR="0077500A" w:rsidRPr="00164554" w:rsidRDefault="0077500A" w:rsidP="0077500A"/>
    <w:p w14:paraId="4210A043" w14:textId="77777777" w:rsidR="0077500A" w:rsidRPr="00164554" w:rsidRDefault="0077500A" w:rsidP="0077500A">
      <w:pPr>
        <w:numPr>
          <w:ilvl w:val="0"/>
          <w:numId w:val="18"/>
        </w:numPr>
        <w:rPr>
          <w:szCs w:val="28"/>
        </w:rPr>
      </w:pPr>
      <w:r w:rsidRPr="00164554">
        <w:rPr>
          <w:szCs w:val="28"/>
        </w:rPr>
        <w:t xml:space="preserve">What is a </w:t>
      </w:r>
      <w:proofErr w:type="spellStart"/>
      <w:r w:rsidRPr="00164554">
        <w:rPr>
          <w:szCs w:val="28"/>
        </w:rPr>
        <w:t>metre</w:t>
      </w:r>
      <w:proofErr w:type="spellEnd"/>
      <w:r w:rsidRPr="00164554">
        <w:rPr>
          <w:szCs w:val="28"/>
        </w:rPr>
        <w:t>? Write the best sentence you can think of to explain it.</w:t>
      </w:r>
    </w:p>
    <w:p w14:paraId="4210A044" w14:textId="77777777" w:rsidR="0077500A" w:rsidRPr="00164554" w:rsidRDefault="0077500A" w:rsidP="0077500A"/>
    <w:p w14:paraId="4210A045" w14:textId="77777777" w:rsidR="0077500A" w:rsidRPr="00164554" w:rsidRDefault="0077500A" w:rsidP="0077500A">
      <w:pPr>
        <w:pStyle w:val="Heading2"/>
        <w:spacing w:before="120"/>
        <w:rPr>
          <w:rFonts w:ascii="Century Schoolbook" w:hAnsi="Century Schoolbook" w:cs="Times New Roman"/>
          <w:b w:val="0"/>
          <w:bCs w:val="0"/>
        </w:rPr>
      </w:pPr>
      <w:r w:rsidRPr="00164554">
        <w:rPr>
          <w:rFonts w:ascii="Century Schoolbook" w:hAnsi="Century Schoolbook" w:cs="Times New Roman"/>
          <w:b w:val="0"/>
          <w:bCs w:val="0"/>
        </w:rPr>
        <w:t>__________________________________________________________________</w:t>
      </w:r>
    </w:p>
    <w:p w14:paraId="4210A046" w14:textId="77777777" w:rsidR="0077500A" w:rsidRPr="00164554" w:rsidRDefault="0077500A" w:rsidP="0077500A">
      <w:pPr>
        <w:pStyle w:val="Heading2"/>
        <w:spacing w:before="120"/>
        <w:rPr>
          <w:rFonts w:ascii="Century Schoolbook" w:hAnsi="Century Schoolbook" w:cs="Times New Roman"/>
          <w:b w:val="0"/>
          <w:bCs w:val="0"/>
          <w:sz w:val="24"/>
        </w:rPr>
      </w:pPr>
    </w:p>
    <w:p w14:paraId="4210A047" w14:textId="77777777" w:rsidR="0077500A" w:rsidRPr="00164554" w:rsidRDefault="0077500A" w:rsidP="0077500A">
      <w:pPr>
        <w:pStyle w:val="Heading2"/>
        <w:spacing w:before="120"/>
        <w:rPr>
          <w:rFonts w:ascii="Century Schoolbook" w:hAnsi="Century Schoolbook" w:cs="Times New Roman"/>
          <w:b w:val="0"/>
          <w:bCs w:val="0"/>
        </w:rPr>
      </w:pPr>
      <w:r w:rsidRPr="00164554">
        <w:rPr>
          <w:rFonts w:ascii="Century Schoolbook" w:hAnsi="Century Schoolbook" w:cs="Times New Roman"/>
          <w:b w:val="0"/>
          <w:bCs w:val="0"/>
        </w:rPr>
        <w:t>__________________________________________________________________</w:t>
      </w:r>
    </w:p>
    <w:p w14:paraId="4210A048" w14:textId="77777777" w:rsidR="0077500A" w:rsidRPr="00164554" w:rsidRDefault="0077500A" w:rsidP="0077500A">
      <w:pPr>
        <w:pStyle w:val="Heading2"/>
        <w:spacing w:before="120"/>
        <w:rPr>
          <w:rFonts w:ascii="Century Schoolbook" w:hAnsi="Century Schoolbook" w:cs="Times New Roman"/>
          <w:b w:val="0"/>
          <w:bCs w:val="0"/>
          <w:sz w:val="24"/>
        </w:rPr>
      </w:pPr>
    </w:p>
    <w:p w14:paraId="4210A049" w14:textId="77777777" w:rsidR="0077500A" w:rsidRPr="00164554" w:rsidRDefault="0077500A" w:rsidP="0077500A">
      <w:pPr>
        <w:pStyle w:val="Heading2"/>
        <w:spacing w:before="120"/>
        <w:rPr>
          <w:rFonts w:ascii="Century Schoolbook" w:hAnsi="Century Schoolbook" w:cs="Times New Roman"/>
          <w:b w:val="0"/>
          <w:bCs w:val="0"/>
        </w:rPr>
      </w:pPr>
      <w:r w:rsidRPr="00164554">
        <w:rPr>
          <w:rFonts w:ascii="Century Schoolbook" w:hAnsi="Century Schoolbook" w:cs="Times New Roman"/>
          <w:b w:val="0"/>
          <w:bCs w:val="0"/>
        </w:rPr>
        <w:t>__________________________________________________________________</w:t>
      </w:r>
    </w:p>
    <w:p w14:paraId="4210A04A" w14:textId="77777777" w:rsidR="0077500A" w:rsidRPr="00164554" w:rsidRDefault="0077500A" w:rsidP="0077500A">
      <w:pPr>
        <w:spacing w:before="120"/>
      </w:pPr>
    </w:p>
    <w:p w14:paraId="4210A04B" w14:textId="77777777" w:rsidR="0077500A" w:rsidRPr="00164554" w:rsidRDefault="0077500A" w:rsidP="0077500A">
      <w:pPr>
        <w:spacing w:before="120"/>
        <w:rPr>
          <w:szCs w:val="28"/>
        </w:rPr>
      </w:pPr>
      <w:r w:rsidRPr="00164554">
        <w:rPr>
          <w:szCs w:val="28"/>
        </w:rPr>
        <w:t>__________________________________________________________________</w:t>
      </w:r>
    </w:p>
    <w:p w14:paraId="4210A04C" w14:textId="77777777" w:rsidR="0077500A" w:rsidRPr="00164554" w:rsidRDefault="0077500A" w:rsidP="0077500A">
      <w:pPr>
        <w:spacing w:before="120"/>
      </w:pPr>
    </w:p>
    <w:p w14:paraId="4210A04D" w14:textId="77777777" w:rsidR="0077500A" w:rsidRPr="00164554" w:rsidRDefault="0077500A" w:rsidP="0077500A">
      <w:pPr>
        <w:numPr>
          <w:ilvl w:val="0"/>
          <w:numId w:val="18"/>
        </w:numPr>
        <w:spacing w:before="120"/>
        <w:rPr>
          <w:bCs/>
          <w:szCs w:val="28"/>
        </w:rPr>
      </w:pPr>
      <w:r w:rsidRPr="00164554">
        <w:rPr>
          <w:szCs w:val="28"/>
        </w:rPr>
        <w:t xml:space="preserve">How many </w:t>
      </w:r>
      <w:proofErr w:type="spellStart"/>
      <w:r w:rsidRPr="00164554">
        <w:rPr>
          <w:szCs w:val="28"/>
        </w:rPr>
        <w:t>centimetres</w:t>
      </w:r>
      <w:proofErr w:type="spellEnd"/>
      <w:r w:rsidRPr="00164554">
        <w:rPr>
          <w:szCs w:val="28"/>
        </w:rPr>
        <w:t xml:space="preserve"> make a </w:t>
      </w:r>
      <w:proofErr w:type="spellStart"/>
      <w:r w:rsidRPr="00164554">
        <w:rPr>
          <w:szCs w:val="28"/>
        </w:rPr>
        <w:t>metre</w:t>
      </w:r>
      <w:proofErr w:type="spellEnd"/>
      <w:r w:rsidRPr="00164554">
        <w:rPr>
          <w:szCs w:val="28"/>
        </w:rPr>
        <w:t xml:space="preserve">? </w:t>
      </w:r>
      <w:r w:rsidRPr="00164554">
        <w:rPr>
          <w:bCs/>
          <w:szCs w:val="28"/>
        </w:rPr>
        <w:t>___________________________</w:t>
      </w:r>
    </w:p>
    <w:p w14:paraId="4210A04E" w14:textId="77777777" w:rsidR="0077500A" w:rsidRPr="00164554" w:rsidRDefault="0077500A" w:rsidP="0077500A">
      <w:pPr>
        <w:spacing w:before="120"/>
        <w:rPr>
          <w:bCs/>
          <w:szCs w:val="28"/>
        </w:rPr>
      </w:pPr>
    </w:p>
    <w:p w14:paraId="4210A04F" w14:textId="77777777" w:rsidR="0077500A" w:rsidRPr="00164554" w:rsidRDefault="0077500A" w:rsidP="0077500A">
      <w:pPr>
        <w:numPr>
          <w:ilvl w:val="0"/>
          <w:numId w:val="18"/>
        </w:numPr>
        <w:spacing w:before="120"/>
        <w:rPr>
          <w:bCs/>
          <w:szCs w:val="28"/>
        </w:rPr>
      </w:pPr>
      <w:r w:rsidRPr="00164554">
        <w:rPr>
          <w:bCs/>
          <w:szCs w:val="28"/>
        </w:rPr>
        <w:t xml:space="preserve">How many of your hand spans make a </w:t>
      </w:r>
      <w:proofErr w:type="spellStart"/>
      <w:r w:rsidRPr="00164554">
        <w:rPr>
          <w:bCs/>
          <w:szCs w:val="28"/>
        </w:rPr>
        <w:t>metre</w:t>
      </w:r>
      <w:proofErr w:type="spellEnd"/>
      <w:r w:rsidRPr="00164554">
        <w:rPr>
          <w:bCs/>
          <w:szCs w:val="28"/>
        </w:rPr>
        <w:t>? _____________________</w:t>
      </w:r>
    </w:p>
    <w:p w14:paraId="4210A050" w14:textId="77777777" w:rsidR="0077500A" w:rsidRPr="00164554" w:rsidRDefault="0077500A" w:rsidP="0077500A">
      <w:pPr>
        <w:spacing w:before="120"/>
        <w:rPr>
          <w:bCs/>
          <w:szCs w:val="28"/>
        </w:rPr>
      </w:pPr>
    </w:p>
    <w:p w14:paraId="4210A051" w14:textId="77777777" w:rsidR="0077500A" w:rsidRPr="00164554" w:rsidRDefault="0077500A" w:rsidP="0077500A">
      <w:pPr>
        <w:numPr>
          <w:ilvl w:val="0"/>
          <w:numId w:val="18"/>
        </w:numPr>
        <w:spacing w:before="120"/>
        <w:rPr>
          <w:bCs/>
          <w:szCs w:val="28"/>
        </w:rPr>
      </w:pPr>
      <w:r w:rsidRPr="00164554">
        <w:rPr>
          <w:bCs/>
          <w:szCs w:val="28"/>
        </w:rPr>
        <w:t xml:space="preserve">How many of your foot lengths make a </w:t>
      </w:r>
      <w:proofErr w:type="spellStart"/>
      <w:r w:rsidRPr="00164554">
        <w:rPr>
          <w:bCs/>
          <w:szCs w:val="28"/>
        </w:rPr>
        <w:t>metre</w:t>
      </w:r>
      <w:proofErr w:type="spellEnd"/>
      <w:r w:rsidRPr="00164554">
        <w:rPr>
          <w:bCs/>
          <w:szCs w:val="28"/>
        </w:rPr>
        <w:t>? ____________________</w:t>
      </w:r>
    </w:p>
    <w:p w14:paraId="4210A052" w14:textId="77777777" w:rsidR="0077500A" w:rsidRPr="00164554" w:rsidRDefault="0077500A" w:rsidP="0077500A">
      <w:pPr>
        <w:spacing w:before="120"/>
        <w:rPr>
          <w:szCs w:val="28"/>
        </w:rPr>
      </w:pPr>
    </w:p>
    <w:p w14:paraId="4210A053" w14:textId="77777777" w:rsidR="0077500A" w:rsidRPr="00164554" w:rsidRDefault="0077500A" w:rsidP="0077500A">
      <w:pPr>
        <w:pStyle w:val="Heading2"/>
        <w:numPr>
          <w:ilvl w:val="0"/>
          <w:numId w:val="18"/>
        </w:numPr>
        <w:spacing w:before="120"/>
        <w:rPr>
          <w:rFonts w:ascii="Century Schoolbook" w:hAnsi="Century Schoolbook"/>
        </w:rPr>
      </w:pPr>
      <w:r w:rsidRPr="00164554">
        <w:rPr>
          <w:rFonts w:ascii="Century Schoolbook" w:hAnsi="Century Schoolbook" w:cs="Times New Roman"/>
          <w:b w:val="0"/>
          <w:bCs w:val="0"/>
        </w:rPr>
        <w:t xml:space="preserve">What part of your body measures about a metre? </w:t>
      </w:r>
      <w:r w:rsidRPr="00164554">
        <w:rPr>
          <w:rFonts w:ascii="Century Schoolbook" w:hAnsi="Century Schoolbook"/>
        </w:rPr>
        <w:t>__________________</w:t>
      </w:r>
    </w:p>
    <w:p w14:paraId="4210A054" w14:textId="77777777" w:rsidR="0077500A" w:rsidRPr="00164554" w:rsidRDefault="0077500A" w:rsidP="0077500A">
      <w:pPr>
        <w:pStyle w:val="Heading2"/>
        <w:spacing w:before="120"/>
        <w:rPr>
          <w:rFonts w:ascii="Century Schoolbook" w:hAnsi="Century Schoolbook" w:cs="Times New Roman"/>
          <w:b w:val="0"/>
          <w:bCs w:val="0"/>
        </w:rPr>
      </w:pPr>
    </w:p>
    <w:p w14:paraId="4210A055" w14:textId="77777777" w:rsidR="0077500A" w:rsidRPr="00164554" w:rsidRDefault="0077500A" w:rsidP="0077500A">
      <w:pPr>
        <w:pStyle w:val="Heading2"/>
        <w:numPr>
          <w:ilvl w:val="0"/>
          <w:numId w:val="18"/>
        </w:numPr>
        <w:spacing w:before="120"/>
        <w:rPr>
          <w:rFonts w:ascii="Century Schoolbook" w:hAnsi="Century Schoolbook"/>
          <w:b w:val="0"/>
        </w:rPr>
      </w:pPr>
      <w:r w:rsidRPr="00164554">
        <w:rPr>
          <w:rFonts w:ascii="Century Schoolbook" w:hAnsi="Century Schoolbook" w:cs="Times New Roman"/>
          <w:b w:val="0"/>
          <w:bCs w:val="0"/>
        </w:rPr>
        <w:t xml:space="preserve">How much taller than a metre </w:t>
      </w:r>
      <w:proofErr w:type="gramStart"/>
      <w:r w:rsidRPr="00164554">
        <w:rPr>
          <w:rFonts w:ascii="Century Schoolbook" w:hAnsi="Century Schoolbook" w:cs="Times New Roman"/>
          <w:b w:val="0"/>
          <w:bCs w:val="0"/>
        </w:rPr>
        <w:t>are</w:t>
      </w:r>
      <w:proofErr w:type="gramEnd"/>
      <w:r w:rsidRPr="00164554">
        <w:rPr>
          <w:rFonts w:ascii="Century Schoolbook" w:hAnsi="Century Schoolbook" w:cs="Times New Roman"/>
          <w:b w:val="0"/>
          <w:bCs w:val="0"/>
        </w:rPr>
        <w:t xml:space="preserve"> you?</w:t>
      </w:r>
      <w:r w:rsidRPr="00164554">
        <w:rPr>
          <w:rFonts w:ascii="Century Schoolbook" w:hAnsi="Century Schoolbook"/>
          <w:b w:val="0"/>
        </w:rPr>
        <w:t xml:space="preserve"> ___________________________</w:t>
      </w:r>
    </w:p>
    <w:p w14:paraId="4210A056" w14:textId="77777777" w:rsidR="0077500A" w:rsidRPr="00164554" w:rsidRDefault="0077500A" w:rsidP="0077500A">
      <w:pPr>
        <w:spacing w:before="120"/>
        <w:rPr>
          <w:szCs w:val="28"/>
        </w:rPr>
      </w:pPr>
    </w:p>
    <w:p w14:paraId="4210A057" w14:textId="77777777" w:rsidR="0077500A" w:rsidRPr="00164554" w:rsidRDefault="0077500A" w:rsidP="0077500A">
      <w:pPr>
        <w:numPr>
          <w:ilvl w:val="0"/>
          <w:numId w:val="18"/>
        </w:numPr>
        <w:spacing w:before="120"/>
        <w:rPr>
          <w:szCs w:val="28"/>
        </w:rPr>
      </w:pPr>
      <w:r w:rsidRPr="00164554">
        <w:rPr>
          <w:szCs w:val="28"/>
        </w:rPr>
        <w:t>How much shorter than two metres are you? ______________________</w:t>
      </w:r>
    </w:p>
    <w:p w14:paraId="4210A058" w14:textId="77777777" w:rsidR="0077500A" w:rsidRPr="00164554" w:rsidRDefault="0077500A" w:rsidP="0077500A">
      <w:pPr>
        <w:spacing w:before="120"/>
        <w:rPr>
          <w:szCs w:val="28"/>
        </w:rPr>
      </w:pPr>
    </w:p>
    <w:p w14:paraId="4210A059" w14:textId="77777777" w:rsidR="0077500A" w:rsidRPr="00164554" w:rsidRDefault="0077500A" w:rsidP="0077500A">
      <w:pPr>
        <w:jc w:val="center"/>
      </w:pPr>
    </w:p>
    <w:p w14:paraId="4210A05A" w14:textId="77777777" w:rsidR="0077500A" w:rsidRPr="00164554" w:rsidRDefault="0077500A" w:rsidP="0077500A">
      <w:pPr>
        <w:jc w:val="center"/>
      </w:pPr>
      <w:r w:rsidRPr="00164554">
        <w:br w:type="page"/>
      </w:r>
      <w:r>
        <w:rPr>
          <w:noProof/>
          <w:lang w:val="en-AU" w:eastAsia="en-AU"/>
        </w:rPr>
        <w:lastRenderedPageBreak/>
        <w:drawing>
          <wp:inline distT="0" distB="0" distL="0" distR="0" wp14:anchorId="4210ACF3" wp14:editId="4210ACF4">
            <wp:extent cx="5876290" cy="3159760"/>
            <wp:effectExtent l="0" t="0" r="0" b="2540"/>
            <wp:docPr id="54" name="Picture 54"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4210A05B" w14:textId="77777777" w:rsidR="0077500A" w:rsidRPr="00164554" w:rsidRDefault="0077500A" w:rsidP="0077500A">
      <w:pPr>
        <w:jc w:val="center"/>
      </w:pPr>
    </w:p>
    <w:p w14:paraId="4210A05C" w14:textId="77777777" w:rsidR="0077500A" w:rsidRPr="00164554" w:rsidRDefault="0077500A" w:rsidP="0077500A">
      <w:pPr>
        <w:jc w:val="center"/>
      </w:pPr>
    </w:p>
    <w:p w14:paraId="4210A05D" w14:textId="77777777" w:rsidR="0077500A" w:rsidRPr="00164554" w:rsidRDefault="0077500A" w:rsidP="0077500A">
      <w:pPr>
        <w:jc w:val="center"/>
      </w:pPr>
    </w:p>
    <w:p w14:paraId="4210A05E" w14:textId="77777777" w:rsidR="0077500A" w:rsidRPr="00164554" w:rsidRDefault="0077500A" w:rsidP="0077500A">
      <w:pPr>
        <w:jc w:val="center"/>
      </w:pPr>
    </w:p>
    <w:p w14:paraId="4210A05F" w14:textId="77777777" w:rsidR="007639F6" w:rsidRPr="00154214" w:rsidRDefault="007639F6" w:rsidP="007639F6">
      <w:pPr>
        <w:ind w:left="1440" w:right="1570"/>
        <w:rPr>
          <w:rFonts w:ascii="Comic Sans MS" w:hAnsi="Comic Sans MS"/>
          <w:szCs w:val="28"/>
        </w:rPr>
      </w:pPr>
      <w:r>
        <w:rPr>
          <w:rFonts w:ascii="Comic Sans MS" w:hAnsi="Comic Sans MS"/>
          <w:szCs w:val="28"/>
        </w:rPr>
        <w:t>…</w:t>
      </w:r>
      <w:r w:rsidRPr="00154214">
        <w:rPr>
          <w:rFonts w:ascii="Comic Sans MS" w:hAnsi="Comic Sans MS"/>
          <w:szCs w:val="28"/>
        </w:rPr>
        <w:t xml:space="preserve">Mount Kosciusko </w:t>
      </w:r>
      <w:r>
        <w:rPr>
          <w:rFonts w:ascii="Comic Sans MS" w:hAnsi="Comic Sans MS"/>
          <w:szCs w:val="28"/>
        </w:rPr>
        <w:t xml:space="preserve">(2228 metres) </w:t>
      </w:r>
      <w:r w:rsidRPr="00154214">
        <w:rPr>
          <w:rFonts w:ascii="Comic Sans MS" w:hAnsi="Comic Sans MS"/>
          <w:szCs w:val="28"/>
        </w:rPr>
        <w:t>is the tallest mountain on the A</w:t>
      </w:r>
      <w:r>
        <w:rPr>
          <w:rFonts w:ascii="Comic Sans MS" w:hAnsi="Comic Sans MS"/>
          <w:szCs w:val="28"/>
        </w:rPr>
        <w:t xml:space="preserve">ustralian mainland, but it is not the tallest mountain on Australian territory. The highest point is Mawson’s Peak, on </w:t>
      </w:r>
      <w:smartTag w:uri="urn:schemas-microsoft-com:office:smarttags" w:element="place">
        <w:r>
          <w:rPr>
            <w:rFonts w:ascii="Comic Sans MS" w:hAnsi="Comic Sans MS"/>
            <w:szCs w:val="28"/>
          </w:rPr>
          <w:t>Heard Island</w:t>
        </w:r>
      </w:smartTag>
      <w:r>
        <w:rPr>
          <w:rFonts w:ascii="Comic Sans MS" w:hAnsi="Comic Sans MS"/>
          <w:szCs w:val="28"/>
        </w:rPr>
        <w:t xml:space="preserve">. Mawson’s Peak is 2745 metres </w:t>
      </w:r>
      <w:proofErr w:type="gramStart"/>
      <w:r>
        <w:rPr>
          <w:rFonts w:ascii="Comic Sans MS" w:hAnsi="Comic Sans MS"/>
          <w:szCs w:val="28"/>
        </w:rPr>
        <w:t>high, and</w:t>
      </w:r>
      <w:proofErr w:type="gramEnd"/>
      <w:r>
        <w:rPr>
          <w:rFonts w:ascii="Comic Sans MS" w:hAnsi="Comic Sans MS"/>
          <w:szCs w:val="28"/>
        </w:rPr>
        <w:t xml:space="preserve"> forms the summit of an active volcano called Big Ben. Heard Island is south of the Australian continent, near the coast of An</w:t>
      </w:r>
      <w:r w:rsidR="00F90B68">
        <w:rPr>
          <w:rFonts w:ascii="Comic Sans MS" w:hAnsi="Comic Sans MS"/>
          <w:szCs w:val="28"/>
        </w:rPr>
        <w:t>tarctica, in the Southern Ocean.</w:t>
      </w:r>
    </w:p>
    <w:p w14:paraId="4210A060" w14:textId="77777777" w:rsidR="0077500A" w:rsidRPr="00164554" w:rsidRDefault="0077500A" w:rsidP="0077500A"/>
    <w:p w14:paraId="4210A061" w14:textId="77777777" w:rsidR="0077500A" w:rsidRPr="00164554" w:rsidRDefault="0077500A" w:rsidP="0077500A"/>
    <w:p w14:paraId="4210A062" w14:textId="77777777" w:rsidR="007639F6" w:rsidRDefault="007639F6" w:rsidP="0077500A">
      <w:pPr>
        <w:sectPr w:rsidR="007639F6" w:rsidSect="0077500A">
          <w:headerReference w:type="even" r:id="rId83"/>
          <w:headerReference w:type="default" r:id="rId84"/>
          <w:pgSz w:w="11906" w:h="16838" w:code="9"/>
          <w:pgMar w:top="1151" w:right="1298" w:bottom="1151" w:left="1298" w:header="578" w:footer="578" w:gutter="0"/>
          <w:cols w:space="708"/>
          <w:docGrid w:linePitch="360"/>
        </w:sectPr>
      </w:pPr>
    </w:p>
    <w:p w14:paraId="4210A063" w14:textId="0DBF74CD" w:rsidR="002975AF" w:rsidRPr="00D95534" w:rsidRDefault="002975AF" w:rsidP="002975AF">
      <w:pPr>
        <w:pStyle w:val="Heading1"/>
      </w:pPr>
      <w:r w:rsidRPr="00D95534">
        <w:lastRenderedPageBreak/>
        <w:t>3</w:t>
      </w:r>
    </w:p>
    <w:p w14:paraId="4210A064" w14:textId="77777777" w:rsidR="002975AF" w:rsidRPr="00D95534" w:rsidRDefault="002975AF" w:rsidP="002975AF">
      <w:pPr>
        <w:pStyle w:val="Heading2"/>
      </w:pPr>
    </w:p>
    <w:p w14:paraId="4210A065" w14:textId="77777777" w:rsidR="002975AF" w:rsidRPr="00D95534" w:rsidRDefault="002975AF" w:rsidP="002975AF">
      <w:pPr>
        <w:pStyle w:val="Heading2"/>
      </w:pPr>
      <w:r w:rsidRPr="00D95534">
        <w:t>Focus</w:t>
      </w:r>
    </w:p>
    <w:p w14:paraId="4210A066" w14:textId="77777777" w:rsidR="002975AF" w:rsidRPr="00D95534" w:rsidRDefault="002975AF" w:rsidP="002975AF"/>
    <w:p w14:paraId="4210A067" w14:textId="77777777" w:rsidR="002975AF" w:rsidRPr="00D95534" w:rsidRDefault="002975AF" w:rsidP="007B262D">
      <w:r>
        <w:rPr>
          <w:noProof/>
          <w:lang w:val="en-AU" w:eastAsia="en-AU"/>
        </w:rPr>
        <mc:AlternateContent>
          <mc:Choice Requires="wps">
            <w:drawing>
              <wp:anchor distT="0" distB="0" distL="114300" distR="114300" simplePos="0" relativeHeight="251799552" behindDoc="0" locked="0" layoutInCell="1" allowOverlap="1" wp14:anchorId="4210ACF5" wp14:editId="4210ACF6">
                <wp:simplePos x="0" y="0"/>
                <wp:positionH relativeFrom="column">
                  <wp:posOffset>2055495</wp:posOffset>
                </wp:positionH>
                <wp:positionV relativeFrom="paragraph">
                  <wp:posOffset>128905</wp:posOffset>
                </wp:positionV>
                <wp:extent cx="3771265" cy="1257300"/>
                <wp:effectExtent l="1127125" t="12065" r="6985" b="6985"/>
                <wp:wrapNone/>
                <wp:docPr id="467" name="Rounded Rectangular Callout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265" cy="1257300"/>
                        </a:xfrm>
                        <a:prstGeom prst="wedgeRoundRectCallout">
                          <a:avLst>
                            <a:gd name="adj1" fmla="val -78759"/>
                            <a:gd name="adj2" fmla="val 27880"/>
                            <a:gd name="adj3" fmla="val 16667"/>
                          </a:avLst>
                        </a:prstGeom>
                        <a:solidFill>
                          <a:srgbClr val="FFFFFF"/>
                        </a:solidFill>
                        <a:ln w="9525">
                          <a:solidFill>
                            <a:srgbClr val="000000"/>
                          </a:solidFill>
                          <a:miter lim="800000"/>
                          <a:headEnd/>
                          <a:tailEnd/>
                        </a:ln>
                      </wps:spPr>
                      <wps:txbx>
                        <w:txbxContent>
                          <w:p w14:paraId="4210AF7B" w14:textId="0E095D09" w:rsidR="008A7C60" w:rsidRDefault="00251034" w:rsidP="002975AF">
                            <w:pPr>
                              <w:rPr>
                                <w:rFonts w:ascii="Comic Sans MS" w:hAnsi="Comic Sans MS"/>
                                <w:szCs w:val="28"/>
                              </w:rPr>
                            </w:pPr>
                            <w:r>
                              <w:rPr>
                                <w:rFonts w:ascii="Comic Sans MS" w:hAnsi="Comic Sans MS"/>
                                <w:szCs w:val="28"/>
                              </w:rPr>
                              <w:t>Y</w:t>
                            </w:r>
                            <w:r w:rsidR="008A7C60">
                              <w:rPr>
                                <w:rFonts w:ascii="Comic Sans MS" w:hAnsi="Comic Sans MS"/>
                                <w:szCs w:val="28"/>
                              </w:rPr>
                              <w:t xml:space="preserve">ou will be doing some activities with </w:t>
                            </w:r>
                            <w:r w:rsidR="008A7C60">
                              <w:rPr>
                                <w:rFonts w:ascii="Comic Sans MS" w:hAnsi="Comic Sans MS"/>
                                <w:b/>
                                <w:szCs w:val="28"/>
                              </w:rPr>
                              <w:t>money</w:t>
                            </w:r>
                            <w:r w:rsidR="008A7C60">
                              <w:rPr>
                                <w:rFonts w:ascii="Comic Sans MS" w:hAnsi="Comic Sans MS"/>
                                <w:szCs w:val="28"/>
                              </w:rPr>
                              <w:t>. You will count money, add and subtract with money, and work on ‘giving change’ in different ways.</w:t>
                            </w:r>
                          </w:p>
                          <w:p w14:paraId="4210AF7C" w14:textId="77777777" w:rsidR="008A7C60" w:rsidRDefault="008A7C60" w:rsidP="002975AF">
                            <w:pPr>
                              <w:jc w:val="center"/>
                              <w:rPr>
                                <w:rFonts w:ascii="Comic Sans MS" w:hAnsi="Comic Sans MS"/>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F5" id="Rounded Rectangular Callout 467" o:spid="_x0000_s1045" type="#_x0000_t62" style="position:absolute;margin-left:161.85pt;margin-top:10.15pt;width:296.95pt;height:99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" adj="-6212,16822">
                <v:textbox>
                  <w:txbxContent>
                    <w:p w14:paraId="4210AF7B" w14:textId="0E095D09" w:rsidR="008A7C60" w:rsidRDefault="00251034" w:rsidP="002975AF">
                      <w:pPr>
                        <w:rPr>
                          <w:rFonts w:ascii="Comic Sans MS" w:hAnsi="Comic Sans MS"/>
                          <w:szCs w:val="28"/>
                        </w:rPr>
                      </w:pPr>
                      <w:r>
                        <w:rPr>
                          <w:rFonts w:ascii="Comic Sans MS" w:hAnsi="Comic Sans MS"/>
                          <w:szCs w:val="28"/>
                        </w:rPr>
                        <w:t>Y</w:t>
                      </w:r>
                      <w:r w:rsidR="008A7C60">
                        <w:rPr>
                          <w:rFonts w:ascii="Comic Sans MS" w:hAnsi="Comic Sans MS"/>
                          <w:szCs w:val="28"/>
                        </w:rPr>
                        <w:t xml:space="preserve">ou will be doing some activities with </w:t>
                      </w:r>
                      <w:r w:rsidR="008A7C60">
                        <w:rPr>
                          <w:rFonts w:ascii="Comic Sans MS" w:hAnsi="Comic Sans MS"/>
                          <w:b/>
                          <w:szCs w:val="28"/>
                        </w:rPr>
                        <w:t>money</w:t>
                      </w:r>
                      <w:r w:rsidR="008A7C60">
                        <w:rPr>
                          <w:rFonts w:ascii="Comic Sans MS" w:hAnsi="Comic Sans MS"/>
                          <w:szCs w:val="28"/>
                        </w:rPr>
                        <w:t>. You will count money, add and subtract with money, and work on ‘giving change’ in different ways.</w:t>
                      </w:r>
                    </w:p>
                    <w:p w14:paraId="4210AF7C" w14:textId="77777777" w:rsidR="008A7C60" w:rsidRDefault="008A7C60" w:rsidP="002975AF">
                      <w:pPr>
                        <w:jc w:val="center"/>
                        <w:rPr>
                          <w:rFonts w:ascii="Comic Sans MS" w:hAnsi="Comic Sans MS"/>
                          <w:szCs w:val="28"/>
                        </w:rPr>
                      </w:pPr>
                    </w:p>
                  </w:txbxContent>
                </v:textbox>
              </v:shape>
            </w:pict>
          </mc:Fallback>
        </mc:AlternateContent>
      </w:r>
    </w:p>
    <w:p w14:paraId="4210A068" w14:textId="77777777" w:rsidR="002975AF" w:rsidRPr="00D95534" w:rsidRDefault="002975AF" w:rsidP="007B262D">
      <w:r>
        <w:rPr>
          <w:noProof/>
          <w:lang w:val="en-AU" w:eastAsia="en-AU"/>
        </w:rPr>
        <w:drawing>
          <wp:inline distT="0" distB="0" distL="0" distR="0" wp14:anchorId="4210ACF7" wp14:editId="4210ACF8">
            <wp:extent cx="1425575" cy="1330960"/>
            <wp:effectExtent l="0" t="0" r="3175" b="2540"/>
            <wp:docPr id="406" name="Picture 406" descr="S21570467708015020941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21570467708015020941312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25575" cy="1330960"/>
                    </a:xfrm>
                    <a:prstGeom prst="rect">
                      <a:avLst/>
                    </a:prstGeom>
                    <a:noFill/>
                    <a:ln>
                      <a:noFill/>
                    </a:ln>
                  </pic:spPr>
                </pic:pic>
              </a:graphicData>
            </a:graphic>
          </wp:inline>
        </w:drawing>
      </w:r>
    </w:p>
    <w:p w14:paraId="4210A069" w14:textId="77777777" w:rsidR="002975AF" w:rsidRPr="00D95534" w:rsidRDefault="002975AF" w:rsidP="007B262D"/>
    <w:p w14:paraId="4210A06A" w14:textId="77777777" w:rsidR="002975AF" w:rsidRPr="00D95534" w:rsidRDefault="002975AF" w:rsidP="007B262D"/>
    <w:p w14:paraId="4210A06B" w14:textId="77777777" w:rsidR="002975AF" w:rsidRPr="00D95534" w:rsidRDefault="002975AF" w:rsidP="007B262D"/>
    <w:p w14:paraId="4210A06C" w14:textId="77777777" w:rsidR="002975AF" w:rsidRPr="00D95534" w:rsidRDefault="002975AF" w:rsidP="002975AF">
      <w:pPr>
        <w:pStyle w:val="Caption"/>
      </w:pPr>
      <w:r w:rsidRPr="00D95534">
        <w:t>Introduction</w:t>
      </w:r>
    </w:p>
    <w:p w14:paraId="4210A06D" w14:textId="77777777" w:rsidR="002975AF" w:rsidRPr="00D95534" w:rsidRDefault="002975AF" w:rsidP="002975AF"/>
    <w:p w14:paraId="4210A06E" w14:textId="77777777" w:rsidR="002975AF" w:rsidRPr="00D95534" w:rsidRDefault="002975AF" w:rsidP="002975AF"/>
    <w:p w14:paraId="4210A06F" w14:textId="77777777" w:rsidR="002975AF" w:rsidRPr="00D95534" w:rsidRDefault="002975AF" w:rsidP="002975AF">
      <w:r>
        <w:rPr>
          <w:rFonts w:cs="Arial"/>
          <w:noProof/>
          <w:sz w:val="20"/>
          <w:lang w:val="en-AU" w:eastAsia="en-AU"/>
        </w:rPr>
        <mc:AlternateContent>
          <mc:Choice Requires="wps">
            <w:drawing>
              <wp:anchor distT="0" distB="0" distL="114300" distR="114300" simplePos="0" relativeHeight="251737088" behindDoc="0" locked="0" layoutInCell="1" allowOverlap="1" wp14:anchorId="4210ACF9" wp14:editId="4210ACFA">
                <wp:simplePos x="0" y="0"/>
                <wp:positionH relativeFrom="column">
                  <wp:posOffset>1824841</wp:posOffset>
                </wp:positionH>
                <wp:positionV relativeFrom="paragraph">
                  <wp:posOffset>101675</wp:posOffset>
                </wp:positionV>
                <wp:extent cx="4155141" cy="1021976"/>
                <wp:effectExtent l="0" t="0" r="17145" b="1188085"/>
                <wp:wrapNone/>
                <wp:docPr id="466" name="Rounded Rectangular Callout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55141" cy="1021976"/>
                        </a:xfrm>
                        <a:prstGeom prst="wedgeRoundRectCallout">
                          <a:avLst>
                            <a:gd name="adj1" fmla="val -32963"/>
                            <a:gd name="adj2" fmla="val 160278"/>
                            <a:gd name="adj3" fmla="val 16667"/>
                          </a:avLst>
                        </a:prstGeom>
                        <a:solidFill>
                          <a:srgbClr val="FFFFFF"/>
                        </a:solidFill>
                        <a:ln w="9525">
                          <a:solidFill>
                            <a:srgbClr val="000000"/>
                          </a:solidFill>
                          <a:miter lim="800000"/>
                          <a:headEnd/>
                          <a:tailEnd/>
                        </a:ln>
                      </wps:spPr>
                      <wps:txbx>
                        <w:txbxContent>
                          <w:p w14:paraId="4210AF7D" w14:textId="77777777" w:rsidR="008A7C60" w:rsidRDefault="008A7C60" w:rsidP="002975AF">
                            <w:pPr>
                              <w:rPr>
                                <w:rFonts w:ascii="Comic Sans MS" w:hAnsi="Comic Sans MS"/>
                                <w:bCs/>
                              </w:rPr>
                            </w:pPr>
                            <w:r>
                              <w:rPr>
                                <w:rFonts w:ascii="Comic Sans MS" w:hAnsi="Comic Sans MS"/>
                                <w:bCs/>
                              </w:rPr>
                              <w:t>I bought a muffin for $1.35 and I gave the shopkeeper $2.00. I’m not sure if he gave me the right chan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F9" id="Rounded Rectangular Callout 466" o:spid="_x0000_s1046" type="#_x0000_t62" style="position:absolute;margin-left:143.7pt;margin-top:8pt;width:327.2pt;height:80.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" adj="3680,45420">
                <v:textbox>
                  <w:txbxContent>
                    <w:p w14:paraId="4210AF7D" w14:textId="77777777" w:rsidR="008A7C60" w:rsidRDefault="008A7C60" w:rsidP="002975AF">
                      <w:pPr>
                        <w:rPr>
                          <w:rFonts w:ascii="Comic Sans MS" w:hAnsi="Comic Sans MS"/>
                          <w:bCs/>
                        </w:rPr>
                      </w:pPr>
                      <w:r>
                        <w:rPr>
                          <w:rFonts w:ascii="Comic Sans MS" w:hAnsi="Comic Sans MS"/>
                          <w:bCs/>
                        </w:rPr>
                        <w:t>I bought a muffin for $1.35 and I gave the shopkeeper $2.00. I’m not sure if he gave me the right change.</w:t>
                      </w:r>
                    </w:p>
                  </w:txbxContent>
                </v:textbox>
              </v:shape>
            </w:pict>
          </mc:Fallback>
        </mc:AlternateContent>
      </w:r>
    </w:p>
    <w:p w14:paraId="4210A070" w14:textId="77777777" w:rsidR="002975AF" w:rsidRPr="00D95534" w:rsidRDefault="002975AF" w:rsidP="002975AF"/>
    <w:p w14:paraId="4210A071" w14:textId="77777777" w:rsidR="002975AF" w:rsidRPr="00D95534" w:rsidRDefault="002975AF" w:rsidP="002975AF"/>
    <w:p w14:paraId="4210A072" w14:textId="77777777" w:rsidR="002975AF" w:rsidRPr="00D95534" w:rsidRDefault="002975AF" w:rsidP="002975AF"/>
    <w:p w14:paraId="4210A073" w14:textId="77777777" w:rsidR="002975AF" w:rsidRPr="00D95534" w:rsidRDefault="002975AF" w:rsidP="002975AF"/>
    <w:p w14:paraId="4210A074" w14:textId="77777777" w:rsidR="002975AF" w:rsidRPr="00D95534" w:rsidRDefault="002975AF" w:rsidP="002975AF">
      <w:r>
        <w:rPr>
          <w:rFonts w:cs="Arial"/>
          <w:noProof/>
          <w:sz w:val="20"/>
          <w:lang w:val="en-AU" w:eastAsia="en-AU"/>
        </w:rPr>
        <mc:AlternateContent>
          <mc:Choice Requires="wps">
            <w:drawing>
              <wp:anchor distT="0" distB="0" distL="114300" distR="114300" simplePos="0" relativeHeight="251738112" behindDoc="0" locked="0" layoutInCell="1" allowOverlap="1" wp14:anchorId="4210ACFB" wp14:editId="4210ACFC">
                <wp:simplePos x="0" y="0"/>
                <wp:positionH relativeFrom="column">
                  <wp:posOffset>-353583</wp:posOffset>
                </wp:positionH>
                <wp:positionV relativeFrom="paragraph">
                  <wp:posOffset>135628</wp:posOffset>
                </wp:positionV>
                <wp:extent cx="2173605" cy="2124635"/>
                <wp:effectExtent l="0" t="0" r="664845" b="276225"/>
                <wp:wrapNone/>
                <wp:docPr id="465" name="Rounded Rectangular Callout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3605" cy="2124635"/>
                        </a:xfrm>
                        <a:prstGeom prst="wedgeRoundRectCallout">
                          <a:avLst>
                            <a:gd name="adj1" fmla="val 77810"/>
                            <a:gd name="adj2" fmla="val 59565"/>
                            <a:gd name="adj3" fmla="val 16667"/>
                          </a:avLst>
                        </a:prstGeom>
                        <a:solidFill>
                          <a:srgbClr val="FFFFFF"/>
                        </a:solidFill>
                        <a:ln w="9525">
                          <a:solidFill>
                            <a:srgbClr val="000000"/>
                          </a:solidFill>
                          <a:miter lim="800000"/>
                          <a:headEnd/>
                          <a:tailEnd/>
                        </a:ln>
                      </wps:spPr>
                      <wps:txbx>
                        <w:txbxContent>
                          <w:p w14:paraId="4210AF7E" w14:textId="77777777" w:rsidR="008A7C60" w:rsidRDefault="008A7C60" w:rsidP="002975AF">
                            <w:pPr>
                              <w:rPr>
                                <w:rFonts w:ascii="Comic Sans MS" w:hAnsi="Comic Sans MS"/>
                                <w:iCs/>
                              </w:rPr>
                            </w:pPr>
                            <w:r>
                              <w:rPr>
                                <w:rFonts w:ascii="Comic Sans MS" w:hAnsi="Comic Sans MS"/>
                                <w:iCs/>
                              </w:rPr>
                              <w:t>Did the shopkeeper count the change?</w:t>
                            </w:r>
                          </w:p>
                          <w:p w14:paraId="4210AF7F" w14:textId="77777777" w:rsidR="008A7C60" w:rsidRDefault="008A7C60" w:rsidP="002975AF">
                            <w:pPr>
                              <w:rPr>
                                <w:rFonts w:ascii="Comic Sans MS" w:hAnsi="Comic Sans MS"/>
                                <w:sz w:val="26"/>
                                <w:szCs w:val="26"/>
                              </w:rPr>
                            </w:pPr>
                            <w:r>
                              <w:rPr>
                                <w:rFonts w:ascii="Comic Sans MS" w:hAnsi="Comic Sans MS"/>
                                <w:iCs/>
                              </w:rPr>
                              <w:t xml:space="preserve">If the shopkeeper counts the change you can check if you have the right amount of money.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FB" id="Rounded Rectangular Callout 465" o:spid="_x0000_s1047" type="#_x0000_t62" style="position:absolute;margin-left:-27.85pt;margin-top:10.7pt;width:171.15pt;height:167.3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" adj="27607,23666">
                <v:textbox>
                  <w:txbxContent>
                    <w:p w14:paraId="4210AF7E" w14:textId="77777777" w:rsidR="008A7C60" w:rsidRDefault="008A7C60" w:rsidP="002975AF">
                      <w:pPr>
                        <w:rPr>
                          <w:rFonts w:ascii="Comic Sans MS" w:hAnsi="Comic Sans MS"/>
                          <w:iCs/>
                        </w:rPr>
                      </w:pPr>
                      <w:r>
                        <w:rPr>
                          <w:rFonts w:ascii="Comic Sans MS" w:hAnsi="Comic Sans MS"/>
                          <w:iCs/>
                        </w:rPr>
                        <w:t>Did the shopkeeper count the change?</w:t>
                      </w:r>
                    </w:p>
                    <w:p w14:paraId="4210AF7F" w14:textId="77777777" w:rsidR="008A7C60" w:rsidRDefault="008A7C60" w:rsidP="002975AF">
                      <w:pPr>
                        <w:rPr>
                          <w:rFonts w:ascii="Comic Sans MS" w:hAnsi="Comic Sans MS"/>
                          <w:sz w:val="26"/>
                          <w:szCs w:val="26"/>
                        </w:rPr>
                      </w:pPr>
                      <w:r>
                        <w:rPr>
                          <w:rFonts w:ascii="Comic Sans MS" w:hAnsi="Comic Sans MS"/>
                          <w:iCs/>
                        </w:rPr>
                        <w:t xml:space="preserve">If the shopkeeper counts the change you can check if you have the right amount of money. </w:t>
                      </w:r>
                    </w:p>
                  </w:txbxContent>
                </v:textbox>
              </v:shape>
            </w:pict>
          </mc:Fallback>
        </mc:AlternateContent>
      </w:r>
    </w:p>
    <w:p w14:paraId="4210A075" w14:textId="77777777" w:rsidR="002975AF" w:rsidRPr="00D95534" w:rsidRDefault="002975AF" w:rsidP="002975AF"/>
    <w:p w14:paraId="4210A076" w14:textId="77777777" w:rsidR="002975AF" w:rsidRPr="00D95534" w:rsidRDefault="002975AF" w:rsidP="002975AF"/>
    <w:p w14:paraId="4210A077" w14:textId="77777777" w:rsidR="002975AF" w:rsidRPr="00D95534" w:rsidRDefault="002975AF" w:rsidP="002975AF"/>
    <w:p w14:paraId="4210A078" w14:textId="77777777" w:rsidR="002975AF" w:rsidRPr="00D95534" w:rsidRDefault="008A7C60" w:rsidP="002975AF">
      <w:r>
        <w:rPr>
          <w:rFonts w:cs="Arial"/>
          <w:noProof/>
          <w:sz w:val="20"/>
          <w:lang w:val="en-AU" w:eastAsia="en-AU"/>
        </w:rPr>
        <mc:AlternateContent>
          <mc:Choice Requires="wps">
            <w:drawing>
              <wp:anchor distT="0" distB="0" distL="114300" distR="114300" simplePos="0" relativeHeight="251739136" behindDoc="0" locked="0" layoutInCell="1" allowOverlap="1" wp14:anchorId="4210ACFD" wp14:editId="4210ACFE">
                <wp:simplePos x="0" y="0"/>
                <wp:positionH relativeFrom="column">
                  <wp:posOffset>4232800</wp:posOffset>
                </wp:positionH>
                <wp:positionV relativeFrom="paragraph">
                  <wp:posOffset>42490</wp:posOffset>
                </wp:positionV>
                <wp:extent cx="1909445" cy="3065145"/>
                <wp:effectExtent l="533400" t="0" r="14605" b="20955"/>
                <wp:wrapNone/>
                <wp:docPr id="464" name="Rounded Rectangular Callout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9445" cy="3065145"/>
                        </a:xfrm>
                        <a:prstGeom prst="wedgeRoundRectCallout">
                          <a:avLst>
                            <a:gd name="adj1" fmla="val -76729"/>
                            <a:gd name="adj2" fmla="val -9805"/>
                            <a:gd name="adj3" fmla="val 16667"/>
                          </a:avLst>
                        </a:prstGeom>
                        <a:solidFill>
                          <a:srgbClr val="FFFFFF"/>
                        </a:solidFill>
                        <a:ln w="9525">
                          <a:solidFill>
                            <a:srgbClr val="000000"/>
                          </a:solidFill>
                          <a:miter lim="800000"/>
                          <a:headEnd/>
                          <a:tailEnd/>
                        </a:ln>
                      </wps:spPr>
                      <wps:txbx>
                        <w:txbxContent>
                          <w:p w14:paraId="4210AF80" w14:textId="77777777" w:rsidR="008A7C60" w:rsidRDefault="008A7C60" w:rsidP="002975AF">
                            <w:pPr>
                              <w:rPr>
                                <w:rFonts w:ascii="Comic Sans MS" w:hAnsi="Comic Sans MS"/>
                                <w:szCs w:val="26"/>
                              </w:rPr>
                            </w:pPr>
                            <w:r>
                              <w:rPr>
                                <w:rFonts w:ascii="Comic Sans MS" w:hAnsi="Comic Sans MS"/>
                                <w:szCs w:val="26"/>
                              </w:rPr>
                              <w:t xml:space="preserve">I think it is important to be able to work out the change in your head so that you know if you have been given the right amount of money. He should have given you </w:t>
                            </w:r>
                          </w:p>
                          <w:p w14:paraId="4210AF81" w14:textId="77777777" w:rsidR="008A7C60" w:rsidRDefault="008A7C60" w:rsidP="002975AF">
                            <w:pPr>
                              <w:rPr>
                                <w:rFonts w:ascii="Comic Sans MS" w:hAnsi="Comic Sans MS"/>
                                <w:sz w:val="26"/>
                                <w:szCs w:val="26"/>
                              </w:rPr>
                            </w:pPr>
                            <w:r>
                              <w:rPr>
                                <w:rFonts w:ascii="Comic Sans MS" w:hAnsi="Comic Sans MS"/>
                                <w:szCs w:val="26"/>
                              </w:rPr>
                              <w:t>65 cen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CFD" id="Rounded Rectangular Callout 464" o:spid="_x0000_s1048" type="#_x0000_t62" style="position:absolute;margin-left:333.3pt;margin-top:3.35pt;width:150.35pt;height:241.3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" adj="-5773,8682">
                <v:textbox>
                  <w:txbxContent>
                    <w:p w14:paraId="4210AF80" w14:textId="77777777" w:rsidR="008A7C60" w:rsidRDefault="008A7C60" w:rsidP="002975AF">
                      <w:pPr>
                        <w:rPr>
                          <w:rFonts w:ascii="Comic Sans MS" w:hAnsi="Comic Sans MS"/>
                          <w:szCs w:val="26"/>
                        </w:rPr>
                      </w:pPr>
                      <w:r>
                        <w:rPr>
                          <w:rFonts w:ascii="Comic Sans MS" w:hAnsi="Comic Sans MS"/>
                          <w:szCs w:val="26"/>
                        </w:rPr>
                        <w:t xml:space="preserve">I think it is important to be able to work out the change in your head so that you know if you have been given the right amount of money. He should have given you </w:t>
                      </w:r>
                    </w:p>
                    <w:p w14:paraId="4210AF81" w14:textId="77777777" w:rsidR="008A7C60" w:rsidRDefault="008A7C60" w:rsidP="002975AF">
                      <w:pPr>
                        <w:rPr>
                          <w:rFonts w:ascii="Comic Sans MS" w:hAnsi="Comic Sans MS"/>
                          <w:sz w:val="26"/>
                          <w:szCs w:val="26"/>
                        </w:rPr>
                      </w:pPr>
                      <w:r>
                        <w:rPr>
                          <w:rFonts w:ascii="Comic Sans MS" w:hAnsi="Comic Sans MS"/>
                          <w:szCs w:val="26"/>
                        </w:rPr>
                        <w:t>65 cents.</w:t>
                      </w:r>
                    </w:p>
                  </w:txbxContent>
                </v:textbox>
              </v:shape>
            </w:pict>
          </mc:Fallback>
        </mc:AlternateContent>
      </w:r>
    </w:p>
    <w:p w14:paraId="4210A079" w14:textId="77777777" w:rsidR="002975AF" w:rsidRPr="00D95534" w:rsidRDefault="002975AF" w:rsidP="002975AF">
      <w:pPr>
        <w:rPr>
          <w:rFonts w:cs="Arial"/>
        </w:rPr>
      </w:pPr>
    </w:p>
    <w:p w14:paraId="4210A07A" w14:textId="77777777" w:rsidR="002975AF" w:rsidRPr="00D95534" w:rsidRDefault="002975AF" w:rsidP="002975AF">
      <w:pPr>
        <w:jc w:val="center"/>
        <w:rPr>
          <w:rFonts w:cs="Arial"/>
        </w:rPr>
      </w:pPr>
      <w:r w:rsidRPr="00D95534">
        <w:object w:dxaOrig="3375" w:dyaOrig="4320" w14:anchorId="4210ACFF">
          <v:shape id="_x0000_i1042" type="#_x0000_t75" style="width:121pt;height:157.05pt" o:ole="">
            <v:imagedata r:id="rId22" o:title=""/>
          </v:shape>
          <o:OLEObject Type="Embed" ProgID="PI3.Image" ShapeID="_x0000_i1042" DrawAspect="Content" ObjectID="_1646203859" r:id="rId86"/>
        </w:object>
      </w:r>
    </w:p>
    <w:p w14:paraId="4210A07B" w14:textId="77777777" w:rsidR="002975AF" w:rsidRPr="00D95534" w:rsidRDefault="002975AF" w:rsidP="002975AF">
      <w:pPr>
        <w:rPr>
          <w:rFonts w:ascii="Arial" w:hAnsi="Arial" w:cs="Arial"/>
          <w:b/>
          <w:bCs/>
        </w:rPr>
      </w:pPr>
    </w:p>
    <w:p w14:paraId="4210A07C" w14:textId="77777777" w:rsidR="002975AF" w:rsidRPr="00D95534" w:rsidRDefault="002975AF" w:rsidP="002975AF">
      <w:pPr>
        <w:rPr>
          <w:rFonts w:cs="Arial"/>
        </w:rPr>
      </w:pPr>
    </w:p>
    <w:p w14:paraId="4210A07D" w14:textId="77777777" w:rsidR="002975AF" w:rsidRPr="00D95534" w:rsidRDefault="002975AF" w:rsidP="002975AF">
      <w:pPr>
        <w:pStyle w:val="Heading2"/>
        <w:rPr>
          <w:sz w:val="16"/>
          <w:szCs w:val="16"/>
        </w:rPr>
      </w:pPr>
      <w:r w:rsidRPr="00D95534">
        <w:br w:type="page"/>
      </w:r>
      <w:r w:rsidRPr="00D95534">
        <w:lastRenderedPageBreak/>
        <w:t>Introduction continued</w:t>
      </w:r>
    </w:p>
    <w:p w14:paraId="4210A07E" w14:textId="77777777" w:rsidR="002975AF" w:rsidRDefault="002975AF" w:rsidP="002975AF"/>
    <w:p w14:paraId="4210A07F" w14:textId="77777777" w:rsidR="002975AF" w:rsidRPr="00D95534" w:rsidRDefault="002975AF" w:rsidP="002975AF">
      <w:pPr>
        <w:rPr>
          <w:sz w:val="24"/>
          <w:szCs w:val="24"/>
        </w:rPr>
      </w:pPr>
      <w:r w:rsidRPr="00D95534">
        <w:t xml:space="preserve">Whenever you </w:t>
      </w:r>
      <w:r w:rsidRPr="002975AF">
        <w:t>a</w:t>
      </w:r>
      <w:r w:rsidRPr="00D95534">
        <w:t>re shopping, you need to be able to check that you have received the right change.</w:t>
      </w:r>
    </w:p>
    <w:p w14:paraId="4210A080" w14:textId="77777777" w:rsidR="002975AF" w:rsidRPr="00D95534" w:rsidRDefault="002975AF" w:rsidP="002975AF"/>
    <w:p w14:paraId="4210A081" w14:textId="77777777" w:rsidR="002975AF" w:rsidRPr="00D95534" w:rsidRDefault="002975AF" w:rsidP="002975AF">
      <w:pPr>
        <w:pStyle w:val="Heading2"/>
        <w:rPr>
          <w:bCs w:val="0"/>
        </w:rPr>
      </w:pPr>
      <w:r w:rsidRPr="00D95534">
        <w:rPr>
          <w:bCs w:val="0"/>
        </w:rPr>
        <w:t>Example 1</w:t>
      </w:r>
    </w:p>
    <w:p w14:paraId="4210A082" w14:textId="77777777" w:rsidR="002975AF" w:rsidRPr="00D95534" w:rsidRDefault="002975AF" w:rsidP="002975AF"/>
    <w:p w14:paraId="4210A083" w14:textId="77777777" w:rsidR="002975AF" w:rsidRPr="00D95534" w:rsidRDefault="002975AF" w:rsidP="002975AF">
      <w:r w:rsidRPr="00D95534">
        <w:t>You buy a muffin that costs $1.35. You give the shopkeeper $2.00.</w:t>
      </w:r>
      <w:r>
        <w:t xml:space="preserve"> </w:t>
      </w:r>
      <w:r w:rsidRPr="00D95534">
        <w:t>The shopkeeper counts out your change, starting with the amount you paid for the muffin, and ending with the amount of money you gave him. This is the easiest way to receive change because you can check it as it is counted into your hand.</w:t>
      </w:r>
    </w:p>
    <w:p w14:paraId="4210A084" w14:textId="77777777" w:rsidR="002975AF" w:rsidRPr="00D95534" w:rsidRDefault="002975AF" w:rsidP="002975AF">
      <w:r>
        <w:rPr>
          <w:noProof/>
          <w:lang w:val="en-AU" w:eastAsia="en-AU"/>
        </w:rPr>
        <mc:AlternateContent>
          <mc:Choice Requires="wps">
            <w:drawing>
              <wp:anchor distT="0" distB="0" distL="114300" distR="114300" simplePos="0" relativeHeight="251794432" behindDoc="0" locked="0" layoutInCell="1" allowOverlap="1" wp14:anchorId="4210AD00" wp14:editId="4210AD01">
                <wp:simplePos x="0" y="0"/>
                <wp:positionH relativeFrom="column">
                  <wp:posOffset>2284730</wp:posOffset>
                </wp:positionH>
                <wp:positionV relativeFrom="paragraph">
                  <wp:posOffset>218163</wp:posOffset>
                </wp:positionV>
                <wp:extent cx="2286000" cy="1216549"/>
                <wp:effectExtent l="762000" t="0" r="19050" b="136525"/>
                <wp:wrapNone/>
                <wp:docPr id="463" name="Rounded Rectangular Callout 4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216549"/>
                        </a:xfrm>
                        <a:prstGeom prst="wedgeRoundRectCallout">
                          <a:avLst>
                            <a:gd name="adj1" fmla="val -81806"/>
                            <a:gd name="adj2" fmla="val 56889"/>
                            <a:gd name="adj3" fmla="val 16667"/>
                          </a:avLst>
                        </a:prstGeom>
                        <a:solidFill>
                          <a:srgbClr val="FFFFFF"/>
                        </a:solidFill>
                        <a:ln w="9525">
                          <a:solidFill>
                            <a:srgbClr val="000000"/>
                          </a:solidFill>
                          <a:miter lim="800000"/>
                          <a:headEnd/>
                          <a:tailEnd/>
                        </a:ln>
                      </wps:spPr>
                      <wps:txbx>
                        <w:txbxContent>
                          <w:p w14:paraId="4210AF82" w14:textId="77777777" w:rsidR="008A7C60" w:rsidRDefault="008A7C60" w:rsidP="002975AF">
                            <w:pPr>
                              <w:rPr>
                                <w:rFonts w:ascii="Comic Sans MS" w:hAnsi="Comic Sans MS"/>
                                <w:szCs w:val="28"/>
                              </w:rPr>
                            </w:pPr>
                            <w:r>
                              <w:rPr>
                                <w:rFonts w:ascii="Comic Sans MS" w:hAnsi="Comic Sans MS"/>
                                <w:szCs w:val="28"/>
                              </w:rPr>
                              <w:t>The muffin is $1.35.</w:t>
                            </w:r>
                          </w:p>
                          <w:p w14:paraId="4210AF83" w14:textId="77777777" w:rsidR="008A7C60" w:rsidRDefault="008A7C60" w:rsidP="002975AF">
                            <w:pPr>
                              <w:rPr>
                                <w:rFonts w:ascii="Comic Sans MS" w:hAnsi="Comic Sans MS"/>
                                <w:szCs w:val="28"/>
                              </w:rPr>
                            </w:pPr>
                            <w:r>
                              <w:rPr>
                                <w:rFonts w:ascii="Comic Sans MS" w:hAnsi="Comic Sans MS"/>
                                <w:szCs w:val="28"/>
                              </w:rPr>
                              <w:t>Here’s your change.</w:t>
                            </w:r>
                          </w:p>
                          <w:p w14:paraId="4210AF84" w14:textId="77777777" w:rsidR="008A7C60" w:rsidRDefault="008A7C60" w:rsidP="002975AF">
                            <w:pPr>
                              <w:rPr>
                                <w:rFonts w:ascii="Comic Sans MS" w:hAnsi="Comic Sans MS"/>
                                <w:szCs w:val="28"/>
                              </w:rPr>
                            </w:pPr>
                            <w:r>
                              <w:rPr>
                                <w:rFonts w:ascii="Comic Sans MS" w:hAnsi="Comic Sans MS"/>
                                <w:szCs w:val="28"/>
                              </w:rPr>
                              <w:t>$1.40, $1.60, $1.80, $2.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00" id="Rounded Rectangular Callout 463" o:spid="_x0000_s1049" type="#_x0000_t62" style="position:absolute;margin-left:179.9pt;margin-top:17.2pt;width:180pt;height:95.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" adj="-6870,23088">
                <v:textbox>
                  <w:txbxContent>
                    <w:p w14:paraId="4210AF82" w14:textId="77777777" w:rsidR="008A7C60" w:rsidRDefault="008A7C60" w:rsidP="002975AF">
                      <w:pPr>
                        <w:rPr>
                          <w:rFonts w:ascii="Comic Sans MS" w:hAnsi="Comic Sans MS"/>
                          <w:szCs w:val="28"/>
                        </w:rPr>
                      </w:pPr>
                      <w:r>
                        <w:rPr>
                          <w:rFonts w:ascii="Comic Sans MS" w:hAnsi="Comic Sans MS"/>
                          <w:szCs w:val="28"/>
                        </w:rPr>
                        <w:t>The muffin is $1.35.</w:t>
                      </w:r>
                    </w:p>
                    <w:p w14:paraId="4210AF83" w14:textId="77777777" w:rsidR="008A7C60" w:rsidRDefault="008A7C60" w:rsidP="002975AF">
                      <w:pPr>
                        <w:rPr>
                          <w:rFonts w:ascii="Comic Sans MS" w:hAnsi="Comic Sans MS"/>
                          <w:szCs w:val="28"/>
                        </w:rPr>
                      </w:pPr>
                      <w:r>
                        <w:rPr>
                          <w:rFonts w:ascii="Comic Sans MS" w:hAnsi="Comic Sans MS"/>
                          <w:szCs w:val="28"/>
                        </w:rPr>
                        <w:t>Here’s your change.</w:t>
                      </w:r>
                    </w:p>
                    <w:p w14:paraId="4210AF84" w14:textId="77777777" w:rsidR="008A7C60" w:rsidRDefault="008A7C60" w:rsidP="002975AF">
                      <w:pPr>
                        <w:rPr>
                          <w:rFonts w:ascii="Comic Sans MS" w:hAnsi="Comic Sans MS"/>
                          <w:szCs w:val="28"/>
                        </w:rPr>
                      </w:pPr>
                      <w:r>
                        <w:rPr>
                          <w:rFonts w:ascii="Comic Sans MS" w:hAnsi="Comic Sans MS"/>
                          <w:szCs w:val="28"/>
                        </w:rPr>
                        <w:t>$1.40, $1.60, $1.80, $2.00.</w:t>
                      </w:r>
                    </w:p>
                  </w:txbxContent>
                </v:textbox>
              </v:shape>
            </w:pict>
          </mc:Fallback>
        </mc:AlternateContent>
      </w:r>
    </w:p>
    <w:tbl>
      <w:tblPr>
        <w:tblpPr w:leftFromText="180" w:rightFromText="180" w:vertAnchor="text" w:horzAnchor="margin" w:tblpY="285"/>
        <w:tblW w:w="0" w:type="auto"/>
        <w:tblLook w:val="01E0" w:firstRow="1" w:lastRow="1" w:firstColumn="1" w:lastColumn="1" w:noHBand="0" w:noVBand="0"/>
      </w:tblPr>
      <w:tblGrid>
        <w:gridCol w:w="9526"/>
      </w:tblGrid>
      <w:tr w:rsidR="002975AF" w:rsidRPr="00D95534" w14:paraId="4210A088" w14:textId="77777777" w:rsidTr="007B262D">
        <w:tc>
          <w:tcPr>
            <w:tcW w:w="9526" w:type="dxa"/>
          </w:tcPr>
          <w:p w14:paraId="4210A085" w14:textId="77777777" w:rsidR="002975AF" w:rsidRPr="00D95534" w:rsidRDefault="002975AF" w:rsidP="007B262D">
            <w:pPr>
              <w:pStyle w:val="Heading2"/>
            </w:pPr>
          </w:p>
          <w:p w14:paraId="4210A086" w14:textId="77777777" w:rsidR="002975AF" w:rsidRPr="00D95534" w:rsidRDefault="002975AF" w:rsidP="007B262D">
            <w:pPr>
              <w:pStyle w:val="Heading2"/>
            </w:pPr>
            <w:r w:rsidRPr="00D95534">
              <w:tab/>
            </w:r>
            <w:r>
              <w:rPr>
                <w:noProof/>
                <w:lang w:eastAsia="en-AU"/>
              </w:rPr>
              <w:drawing>
                <wp:inline distT="0" distB="0" distL="0" distR="0" wp14:anchorId="4210AD02" wp14:editId="4210AD03">
                  <wp:extent cx="1478915" cy="1183640"/>
                  <wp:effectExtent l="0" t="0" r="6985" b="0"/>
                  <wp:docPr id="405" name="Picture 405" descr="S21570467708050209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21570467708050209430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478915" cy="1183640"/>
                          </a:xfrm>
                          <a:prstGeom prst="rect">
                            <a:avLst/>
                          </a:prstGeom>
                          <a:noFill/>
                          <a:ln>
                            <a:noFill/>
                          </a:ln>
                        </pic:spPr>
                      </pic:pic>
                    </a:graphicData>
                  </a:graphic>
                </wp:inline>
              </w:drawing>
            </w:r>
            <w:r w:rsidRPr="00D95534">
              <w:tab/>
            </w:r>
            <w:r w:rsidRPr="00D95534">
              <w:tab/>
            </w:r>
            <w:r w:rsidRPr="00D95534">
              <w:tab/>
            </w:r>
            <w:r w:rsidRPr="00D95534">
              <w:tab/>
            </w:r>
            <w:r w:rsidRPr="00D95534">
              <w:tab/>
            </w:r>
            <w:r w:rsidRPr="00D95534">
              <w:tab/>
            </w:r>
            <w:r w:rsidRPr="00D95534">
              <w:tab/>
            </w:r>
            <w:r>
              <w:rPr>
                <w:noProof/>
                <w:lang w:eastAsia="en-AU"/>
              </w:rPr>
              <w:drawing>
                <wp:inline distT="0" distB="0" distL="0" distR="0" wp14:anchorId="4210AD04" wp14:editId="4210AD05">
                  <wp:extent cx="578485" cy="860425"/>
                  <wp:effectExtent l="0" t="0" r="0" b="0"/>
                  <wp:docPr id="404" name="Picture 404"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8485" cy="860425"/>
                          </a:xfrm>
                          <a:prstGeom prst="rect">
                            <a:avLst/>
                          </a:prstGeom>
                          <a:noFill/>
                          <a:ln>
                            <a:noFill/>
                          </a:ln>
                        </pic:spPr>
                      </pic:pic>
                    </a:graphicData>
                  </a:graphic>
                </wp:inline>
              </w:drawing>
            </w:r>
          </w:p>
          <w:p w14:paraId="4210A087" w14:textId="77777777" w:rsidR="002975AF" w:rsidRPr="00D95534" w:rsidRDefault="002975AF" w:rsidP="007B262D"/>
        </w:tc>
      </w:tr>
    </w:tbl>
    <w:p w14:paraId="4210A089" w14:textId="77777777" w:rsidR="002975AF" w:rsidRPr="00D95534" w:rsidRDefault="002975AF" w:rsidP="002975AF">
      <w:pPr>
        <w:pStyle w:val="Heading2"/>
        <w:rPr>
          <w:bCs w:val="0"/>
        </w:rPr>
      </w:pPr>
    </w:p>
    <w:p w14:paraId="4210A08A" w14:textId="77777777" w:rsidR="002975AF" w:rsidRPr="00D95534" w:rsidRDefault="002975AF" w:rsidP="002975AF">
      <w:pPr>
        <w:rPr>
          <w:szCs w:val="28"/>
        </w:rPr>
      </w:pPr>
      <w:r w:rsidRPr="00D95534">
        <w:rPr>
          <w:szCs w:val="28"/>
        </w:rPr>
        <w:t>Did you know which coins the shopkeeper was handing over?</w:t>
      </w:r>
    </w:p>
    <w:p w14:paraId="4210A08B" w14:textId="77777777" w:rsidR="002975AF" w:rsidRPr="00D95534" w:rsidRDefault="002975AF" w:rsidP="002975AF">
      <w:pPr>
        <w:rPr>
          <w:szCs w:val="28"/>
        </w:rPr>
      </w:pPr>
      <w:r w:rsidRPr="00D95534">
        <w:rPr>
          <w:szCs w:val="28"/>
        </w:rPr>
        <w:t xml:space="preserve">He started by saying $1.35 and handing over 5 cents to take the amount up to $1.40. </w:t>
      </w:r>
    </w:p>
    <w:p w14:paraId="4210A08C" w14:textId="77777777" w:rsidR="002975AF" w:rsidRPr="00D95534" w:rsidRDefault="002975AF" w:rsidP="002975AF">
      <w:pPr>
        <w:rPr>
          <w:szCs w:val="28"/>
        </w:rPr>
      </w:pPr>
    </w:p>
    <w:p w14:paraId="4210A08D" w14:textId="77777777" w:rsidR="002975AF" w:rsidRPr="00D95534" w:rsidRDefault="002975AF" w:rsidP="002975AF">
      <w:pPr>
        <w:rPr>
          <w:szCs w:val="28"/>
        </w:rPr>
      </w:pPr>
      <w:r w:rsidRPr="00D95534">
        <w:rPr>
          <w:szCs w:val="28"/>
        </w:rPr>
        <w:t xml:space="preserve">He then handed over three 20 cent pieces, counting up by 20 cents </w:t>
      </w:r>
    </w:p>
    <w:p w14:paraId="4210A08E" w14:textId="77777777" w:rsidR="002975AF" w:rsidRPr="00D95534" w:rsidRDefault="002975AF" w:rsidP="002975AF">
      <w:pPr>
        <w:rPr>
          <w:szCs w:val="28"/>
        </w:rPr>
      </w:pPr>
      <w:r w:rsidRPr="00D95534">
        <w:rPr>
          <w:szCs w:val="28"/>
        </w:rPr>
        <w:t>each time.</w:t>
      </w:r>
    </w:p>
    <w:p w14:paraId="4210A08F" w14:textId="77777777" w:rsidR="002975AF" w:rsidRPr="00D95534" w:rsidRDefault="002975AF" w:rsidP="002975AF"/>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5"/>
        <w:gridCol w:w="1905"/>
        <w:gridCol w:w="1905"/>
        <w:gridCol w:w="1905"/>
        <w:gridCol w:w="1906"/>
      </w:tblGrid>
      <w:tr w:rsidR="002975AF" w:rsidRPr="00D95534" w14:paraId="4210A095" w14:textId="77777777" w:rsidTr="007B262D">
        <w:tc>
          <w:tcPr>
            <w:tcW w:w="1905" w:type="dxa"/>
          </w:tcPr>
          <w:p w14:paraId="4210A090" w14:textId="77777777" w:rsidR="002975AF" w:rsidRPr="00D95534" w:rsidRDefault="002975AF" w:rsidP="007B262D">
            <w:pPr>
              <w:jc w:val="center"/>
              <w:rPr>
                <w:sz w:val="44"/>
                <w:szCs w:val="44"/>
              </w:rPr>
            </w:pPr>
            <w:r w:rsidRPr="00D95534">
              <w:rPr>
                <w:sz w:val="44"/>
                <w:szCs w:val="44"/>
              </w:rPr>
              <w:t>$1.35</w:t>
            </w:r>
          </w:p>
        </w:tc>
        <w:tc>
          <w:tcPr>
            <w:tcW w:w="1905" w:type="dxa"/>
          </w:tcPr>
          <w:p w14:paraId="4210A091" w14:textId="77777777" w:rsidR="002975AF" w:rsidRPr="00D95534" w:rsidRDefault="002975AF" w:rsidP="007B262D">
            <w:pPr>
              <w:jc w:val="center"/>
              <w:rPr>
                <w:sz w:val="44"/>
                <w:szCs w:val="44"/>
              </w:rPr>
            </w:pPr>
            <w:r w:rsidRPr="00D95534">
              <w:rPr>
                <w:sz w:val="44"/>
                <w:szCs w:val="44"/>
              </w:rPr>
              <w:t>$1.40</w:t>
            </w:r>
          </w:p>
        </w:tc>
        <w:tc>
          <w:tcPr>
            <w:tcW w:w="1905" w:type="dxa"/>
          </w:tcPr>
          <w:p w14:paraId="4210A092" w14:textId="77777777" w:rsidR="002975AF" w:rsidRPr="00D95534" w:rsidRDefault="002975AF" w:rsidP="007B262D">
            <w:pPr>
              <w:jc w:val="center"/>
              <w:rPr>
                <w:sz w:val="44"/>
                <w:szCs w:val="44"/>
              </w:rPr>
            </w:pPr>
            <w:r w:rsidRPr="00D95534">
              <w:rPr>
                <w:sz w:val="44"/>
                <w:szCs w:val="44"/>
              </w:rPr>
              <w:t>$1.60</w:t>
            </w:r>
          </w:p>
        </w:tc>
        <w:tc>
          <w:tcPr>
            <w:tcW w:w="1905" w:type="dxa"/>
          </w:tcPr>
          <w:p w14:paraId="4210A093" w14:textId="77777777" w:rsidR="002975AF" w:rsidRPr="00D95534" w:rsidRDefault="002975AF" w:rsidP="007B262D">
            <w:pPr>
              <w:jc w:val="center"/>
              <w:rPr>
                <w:sz w:val="44"/>
                <w:szCs w:val="44"/>
              </w:rPr>
            </w:pPr>
            <w:r w:rsidRPr="00D95534">
              <w:rPr>
                <w:sz w:val="44"/>
                <w:szCs w:val="44"/>
              </w:rPr>
              <w:t>$1.80</w:t>
            </w:r>
          </w:p>
        </w:tc>
        <w:tc>
          <w:tcPr>
            <w:tcW w:w="1906" w:type="dxa"/>
          </w:tcPr>
          <w:p w14:paraId="4210A094" w14:textId="77777777" w:rsidR="002975AF" w:rsidRPr="00D95534" w:rsidRDefault="002975AF" w:rsidP="007B262D">
            <w:pPr>
              <w:jc w:val="center"/>
              <w:rPr>
                <w:sz w:val="44"/>
                <w:szCs w:val="44"/>
              </w:rPr>
            </w:pPr>
            <w:r w:rsidRPr="00D95534">
              <w:rPr>
                <w:sz w:val="44"/>
                <w:szCs w:val="44"/>
              </w:rPr>
              <w:t>$2.00</w:t>
            </w:r>
          </w:p>
        </w:tc>
      </w:tr>
      <w:tr w:rsidR="002975AF" w:rsidRPr="00D95534" w14:paraId="4210A0A0" w14:textId="77777777" w:rsidTr="007B262D">
        <w:tc>
          <w:tcPr>
            <w:tcW w:w="1905" w:type="dxa"/>
          </w:tcPr>
          <w:p w14:paraId="4210A096" w14:textId="77777777" w:rsidR="002975AF" w:rsidRPr="00D95534" w:rsidRDefault="002975AF" w:rsidP="007B262D">
            <w:pPr>
              <w:jc w:val="center"/>
            </w:pPr>
          </w:p>
          <w:p w14:paraId="4210A097" w14:textId="77777777" w:rsidR="002975AF" w:rsidRPr="00D95534" w:rsidRDefault="002975AF" w:rsidP="007B262D">
            <w:pPr>
              <w:jc w:val="center"/>
            </w:pPr>
          </w:p>
        </w:tc>
        <w:tc>
          <w:tcPr>
            <w:tcW w:w="1905" w:type="dxa"/>
          </w:tcPr>
          <w:p w14:paraId="4210A098" w14:textId="77777777" w:rsidR="002975AF" w:rsidRPr="00D95534" w:rsidRDefault="002975AF" w:rsidP="007B262D">
            <w:pPr>
              <w:jc w:val="center"/>
              <w:rPr>
                <w:szCs w:val="28"/>
              </w:rPr>
            </w:pPr>
          </w:p>
          <w:p w14:paraId="4210A099" w14:textId="77777777" w:rsidR="002975AF" w:rsidRPr="00D95534" w:rsidRDefault="002975AF" w:rsidP="007B262D">
            <w:pPr>
              <w:jc w:val="center"/>
            </w:pPr>
            <w:r>
              <w:rPr>
                <w:noProof/>
                <w:szCs w:val="28"/>
                <w:lang w:val="en-AU" w:eastAsia="en-AU"/>
              </w:rPr>
              <w:drawing>
                <wp:inline distT="0" distB="0" distL="0" distR="0" wp14:anchorId="4210AD06" wp14:editId="4210AD07">
                  <wp:extent cx="712470" cy="739775"/>
                  <wp:effectExtent l="0" t="0" r="0" b="3175"/>
                  <wp:docPr id="403" name="Picture 403"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tc>
        <w:tc>
          <w:tcPr>
            <w:tcW w:w="1905" w:type="dxa"/>
          </w:tcPr>
          <w:p w14:paraId="4210A09A" w14:textId="77777777" w:rsidR="002975AF" w:rsidRPr="00D95534" w:rsidRDefault="002975AF" w:rsidP="007B262D">
            <w:pPr>
              <w:jc w:val="center"/>
              <w:rPr>
                <w:szCs w:val="28"/>
              </w:rPr>
            </w:pPr>
          </w:p>
          <w:p w14:paraId="4210A09B" w14:textId="77777777" w:rsidR="002975AF" w:rsidRPr="00D95534" w:rsidRDefault="002975AF" w:rsidP="007B262D">
            <w:pPr>
              <w:jc w:val="center"/>
            </w:pPr>
            <w:r>
              <w:rPr>
                <w:noProof/>
                <w:szCs w:val="28"/>
                <w:lang w:val="en-AU" w:eastAsia="en-AU"/>
              </w:rPr>
              <w:drawing>
                <wp:inline distT="0" distB="0" distL="0" distR="0" wp14:anchorId="4210AD08" wp14:editId="4210AD09">
                  <wp:extent cx="968375" cy="968375"/>
                  <wp:effectExtent l="0" t="0" r="3175" b="3175"/>
                  <wp:docPr id="402" name="Picture 402"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p>
        </w:tc>
        <w:tc>
          <w:tcPr>
            <w:tcW w:w="1905" w:type="dxa"/>
          </w:tcPr>
          <w:p w14:paraId="4210A09C" w14:textId="77777777" w:rsidR="002975AF" w:rsidRPr="00D95534" w:rsidRDefault="002975AF" w:rsidP="007B262D">
            <w:pPr>
              <w:jc w:val="center"/>
              <w:rPr>
                <w:szCs w:val="28"/>
              </w:rPr>
            </w:pPr>
          </w:p>
          <w:p w14:paraId="4210A09D" w14:textId="77777777" w:rsidR="002975AF" w:rsidRPr="00D95534" w:rsidRDefault="002975AF" w:rsidP="007B262D">
            <w:pPr>
              <w:jc w:val="center"/>
            </w:pPr>
            <w:r>
              <w:rPr>
                <w:noProof/>
                <w:szCs w:val="28"/>
                <w:lang w:val="en-AU" w:eastAsia="en-AU"/>
              </w:rPr>
              <w:drawing>
                <wp:inline distT="0" distB="0" distL="0" distR="0" wp14:anchorId="4210AD0A" wp14:editId="4210AD0B">
                  <wp:extent cx="968375" cy="968375"/>
                  <wp:effectExtent l="0" t="0" r="3175" b="3175"/>
                  <wp:docPr id="401" name="Picture 401"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p>
        </w:tc>
        <w:tc>
          <w:tcPr>
            <w:tcW w:w="1906" w:type="dxa"/>
          </w:tcPr>
          <w:p w14:paraId="4210A09E" w14:textId="77777777" w:rsidR="002975AF" w:rsidRPr="00D95534" w:rsidRDefault="002975AF" w:rsidP="007B262D">
            <w:pPr>
              <w:jc w:val="center"/>
              <w:rPr>
                <w:szCs w:val="28"/>
              </w:rPr>
            </w:pPr>
          </w:p>
          <w:p w14:paraId="4210A09F" w14:textId="77777777" w:rsidR="002975AF" w:rsidRPr="00D95534" w:rsidRDefault="002975AF" w:rsidP="007B262D">
            <w:pPr>
              <w:jc w:val="center"/>
            </w:pPr>
            <w:r>
              <w:rPr>
                <w:noProof/>
                <w:szCs w:val="28"/>
                <w:lang w:val="en-AU" w:eastAsia="en-AU"/>
              </w:rPr>
              <w:drawing>
                <wp:inline distT="0" distB="0" distL="0" distR="0" wp14:anchorId="4210AD0C" wp14:editId="4210AD0D">
                  <wp:extent cx="968375" cy="968375"/>
                  <wp:effectExtent l="0" t="0" r="3175" b="3175"/>
                  <wp:docPr id="400" name="Picture 400"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p>
        </w:tc>
      </w:tr>
    </w:tbl>
    <w:p w14:paraId="4210A0A1" w14:textId="77777777" w:rsidR="002975AF" w:rsidRPr="00D95534" w:rsidRDefault="002975AF" w:rsidP="002975AF"/>
    <w:p w14:paraId="4210A0A2" w14:textId="77777777" w:rsidR="002975AF" w:rsidRPr="00D95534" w:rsidRDefault="002975AF" w:rsidP="002975AF"/>
    <w:p w14:paraId="4210A0A3" w14:textId="77777777" w:rsidR="002975AF" w:rsidRPr="00D95534" w:rsidRDefault="002975AF" w:rsidP="002975AF">
      <w:pPr>
        <w:rPr>
          <w:szCs w:val="28"/>
        </w:rPr>
      </w:pPr>
      <w:r w:rsidRPr="00D95534">
        <w:rPr>
          <w:szCs w:val="28"/>
        </w:rPr>
        <w:t xml:space="preserve">The </w:t>
      </w:r>
      <w:proofErr w:type="gramStart"/>
      <w:r w:rsidRPr="00D95534">
        <w:rPr>
          <w:szCs w:val="28"/>
        </w:rPr>
        <w:t>five cent</w:t>
      </w:r>
      <w:proofErr w:type="gramEnd"/>
      <w:r w:rsidRPr="00D95534">
        <w:rPr>
          <w:szCs w:val="28"/>
        </w:rPr>
        <w:t xml:space="preserve"> piece was given first, because that took the total to $1.40, and then it was easy to count up in multiples of 20.</w:t>
      </w:r>
    </w:p>
    <w:p w14:paraId="4210A0A4" w14:textId="77777777" w:rsidR="002975AF" w:rsidRPr="00D95534" w:rsidRDefault="002975AF" w:rsidP="002975AF"/>
    <w:p w14:paraId="4210A0A5" w14:textId="77777777" w:rsidR="002975AF" w:rsidRPr="00D95534" w:rsidRDefault="002975AF" w:rsidP="002975AF">
      <w:pPr>
        <w:pStyle w:val="BodyText"/>
        <w:rPr>
          <w:rFonts w:ascii="Arial" w:hAnsi="Arial"/>
          <w:b/>
        </w:rPr>
      </w:pPr>
      <w:r w:rsidRPr="00D95534">
        <w:rPr>
          <w:rFonts w:ascii="Arial" w:hAnsi="Arial"/>
          <w:b/>
        </w:rPr>
        <w:lastRenderedPageBreak/>
        <w:t>Introduction continued</w:t>
      </w:r>
    </w:p>
    <w:p w14:paraId="4210A0A6" w14:textId="77777777" w:rsidR="002975AF" w:rsidRPr="00D95534" w:rsidRDefault="002975AF" w:rsidP="002975AF">
      <w:pPr>
        <w:pStyle w:val="BodyText"/>
        <w:rPr>
          <w:rFonts w:ascii="Arial" w:hAnsi="Arial"/>
          <w:b/>
          <w:sz w:val="16"/>
          <w:szCs w:val="16"/>
        </w:rPr>
      </w:pPr>
    </w:p>
    <w:p w14:paraId="4210A0A7" w14:textId="77777777" w:rsidR="002975AF" w:rsidRPr="00D95534" w:rsidRDefault="002975AF" w:rsidP="002975AF">
      <w:pPr>
        <w:pStyle w:val="BodyText"/>
        <w:rPr>
          <w:rFonts w:ascii="Arial" w:hAnsi="Arial"/>
          <w:b/>
        </w:rPr>
      </w:pPr>
      <w:r w:rsidRPr="00D95534">
        <w:rPr>
          <w:rFonts w:ascii="Arial" w:hAnsi="Arial"/>
          <w:b/>
        </w:rPr>
        <w:t>Example 2</w:t>
      </w:r>
    </w:p>
    <w:p w14:paraId="4210A0A8" w14:textId="77777777" w:rsidR="002975AF" w:rsidRPr="00D95534" w:rsidRDefault="002975AF" w:rsidP="002975AF">
      <w:pPr>
        <w:pStyle w:val="BodyText"/>
        <w:rPr>
          <w:rFonts w:ascii="Arial" w:hAnsi="Arial"/>
          <w:b/>
          <w:sz w:val="16"/>
          <w:szCs w:val="16"/>
        </w:rPr>
      </w:pPr>
    </w:p>
    <w:tbl>
      <w:tblPr>
        <w:tblpPr w:leftFromText="180" w:rightFromText="180" w:vertAnchor="text" w:horzAnchor="margin" w:tblpXSpec="right" w:tblpY="-64"/>
        <w:tblW w:w="0" w:type="auto"/>
        <w:tblLook w:val="01E0" w:firstRow="1" w:lastRow="1" w:firstColumn="1" w:lastColumn="1" w:noHBand="0" w:noVBand="0"/>
      </w:tblPr>
      <w:tblGrid>
        <w:gridCol w:w="1540"/>
      </w:tblGrid>
      <w:tr w:rsidR="002975AF" w:rsidRPr="00D95534" w14:paraId="4210A0AA" w14:textId="77777777" w:rsidTr="007B262D">
        <w:tc>
          <w:tcPr>
            <w:tcW w:w="0" w:type="auto"/>
          </w:tcPr>
          <w:p w14:paraId="4210A0A9" w14:textId="77777777" w:rsidR="002975AF" w:rsidRPr="00D95534" w:rsidRDefault="002975AF" w:rsidP="007B262D">
            <w:pPr>
              <w:jc w:val="right"/>
              <w:rPr>
                <w:rFonts w:ascii="VicCursive" w:hAnsi="VicCursive"/>
                <w:sz w:val="44"/>
                <w:szCs w:val="44"/>
              </w:rPr>
            </w:pPr>
            <w:r w:rsidRPr="00D95534">
              <w:rPr>
                <w:rFonts w:ascii="VicCursive" w:hAnsi="VicCursive"/>
                <w:sz w:val="44"/>
                <w:szCs w:val="44"/>
              </w:rPr>
              <w:t>2</w:t>
            </w:r>
            <w:r w:rsidRPr="00D95534">
              <w:rPr>
                <w:sz w:val="44"/>
                <w:szCs w:val="44"/>
              </w:rPr>
              <w:t>·</w:t>
            </w:r>
            <w:r w:rsidRPr="00D95534">
              <w:rPr>
                <w:rFonts w:ascii="VicCursive" w:hAnsi="VicCursive"/>
                <w:sz w:val="44"/>
                <w:szCs w:val="44"/>
              </w:rPr>
              <w:t>00</w:t>
            </w:r>
          </w:p>
        </w:tc>
      </w:tr>
      <w:tr w:rsidR="002975AF" w:rsidRPr="00D95534" w14:paraId="4210A0AC" w14:textId="77777777" w:rsidTr="007B262D">
        <w:tc>
          <w:tcPr>
            <w:tcW w:w="0" w:type="auto"/>
            <w:tcBorders>
              <w:bottom w:val="single" w:sz="4" w:space="0" w:color="auto"/>
            </w:tcBorders>
          </w:tcPr>
          <w:p w14:paraId="4210A0AB" w14:textId="77777777" w:rsidR="002975AF" w:rsidRPr="00D95534" w:rsidRDefault="002975AF" w:rsidP="007B262D">
            <w:pPr>
              <w:jc w:val="right"/>
              <w:rPr>
                <w:rFonts w:ascii="VicCursive" w:hAnsi="VicCursive"/>
                <w:sz w:val="44"/>
                <w:szCs w:val="44"/>
              </w:rPr>
            </w:pPr>
            <w:r w:rsidRPr="00D95534">
              <w:rPr>
                <w:rFonts w:ascii="VicCursive" w:hAnsi="VicCursive"/>
                <w:sz w:val="44"/>
                <w:szCs w:val="44"/>
              </w:rPr>
              <w:t>-</w:t>
            </w:r>
            <w:r w:rsidRPr="00D95534">
              <w:rPr>
                <w:rFonts w:ascii="VicCursive" w:hAnsi="VicCursive"/>
                <w:sz w:val="32"/>
                <w:szCs w:val="32"/>
              </w:rPr>
              <w:t xml:space="preserve"> </w:t>
            </w:r>
            <w:r w:rsidRPr="00D95534">
              <w:rPr>
                <w:rFonts w:ascii="VicCursive" w:hAnsi="VicCursive"/>
                <w:sz w:val="44"/>
                <w:szCs w:val="44"/>
              </w:rPr>
              <w:t>1</w:t>
            </w:r>
            <w:r w:rsidRPr="00D95534">
              <w:rPr>
                <w:sz w:val="44"/>
                <w:szCs w:val="44"/>
              </w:rPr>
              <w:t>·</w:t>
            </w:r>
            <w:r w:rsidRPr="00D95534">
              <w:rPr>
                <w:rFonts w:ascii="VicCursive" w:hAnsi="VicCursive"/>
                <w:sz w:val="44"/>
                <w:szCs w:val="44"/>
              </w:rPr>
              <w:t>35</w:t>
            </w:r>
          </w:p>
        </w:tc>
      </w:tr>
      <w:tr w:rsidR="002975AF" w:rsidRPr="00D95534" w14:paraId="4210A0AE" w14:textId="77777777" w:rsidTr="007B262D">
        <w:tc>
          <w:tcPr>
            <w:tcW w:w="0" w:type="auto"/>
            <w:tcBorders>
              <w:top w:val="single" w:sz="4" w:space="0" w:color="auto"/>
              <w:left w:val="single" w:sz="4" w:space="0" w:color="auto"/>
              <w:bottom w:val="single" w:sz="4" w:space="0" w:color="auto"/>
              <w:right w:val="single" w:sz="4" w:space="0" w:color="auto"/>
            </w:tcBorders>
          </w:tcPr>
          <w:p w14:paraId="4210A0AD" w14:textId="77777777" w:rsidR="002975AF" w:rsidRPr="00D95534" w:rsidRDefault="002975AF" w:rsidP="007B262D">
            <w:pPr>
              <w:jc w:val="right"/>
              <w:rPr>
                <w:rFonts w:ascii="VicCursive" w:hAnsi="VicCursive"/>
              </w:rPr>
            </w:pPr>
            <w:r w:rsidRPr="00D95534">
              <w:rPr>
                <w:rFonts w:ascii="VicCursive" w:hAnsi="VicCursive"/>
              </w:rPr>
              <w:t xml:space="preserve"> </w:t>
            </w:r>
            <w:r w:rsidRPr="00D95534">
              <w:rPr>
                <w:sz w:val="44"/>
                <w:szCs w:val="44"/>
              </w:rPr>
              <w:t>·</w:t>
            </w:r>
            <w:r w:rsidRPr="00D95534">
              <w:rPr>
                <w:rFonts w:ascii="VicCursive" w:hAnsi="VicCursive"/>
                <w:sz w:val="44"/>
                <w:szCs w:val="44"/>
              </w:rPr>
              <w:t>65</w:t>
            </w:r>
          </w:p>
        </w:tc>
      </w:tr>
    </w:tbl>
    <w:p w14:paraId="4210A0AF" w14:textId="77777777" w:rsidR="002975AF" w:rsidRPr="00D95534" w:rsidRDefault="002975AF" w:rsidP="002975AF">
      <w:pPr>
        <w:pStyle w:val="Heading2"/>
        <w:rPr>
          <w:rFonts w:ascii="Century Schoolbook" w:hAnsi="Century Schoolbook"/>
          <w:b w:val="0"/>
        </w:rPr>
      </w:pPr>
      <w:r w:rsidRPr="00D95534">
        <w:rPr>
          <w:rFonts w:ascii="Century Schoolbook" w:hAnsi="Century Schoolbook"/>
          <w:b w:val="0"/>
        </w:rPr>
        <w:t>There is another way the shopkeeper can give change. He must first calculate the change, either by using the cash register to do it, by subtracting the cost mentally, or by writing down the sum. He will then count that amount out to you.</w:t>
      </w:r>
    </w:p>
    <w:p w14:paraId="4210A0B0" w14:textId="77777777" w:rsidR="002975AF" w:rsidRPr="00D95534" w:rsidRDefault="002975AF" w:rsidP="002975AF"/>
    <w:tbl>
      <w:tblPr>
        <w:tblpPr w:leftFromText="180" w:rightFromText="180" w:vertAnchor="text" w:horzAnchor="margin" w:tblpY="232"/>
        <w:tblW w:w="0" w:type="auto"/>
        <w:tblLook w:val="01E0" w:firstRow="1" w:lastRow="1" w:firstColumn="1" w:lastColumn="1" w:noHBand="0" w:noVBand="0"/>
      </w:tblPr>
      <w:tblGrid>
        <w:gridCol w:w="9526"/>
      </w:tblGrid>
      <w:tr w:rsidR="002975AF" w:rsidRPr="00D95534" w14:paraId="4210A0B4" w14:textId="77777777" w:rsidTr="007B262D">
        <w:tc>
          <w:tcPr>
            <w:tcW w:w="9526" w:type="dxa"/>
            <w:tcBorders>
              <w:top w:val="nil"/>
            </w:tcBorders>
          </w:tcPr>
          <w:p w14:paraId="4210A0B1" w14:textId="77777777" w:rsidR="002975AF" w:rsidRPr="00D95534" w:rsidRDefault="002975AF" w:rsidP="007B262D">
            <w:pPr>
              <w:pStyle w:val="Heading2"/>
            </w:pPr>
            <w:r>
              <w:rPr>
                <w:noProof/>
                <w:lang w:eastAsia="en-AU"/>
              </w:rPr>
              <mc:AlternateContent>
                <mc:Choice Requires="wps">
                  <w:drawing>
                    <wp:anchor distT="0" distB="0" distL="114300" distR="114300" simplePos="0" relativeHeight="251795456" behindDoc="0" locked="0" layoutInCell="1" allowOverlap="1" wp14:anchorId="4210AD0E" wp14:editId="4210AD0F">
                      <wp:simplePos x="0" y="0"/>
                      <wp:positionH relativeFrom="column">
                        <wp:posOffset>2058670</wp:posOffset>
                      </wp:positionH>
                      <wp:positionV relativeFrom="paragraph">
                        <wp:posOffset>48260</wp:posOffset>
                      </wp:positionV>
                      <wp:extent cx="2286000" cy="1143000"/>
                      <wp:effectExtent l="958850" t="12700" r="12700" b="92075"/>
                      <wp:wrapNone/>
                      <wp:docPr id="462" name="Rounded Rectangular Callout 4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43000"/>
                              </a:xfrm>
                              <a:prstGeom prst="wedgeRoundRectCallout">
                                <a:avLst>
                                  <a:gd name="adj1" fmla="val -90139"/>
                                  <a:gd name="adj2" fmla="val 56056"/>
                                  <a:gd name="adj3" fmla="val 16667"/>
                                </a:avLst>
                              </a:prstGeom>
                              <a:solidFill>
                                <a:srgbClr val="FFFFFF"/>
                              </a:solidFill>
                              <a:ln w="9525">
                                <a:solidFill>
                                  <a:srgbClr val="000000"/>
                                </a:solidFill>
                                <a:miter lim="800000"/>
                                <a:headEnd/>
                                <a:tailEnd/>
                              </a:ln>
                            </wps:spPr>
                            <wps:txbx>
                              <w:txbxContent>
                                <w:p w14:paraId="4210AF85" w14:textId="77777777" w:rsidR="008A7C60" w:rsidRDefault="008A7C60" w:rsidP="002975AF">
                                  <w:pPr>
                                    <w:rPr>
                                      <w:rFonts w:ascii="Comic Sans MS" w:hAnsi="Comic Sans MS"/>
                                      <w:szCs w:val="28"/>
                                    </w:rPr>
                                  </w:pPr>
                                  <w:r>
                                    <w:rPr>
                                      <w:rFonts w:ascii="Comic Sans MS" w:hAnsi="Comic Sans MS"/>
                                      <w:szCs w:val="28"/>
                                    </w:rPr>
                                    <w:t>The muffin is $1.35.</w:t>
                                  </w:r>
                                </w:p>
                                <w:p w14:paraId="4210AF86" w14:textId="77777777" w:rsidR="008A7C60" w:rsidRDefault="008A7C60" w:rsidP="002975AF">
                                  <w:pPr>
                                    <w:rPr>
                                      <w:rFonts w:ascii="Comic Sans MS" w:hAnsi="Comic Sans MS"/>
                                      <w:szCs w:val="28"/>
                                    </w:rPr>
                                  </w:pPr>
                                  <w:r>
                                    <w:rPr>
                                      <w:rFonts w:ascii="Comic Sans MS" w:hAnsi="Comic Sans MS"/>
                                      <w:szCs w:val="28"/>
                                    </w:rPr>
                                    <w:t>Your change is 65c.</w:t>
                                  </w:r>
                                </w:p>
                                <w:p w14:paraId="4210AF87" w14:textId="77777777" w:rsidR="008A7C60" w:rsidRDefault="008A7C60" w:rsidP="002975AF">
                                  <w:pPr>
                                    <w:rPr>
                                      <w:rFonts w:ascii="Comic Sans MS" w:hAnsi="Comic Sans MS"/>
                                      <w:szCs w:val="28"/>
                                    </w:rPr>
                                  </w:pPr>
                                  <w:r>
                                    <w:rPr>
                                      <w:rFonts w:ascii="Comic Sans MS" w:hAnsi="Comic Sans MS"/>
                                      <w:szCs w:val="28"/>
                                    </w:rPr>
                                    <w:t>20, 40, 60, 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0E" id="Rounded Rectangular Callout 462" o:spid="_x0000_s1050" type="#_x0000_t62" style="position:absolute;margin-left:162.1pt;margin-top:3.8pt;width:180pt;height:90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" adj="-8670,22908">
                      <v:textbox>
                        <w:txbxContent>
                          <w:p w14:paraId="4210AF85" w14:textId="77777777" w:rsidR="008A7C60" w:rsidRDefault="008A7C60" w:rsidP="002975AF">
                            <w:pPr>
                              <w:rPr>
                                <w:rFonts w:ascii="Comic Sans MS" w:hAnsi="Comic Sans MS"/>
                                <w:szCs w:val="28"/>
                              </w:rPr>
                            </w:pPr>
                            <w:r>
                              <w:rPr>
                                <w:rFonts w:ascii="Comic Sans MS" w:hAnsi="Comic Sans MS"/>
                                <w:szCs w:val="28"/>
                              </w:rPr>
                              <w:t>The muffin is $1.35.</w:t>
                            </w:r>
                          </w:p>
                          <w:p w14:paraId="4210AF86" w14:textId="77777777" w:rsidR="008A7C60" w:rsidRDefault="008A7C60" w:rsidP="002975AF">
                            <w:pPr>
                              <w:rPr>
                                <w:rFonts w:ascii="Comic Sans MS" w:hAnsi="Comic Sans MS"/>
                                <w:szCs w:val="28"/>
                              </w:rPr>
                            </w:pPr>
                            <w:r>
                              <w:rPr>
                                <w:rFonts w:ascii="Comic Sans MS" w:hAnsi="Comic Sans MS"/>
                                <w:szCs w:val="28"/>
                              </w:rPr>
                              <w:t>Your change is 65c.</w:t>
                            </w:r>
                          </w:p>
                          <w:p w14:paraId="4210AF87" w14:textId="77777777" w:rsidR="008A7C60" w:rsidRDefault="008A7C60" w:rsidP="002975AF">
                            <w:pPr>
                              <w:rPr>
                                <w:rFonts w:ascii="Comic Sans MS" w:hAnsi="Comic Sans MS"/>
                                <w:szCs w:val="28"/>
                              </w:rPr>
                            </w:pPr>
                            <w:r>
                              <w:rPr>
                                <w:rFonts w:ascii="Comic Sans MS" w:hAnsi="Comic Sans MS"/>
                                <w:szCs w:val="28"/>
                              </w:rPr>
                              <w:t>20, 40, 60, 65.</w:t>
                            </w:r>
                          </w:p>
                        </w:txbxContent>
                      </v:textbox>
                    </v:shape>
                  </w:pict>
                </mc:Fallback>
              </mc:AlternateContent>
            </w:r>
          </w:p>
          <w:p w14:paraId="4210A0B2" w14:textId="77777777" w:rsidR="002975AF" w:rsidRPr="00D95534" w:rsidRDefault="002975AF" w:rsidP="007B262D">
            <w:pPr>
              <w:pStyle w:val="Heading2"/>
            </w:pPr>
            <w:r>
              <w:rPr>
                <w:noProof/>
                <w:lang w:eastAsia="en-AU"/>
              </w:rPr>
              <w:drawing>
                <wp:inline distT="0" distB="0" distL="0" distR="0" wp14:anchorId="4210AD10" wp14:editId="4210AD11">
                  <wp:extent cx="1600200" cy="1478915"/>
                  <wp:effectExtent l="0" t="0" r="0" b="6985"/>
                  <wp:docPr id="399" name="Picture 399" descr="S21570467708050209432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S21570467708050209432331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00200" cy="1478915"/>
                          </a:xfrm>
                          <a:prstGeom prst="rect">
                            <a:avLst/>
                          </a:prstGeom>
                          <a:noFill/>
                          <a:ln>
                            <a:noFill/>
                          </a:ln>
                        </pic:spPr>
                      </pic:pic>
                    </a:graphicData>
                  </a:graphic>
                </wp:inline>
              </w:drawing>
            </w:r>
            <w:r w:rsidRPr="00D95534">
              <w:tab/>
            </w:r>
            <w:r w:rsidRPr="00D95534">
              <w:tab/>
            </w:r>
            <w:r w:rsidRPr="00D95534">
              <w:tab/>
            </w:r>
            <w:r w:rsidRPr="00D95534">
              <w:tab/>
            </w:r>
            <w:r w:rsidRPr="00D95534">
              <w:tab/>
            </w:r>
            <w:r w:rsidRPr="00D95534">
              <w:tab/>
            </w:r>
            <w:r w:rsidRPr="00D95534">
              <w:tab/>
            </w:r>
            <w:r w:rsidRPr="00D95534">
              <w:tab/>
            </w:r>
            <w:r>
              <w:rPr>
                <w:noProof/>
                <w:lang w:eastAsia="en-AU"/>
              </w:rPr>
              <w:drawing>
                <wp:inline distT="0" distB="0" distL="0" distR="0" wp14:anchorId="4210AD12" wp14:editId="4210AD13">
                  <wp:extent cx="699135" cy="1021715"/>
                  <wp:effectExtent l="0" t="0" r="5715" b="6985"/>
                  <wp:docPr id="398" name="Picture 398"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9135" cy="1021715"/>
                          </a:xfrm>
                          <a:prstGeom prst="rect">
                            <a:avLst/>
                          </a:prstGeom>
                          <a:noFill/>
                          <a:ln>
                            <a:noFill/>
                          </a:ln>
                        </pic:spPr>
                      </pic:pic>
                    </a:graphicData>
                  </a:graphic>
                </wp:inline>
              </w:drawing>
            </w:r>
          </w:p>
          <w:p w14:paraId="4210A0B3" w14:textId="77777777" w:rsidR="002975AF" w:rsidRPr="00D95534" w:rsidRDefault="002975AF" w:rsidP="007B262D"/>
        </w:tc>
      </w:tr>
    </w:tbl>
    <w:p w14:paraId="4210A0B5" w14:textId="77777777" w:rsidR="002975AF" w:rsidRPr="00D95534" w:rsidRDefault="002975AF" w:rsidP="002975AF">
      <w:pPr>
        <w:pStyle w:val="Heading2"/>
      </w:pPr>
    </w:p>
    <w:tbl>
      <w:tblPr>
        <w:tblW w:w="0" w:type="auto"/>
        <w:tblLook w:val="01E0" w:firstRow="1" w:lastRow="1" w:firstColumn="1" w:lastColumn="1" w:noHBand="0" w:noVBand="0"/>
      </w:tblPr>
      <w:tblGrid>
        <w:gridCol w:w="6768"/>
        <w:gridCol w:w="2758"/>
      </w:tblGrid>
      <w:tr w:rsidR="002975AF" w:rsidRPr="00D95534" w14:paraId="4210A0BC" w14:textId="77777777" w:rsidTr="007B262D">
        <w:tc>
          <w:tcPr>
            <w:tcW w:w="6768" w:type="dxa"/>
          </w:tcPr>
          <w:p w14:paraId="4210A0B6" w14:textId="77777777" w:rsidR="002975AF" w:rsidRPr="00D95534" w:rsidRDefault="002975AF" w:rsidP="007B262D">
            <w:pPr>
              <w:pStyle w:val="Heading2"/>
              <w:rPr>
                <w:rFonts w:ascii="Century Schoolbook" w:hAnsi="Century Schoolbook"/>
                <w:b w:val="0"/>
              </w:rPr>
            </w:pPr>
          </w:p>
          <w:p w14:paraId="4210A0B7" w14:textId="77777777" w:rsidR="002975AF" w:rsidRPr="00D95534" w:rsidRDefault="002975AF" w:rsidP="007B262D">
            <w:pPr>
              <w:rPr>
                <w:szCs w:val="28"/>
              </w:rPr>
            </w:pPr>
            <w:r w:rsidRPr="00D95534">
              <w:rPr>
                <w:szCs w:val="28"/>
              </w:rPr>
              <w:t xml:space="preserve">You are usually given your change in the least </w:t>
            </w:r>
            <w:proofErr w:type="gramStart"/>
            <w:r w:rsidRPr="00D95534">
              <w:rPr>
                <w:szCs w:val="28"/>
              </w:rPr>
              <w:t>amount</w:t>
            </w:r>
            <w:proofErr w:type="gramEnd"/>
            <w:r w:rsidRPr="00D95534">
              <w:rPr>
                <w:szCs w:val="28"/>
              </w:rPr>
              <w:t xml:space="preserve"> of notes or coins, so that it is easy to count and check. Your change of 65 cents could look like this...</w:t>
            </w:r>
          </w:p>
          <w:p w14:paraId="4210A0B8" w14:textId="77777777" w:rsidR="002975AF" w:rsidRPr="00D95534" w:rsidRDefault="002975AF" w:rsidP="007B262D">
            <w:pPr>
              <w:rPr>
                <w:szCs w:val="28"/>
              </w:rPr>
            </w:pPr>
          </w:p>
          <w:p w14:paraId="4210A0B9" w14:textId="77777777" w:rsidR="002975AF" w:rsidRPr="00D95534" w:rsidRDefault="002975AF" w:rsidP="007B262D">
            <w:pPr>
              <w:rPr>
                <w:szCs w:val="28"/>
              </w:rPr>
            </w:pPr>
          </w:p>
        </w:tc>
        <w:tc>
          <w:tcPr>
            <w:tcW w:w="2758" w:type="dxa"/>
          </w:tcPr>
          <w:p w14:paraId="4210A0BA" w14:textId="77777777" w:rsidR="002975AF" w:rsidRPr="00D95534" w:rsidRDefault="002975AF" w:rsidP="007B262D">
            <w:pPr>
              <w:pStyle w:val="BodyText"/>
              <w:rPr>
                <w:sz w:val="36"/>
              </w:rPr>
            </w:pPr>
          </w:p>
          <w:p w14:paraId="4210A0BB" w14:textId="77777777" w:rsidR="002975AF" w:rsidRPr="00D95534" w:rsidRDefault="002975AF" w:rsidP="007B262D">
            <w:pPr>
              <w:pStyle w:val="BodyText"/>
              <w:jc w:val="center"/>
              <w:rPr>
                <w:rFonts w:ascii="Century Schoolbook" w:hAnsi="Century Schoolbook"/>
              </w:rPr>
            </w:pPr>
            <w:r>
              <w:rPr>
                <w:rFonts w:ascii="Century Schoolbook" w:hAnsi="Century Schoolbook"/>
                <w:noProof/>
                <w:lang w:eastAsia="en-AU"/>
              </w:rPr>
              <w:drawing>
                <wp:inline distT="0" distB="0" distL="0" distR="0" wp14:anchorId="4210AD14" wp14:editId="4210AD15">
                  <wp:extent cx="1116330" cy="901065"/>
                  <wp:effectExtent l="0" t="0" r="7620" b="0"/>
                  <wp:docPr id="397" name="Picture 397" descr="OFEQP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OFEQP0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16330" cy="901065"/>
                          </a:xfrm>
                          <a:prstGeom prst="rect">
                            <a:avLst/>
                          </a:prstGeom>
                          <a:noFill/>
                          <a:ln>
                            <a:noFill/>
                          </a:ln>
                        </pic:spPr>
                      </pic:pic>
                    </a:graphicData>
                  </a:graphic>
                </wp:inline>
              </w:drawing>
            </w:r>
          </w:p>
        </w:tc>
      </w:tr>
      <w:tr w:rsidR="002975AF" w:rsidRPr="00D95534" w14:paraId="4210A0C2" w14:textId="77777777" w:rsidTr="007B262D">
        <w:trPr>
          <w:cantSplit/>
        </w:trPr>
        <w:tc>
          <w:tcPr>
            <w:tcW w:w="9526" w:type="dxa"/>
            <w:gridSpan w:val="2"/>
          </w:tcPr>
          <w:p w14:paraId="4210A0BD" w14:textId="77777777" w:rsidR="002975AF" w:rsidRPr="00D95534" w:rsidRDefault="002975AF" w:rsidP="007B262D">
            <w:pPr>
              <w:rPr>
                <w:szCs w:val="28"/>
              </w:rPr>
            </w:pPr>
            <w:r w:rsidRPr="00D95534">
              <w:rPr>
                <w:szCs w:val="28"/>
              </w:rPr>
              <w:t xml:space="preserve"> </w:t>
            </w:r>
            <w:r w:rsidRPr="00D95534">
              <w:rPr>
                <w:szCs w:val="28"/>
              </w:rPr>
              <w:tab/>
            </w:r>
            <w:r>
              <w:rPr>
                <w:noProof/>
                <w:szCs w:val="28"/>
                <w:lang w:val="en-AU" w:eastAsia="en-AU"/>
              </w:rPr>
              <w:drawing>
                <wp:inline distT="0" distB="0" distL="0" distR="0" wp14:anchorId="4210AD16" wp14:editId="4210AD17">
                  <wp:extent cx="1116330" cy="1116330"/>
                  <wp:effectExtent l="0" t="0" r="7620" b="7620"/>
                  <wp:docPr id="396" name="Picture 396" descr="5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50CCOIN"/>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16330" cy="1116330"/>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18" wp14:editId="4210AD19">
                  <wp:extent cx="807085" cy="807085"/>
                  <wp:effectExtent l="0" t="0" r="0" b="0"/>
                  <wp:docPr id="395" name="Picture 395"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1A" wp14:editId="4210AD1B">
                  <wp:extent cx="712470" cy="739775"/>
                  <wp:effectExtent l="0" t="0" r="0" b="3175"/>
                  <wp:docPr id="394" name="Picture 394"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p w14:paraId="4210A0BE" w14:textId="77777777" w:rsidR="002975AF" w:rsidRPr="00D95534" w:rsidRDefault="002975AF" w:rsidP="007B262D">
            <w:pPr>
              <w:pStyle w:val="BodyText"/>
              <w:spacing w:before="120" w:after="120"/>
              <w:rPr>
                <w:rFonts w:ascii="Century Schoolbook" w:hAnsi="Century Schoolbook"/>
              </w:rPr>
            </w:pPr>
            <w:r w:rsidRPr="00D95534">
              <w:rPr>
                <w:rFonts w:ascii="Century Schoolbook" w:hAnsi="Century Schoolbook"/>
              </w:rPr>
              <w:t>or this.</w:t>
            </w:r>
          </w:p>
          <w:p w14:paraId="4210A0BF" w14:textId="77777777" w:rsidR="002975AF" w:rsidRPr="00D95534" w:rsidRDefault="002975AF" w:rsidP="007B262D">
            <w:pPr>
              <w:pStyle w:val="BodyText"/>
              <w:spacing w:before="120" w:after="120"/>
              <w:rPr>
                <w:rFonts w:ascii="Century Schoolbook" w:hAnsi="Century Schoolbook"/>
              </w:rPr>
            </w:pPr>
          </w:p>
          <w:p w14:paraId="4210A0C0" w14:textId="77777777" w:rsidR="002975AF" w:rsidRPr="00D95534" w:rsidRDefault="002975AF" w:rsidP="007B262D">
            <w:pPr>
              <w:pStyle w:val="BodyText"/>
              <w:spacing w:before="120" w:after="120"/>
              <w:rPr>
                <w:rFonts w:ascii="Century Schoolbook" w:hAnsi="Century Schoolbook"/>
              </w:rPr>
            </w:pPr>
          </w:p>
          <w:p w14:paraId="4210A0C1" w14:textId="77777777" w:rsidR="002975AF" w:rsidRPr="00D95534" w:rsidRDefault="002975AF" w:rsidP="007B262D">
            <w:pPr>
              <w:pStyle w:val="BodyText"/>
              <w:rPr>
                <w:sz w:val="36"/>
              </w:rPr>
            </w:pPr>
            <w:r w:rsidRPr="00D95534">
              <w:rPr>
                <w:rFonts w:ascii="Century Schoolbook" w:hAnsi="Century Schoolbook"/>
                <w:szCs w:val="28"/>
              </w:rPr>
              <w:tab/>
            </w:r>
            <w:r>
              <w:rPr>
                <w:rFonts w:ascii="Century Schoolbook" w:hAnsi="Century Schoolbook"/>
                <w:noProof/>
                <w:szCs w:val="28"/>
                <w:lang w:eastAsia="en-AU"/>
              </w:rPr>
              <w:drawing>
                <wp:inline distT="0" distB="0" distL="0" distR="0" wp14:anchorId="4210AD1C" wp14:editId="4210AD1D">
                  <wp:extent cx="968375" cy="968375"/>
                  <wp:effectExtent l="0" t="0" r="3175" b="3175"/>
                  <wp:docPr id="393" name="Picture 393"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rFonts w:ascii="Century Schoolbook" w:hAnsi="Century Schoolbook"/>
                <w:szCs w:val="28"/>
              </w:rPr>
              <w:t xml:space="preserve">  </w:t>
            </w:r>
            <w:r>
              <w:rPr>
                <w:rFonts w:ascii="Century Schoolbook" w:hAnsi="Century Schoolbook"/>
                <w:noProof/>
                <w:szCs w:val="28"/>
                <w:lang w:eastAsia="en-AU"/>
              </w:rPr>
              <w:drawing>
                <wp:inline distT="0" distB="0" distL="0" distR="0" wp14:anchorId="4210AD1E" wp14:editId="4210AD1F">
                  <wp:extent cx="968375" cy="968375"/>
                  <wp:effectExtent l="0" t="0" r="3175" b="3175"/>
                  <wp:docPr id="392" name="Picture 392"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rFonts w:ascii="Century Schoolbook" w:hAnsi="Century Schoolbook"/>
                <w:szCs w:val="28"/>
              </w:rPr>
              <w:t xml:space="preserve">  </w:t>
            </w:r>
            <w:r>
              <w:rPr>
                <w:rFonts w:ascii="Century Schoolbook" w:hAnsi="Century Schoolbook"/>
                <w:noProof/>
                <w:szCs w:val="28"/>
                <w:lang w:eastAsia="en-AU"/>
              </w:rPr>
              <w:drawing>
                <wp:inline distT="0" distB="0" distL="0" distR="0" wp14:anchorId="4210AD20" wp14:editId="4210AD21">
                  <wp:extent cx="968375" cy="968375"/>
                  <wp:effectExtent l="0" t="0" r="3175" b="3175"/>
                  <wp:docPr id="391" name="Picture 391"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rFonts w:ascii="Century Schoolbook" w:hAnsi="Century Schoolbook"/>
                <w:szCs w:val="28"/>
              </w:rPr>
              <w:t xml:space="preserve">  </w:t>
            </w:r>
            <w:r>
              <w:rPr>
                <w:rFonts w:ascii="Century Schoolbook" w:hAnsi="Century Schoolbook"/>
                <w:noProof/>
                <w:szCs w:val="28"/>
                <w:lang w:eastAsia="en-AU"/>
              </w:rPr>
              <w:drawing>
                <wp:inline distT="0" distB="0" distL="0" distR="0" wp14:anchorId="4210AD22" wp14:editId="4210AD23">
                  <wp:extent cx="712470" cy="739775"/>
                  <wp:effectExtent l="0" t="0" r="0" b="3175"/>
                  <wp:docPr id="390" name="Picture 390"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tc>
      </w:tr>
    </w:tbl>
    <w:p w14:paraId="4210A0C3" w14:textId="77777777" w:rsidR="002975AF" w:rsidRPr="00D95534" w:rsidRDefault="002975AF" w:rsidP="002975AF">
      <w:pPr>
        <w:pStyle w:val="Heading2"/>
      </w:pPr>
      <w:r w:rsidRPr="00D95534">
        <w:br w:type="page"/>
      </w:r>
      <w:r w:rsidRPr="00D95534">
        <w:lastRenderedPageBreak/>
        <w:t>Activity 1</w:t>
      </w:r>
    </w:p>
    <w:p w14:paraId="4210A0C4" w14:textId="77777777" w:rsidR="002975AF" w:rsidRPr="00D95534" w:rsidRDefault="002975AF" w:rsidP="002975AF">
      <w:pPr>
        <w:pStyle w:val="Heading2"/>
      </w:pPr>
      <w:r>
        <w:rPr>
          <w:noProof/>
          <w:lang w:eastAsia="en-AU"/>
        </w:rPr>
        <w:drawing>
          <wp:inline distT="0" distB="0" distL="0" distR="0" wp14:anchorId="4210AD24" wp14:editId="4210AD25">
            <wp:extent cx="564515" cy="443865"/>
            <wp:effectExtent l="0" t="0" r="6985" b="0"/>
            <wp:docPr id="389" name="Picture 38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95534">
        <w:t>For you to do</w:t>
      </w:r>
    </w:p>
    <w:p w14:paraId="4210A0C5" w14:textId="77777777" w:rsidR="002975AF" w:rsidRDefault="002975AF" w:rsidP="002975AF"/>
    <w:p w14:paraId="4210A0C6" w14:textId="77777777" w:rsidR="002975AF" w:rsidRDefault="002975AF" w:rsidP="002975AF">
      <w:r w:rsidRPr="00D95534">
        <w:t xml:space="preserve">Can you count money? </w:t>
      </w:r>
    </w:p>
    <w:p w14:paraId="4210A0C7" w14:textId="77777777" w:rsidR="002975AF" w:rsidRPr="002975AF" w:rsidRDefault="002975AF" w:rsidP="002975AF">
      <w:pPr>
        <w:rPr>
          <w:sz w:val="20"/>
        </w:rPr>
      </w:pPr>
    </w:p>
    <w:p w14:paraId="4210A0C8" w14:textId="77777777" w:rsidR="002975AF" w:rsidRDefault="002975AF" w:rsidP="002975AF">
      <w:pPr>
        <w:pStyle w:val="ListParagraph"/>
        <w:numPr>
          <w:ilvl w:val="1"/>
          <w:numId w:val="17"/>
        </w:numPr>
        <w:tabs>
          <w:tab w:val="clear" w:pos="1520"/>
        </w:tabs>
        <w:ind w:left="360"/>
      </w:pPr>
      <w:r w:rsidRPr="00D95534">
        <w:t xml:space="preserve">Write down the count for each example. </w:t>
      </w:r>
    </w:p>
    <w:p w14:paraId="4210A0C9" w14:textId="77777777" w:rsidR="002975AF" w:rsidRDefault="002975AF" w:rsidP="002975AF">
      <w:pPr>
        <w:ind w:left="360"/>
      </w:pPr>
      <w:r w:rsidRPr="00D95534">
        <w:t>The first one has been done for you.</w:t>
      </w:r>
    </w:p>
    <w:p w14:paraId="4210A0CA" w14:textId="77777777" w:rsidR="002975AF" w:rsidRPr="002975AF" w:rsidRDefault="002975AF" w:rsidP="002975AF">
      <w:pPr>
        <w:rPr>
          <w:sz w:val="20"/>
        </w:rPr>
      </w:pPr>
    </w:p>
    <w:p w14:paraId="4210A0CB" w14:textId="77777777" w:rsidR="002975AF" w:rsidRDefault="002975AF" w:rsidP="002975AF">
      <w:pPr>
        <w:pStyle w:val="ListParagraph"/>
        <w:numPr>
          <w:ilvl w:val="1"/>
          <w:numId w:val="17"/>
        </w:numPr>
        <w:tabs>
          <w:tab w:val="clear" w:pos="1520"/>
        </w:tabs>
        <w:ind w:left="360"/>
      </w:pPr>
      <w:r>
        <w:t>When you have finished check your answers with your calculator.</w:t>
      </w:r>
    </w:p>
    <w:p w14:paraId="4210A0CC" w14:textId="77777777" w:rsidR="002975AF" w:rsidRPr="002975AF" w:rsidRDefault="002975AF" w:rsidP="002975AF">
      <w:pPr>
        <w:rPr>
          <w:sz w:val="20"/>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8"/>
      </w:tblGrid>
      <w:tr w:rsidR="002975AF" w:rsidRPr="00D95534" w14:paraId="4210A0D0" w14:textId="77777777" w:rsidTr="002975AF">
        <w:tc>
          <w:tcPr>
            <w:tcW w:w="9598" w:type="dxa"/>
          </w:tcPr>
          <w:p w14:paraId="4210A0CD" w14:textId="77777777" w:rsidR="002975AF" w:rsidRPr="00D95534" w:rsidRDefault="002975AF" w:rsidP="007B262D">
            <w:pPr>
              <w:rPr>
                <w:sz w:val="16"/>
                <w:szCs w:val="16"/>
              </w:rPr>
            </w:pPr>
          </w:p>
          <w:p w14:paraId="4210A0CE" w14:textId="77777777" w:rsidR="002975AF" w:rsidRPr="00D95534" w:rsidRDefault="002975AF" w:rsidP="007B262D">
            <w:pPr>
              <w:rPr>
                <w:szCs w:val="28"/>
              </w:rPr>
            </w:pPr>
            <w:r>
              <w:rPr>
                <w:noProof/>
                <w:szCs w:val="28"/>
                <w:lang w:val="en-AU" w:eastAsia="en-AU"/>
              </w:rPr>
              <w:drawing>
                <wp:inline distT="0" distB="0" distL="0" distR="0" wp14:anchorId="4210AD26" wp14:editId="4210AD27">
                  <wp:extent cx="914400" cy="914400"/>
                  <wp:effectExtent l="0" t="0" r="0" b="0"/>
                  <wp:docPr id="388" name="Picture 388"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28" wp14:editId="4210AD29">
                  <wp:extent cx="914400" cy="914400"/>
                  <wp:effectExtent l="0" t="0" r="0" b="0"/>
                  <wp:docPr id="387" name="Picture 387"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Pr>
                <w:noProof/>
                <w:szCs w:val="28"/>
                <w:lang w:val="en-AU" w:eastAsia="en-AU"/>
              </w:rPr>
              <w:drawing>
                <wp:inline distT="0" distB="0" distL="0" distR="0" wp14:anchorId="4210AD2A" wp14:editId="4210AD2B">
                  <wp:extent cx="1116330" cy="1116330"/>
                  <wp:effectExtent l="0" t="0" r="7620" b="7620"/>
                  <wp:docPr id="386" name="Picture 386" descr="5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50CCOIN"/>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116330" cy="1116330"/>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2C" wp14:editId="4210AD2D">
                  <wp:extent cx="807085" cy="807085"/>
                  <wp:effectExtent l="0" t="0" r="0" b="0"/>
                  <wp:docPr id="385" name="Picture 385"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2E" wp14:editId="4210AD2F">
                  <wp:extent cx="712470" cy="739775"/>
                  <wp:effectExtent l="0" t="0" r="0" b="3175"/>
                  <wp:docPr id="384" name="Picture 384"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r w:rsidRPr="00D95534">
              <w:rPr>
                <w:szCs w:val="28"/>
              </w:rPr>
              <w:t xml:space="preserve"> </w:t>
            </w:r>
          </w:p>
          <w:p w14:paraId="4210A0CF" w14:textId="77777777" w:rsidR="002975AF" w:rsidRPr="00D95534" w:rsidRDefault="002975AF" w:rsidP="007B262D">
            <w:pPr>
              <w:rPr>
                <w:szCs w:val="28"/>
              </w:rPr>
            </w:pPr>
            <w:r w:rsidRPr="00D95534">
              <w:rPr>
                <w:szCs w:val="28"/>
              </w:rPr>
              <w:t xml:space="preserve">       $1 </w:t>
            </w:r>
            <w:r w:rsidRPr="00D95534">
              <w:rPr>
                <w:szCs w:val="28"/>
              </w:rPr>
              <w:tab/>
            </w:r>
            <w:r w:rsidRPr="00D95534">
              <w:rPr>
                <w:szCs w:val="28"/>
              </w:rPr>
              <w:tab/>
              <w:t xml:space="preserve"> $2 </w:t>
            </w:r>
            <w:r w:rsidRPr="00D95534">
              <w:rPr>
                <w:szCs w:val="28"/>
              </w:rPr>
              <w:tab/>
            </w:r>
            <w:r w:rsidRPr="00D95534">
              <w:rPr>
                <w:szCs w:val="28"/>
              </w:rPr>
              <w:tab/>
              <w:t>$2.50</w:t>
            </w:r>
            <w:r w:rsidRPr="00D95534">
              <w:rPr>
                <w:szCs w:val="28"/>
              </w:rPr>
              <w:tab/>
            </w:r>
            <w:r w:rsidRPr="00D95534">
              <w:rPr>
                <w:szCs w:val="28"/>
              </w:rPr>
              <w:tab/>
              <w:t xml:space="preserve">$2.60 </w:t>
            </w:r>
            <w:r w:rsidRPr="00D95534">
              <w:rPr>
                <w:szCs w:val="28"/>
              </w:rPr>
              <w:tab/>
              <w:t>$2.65 total</w:t>
            </w:r>
          </w:p>
        </w:tc>
      </w:tr>
      <w:tr w:rsidR="002975AF" w:rsidRPr="00D95534" w14:paraId="4210A0D4" w14:textId="77777777" w:rsidTr="002975AF">
        <w:tc>
          <w:tcPr>
            <w:tcW w:w="9598" w:type="dxa"/>
          </w:tcPr>
          <w:p w14:paraId="4210A0D1" w14:textId="77777777" w:rsidR="002975AF" w:rsidRPr="00D95534" w:rsidRDefault="002975AF" w:rsidP="007B262D">
            <w:pPr>
              <w:rPr>
                <w:sz w:val="16"/>
                <w:szCs w:val="16"/>
              </w:rPr>
            </w:pPr>
          </w:p>
          <w:p w14:paraId="4210A0D2" w14:textId="77777777" w:rsidR="002975AF" w:rsidRPr="00D95534" w:rsidRDefault="002975AF" w:rsidP="007B262D">
            <w:pPr>
              <w:rPr>
                <w:szCs w:val="28"/>
              </w:rPr>
            </w:pPr>
            <w:r>
              <w:rPr>
                <w:noProof/>
                <w:szCs w:val="28"/>
                <w:lang w:val="en-AU" w:eastAsia="en-AU"/>
              </w:rPr>
              <w:drawing>
                <wp:inline distT="0" distB="0" distL="0" distR="0" wp14:anchorId="4210AD30" wp14:editId="4210AD31">
                  <wp:extent cx="968375" cy="968375"/>
                  <wp:effectExtent l="0" t="0" r="3175" b="3175"/>
                  <wp:docPr id="383" name="Picture 383"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2" wp14:editId="4210AD33">
                  <wp:extent cx="968375" cy="968375"/>
                  <wp:effectExtent l="0" t="0" r="3175" b="3175"/>
                  <wp:docPr id="382" name="Picture 382"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4" wp14:editId="4210AD35">
                  <wp:extent cx="968375" cy="968375"/>
                  <wp:effectExtent l="0" t="0" r="3175" b="3175"/>
                  <wp:docPr id="381" name="Picture 381"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6" wp14:editId="4210AD37">
                  <wp:extent cx="968375" cy="968375"/>
                  <wp:effectExtent l="0" t="0" r="3175" b="3175"/>
                  <wp:docPr id="380" name="Picture 380"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8" wp14:editId="4210AD39">
                  <wp:extent cx="807085" cy="807085"/>
                  <wp:effectExtent l="0" t="0" r="0" b="0"/>
                  <wp:docPr id="379" name="Picture 379"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A" wp14:editId="4210AD3B">
                  <wp:extent cx="712470" cy="739775"/>
                  <wp:effectExtent l="0" t="0" r="0" b="3175"/>
                  <wp:docPr id="378" name="Picture 378"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p w14:paraId="4210A0D3" w14:textId="77777777" w:rsidR="002975AF" w:rsidRPr="00D95534" w:rsidRDefault="002975AF" w:rsidP="007B262D">
            <w:pPr>
              <w:rPr>
                <w:szCs w:val="28"/>
              </w:rPr>
            </w:pPr>
          </w:p>
        </w:tc>
      </w:tr>
      <w:tr w:rsidR="002975AF" w:rsidRPr="00D95534" w14:paraId="4210A0D8" w14:textId="77777777" w:rsidTr="002975AF">
        <w:tc>
          <w:tcPr>
            <w:tcW w:w="9598" w:type="dxa"/>
          </w:tcPr>
          <w:p w14:paraId="4210A0D5" w14:textId="77777777" w:rsidR="002975AF" w:rsidRPr="00D95534" w:rsidRDefault="002975AF" w:rsidP="007B262D">
            <w:pPr>
              <w:rPr>
                <w:sz w:val="16"/>
                <w:szCs w:val="16"/>
              </w:rPr>
            </w:pPr>
          </w:p>
          <w:p w14:paraId="4210A0D6" w14:textId="77777777" w:rsidR="002975AF" w:rsidRPr="00D95534" w:rsidRDefault="002975AF" w:rsidP="007B262D">
            <w:pPr>
              <w:rPr>
                <w:szCs w:val="28"/>
              </w:rPr>
            </w:pPr>
            <w:r>
              <w:rPr>
                <w:noProof/>
                <w:szCs w:val="28"/>
                <w:lang w:val="en-AU" w:eastAsia="en-AU"/>
              </w:rPr>
              <w:drawing>
                <wp:inline distT="0" distB="0" distL="0" distR="0" wp14:anchorId="4210AD3C" wp14:editId="4210AD3D">
                  <wp:extent cx="726440" cy="739775"/>
                  <wp:effectExtent l="0" t="0" r="0" b="3175"/>
                  <wp:docPr id="377" name="Picture 377"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3E" wp14:editId="4210AD3F">
                  <wp:extent cx="726440" cy="739775"/>
                  <wp:effectExtent l="0" t="0" r="0" b="3175"/>
                  <wp:docPr id="376" name="Picture 376"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0" wp14:editId="4210AD41">
                  <wp:extent cx="726440" cy="739775"/>
                  <wp:effectExtent l="0" t="0" r="0" b="3175"/>
                  <wp:docPr id="375" name="Picture 375"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2" wp14:editId="4210AD43">
                  <wp:extent cx="726440" cy="739775"/>
                  <wp:effectExtent l="0" t="0" r="0" b="3175"/>
                  <wp:docPr id="374" name="Picture 374"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4" wp14:editId="4210AD45">
                  <wp:extent cx="914400" cy="914400"/>
                  <wp:effectExtent l="0" t="0" r="0" b="0"/>
                  <wp:docPr id="373" name="Picture 373"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6" wp14:editId="4210AD47">
                  <wp:extent cx="968375" cy="968375"/>
                  <wp:effectExtent l="0" t="0" r="3175" b="3175"/>
                  <wp:docPr id="372" name="Picture 372"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8" wp14:editId="4210AD49">
                  <wp:extent cx="712470" cy="739775"/>
                  <wp:effectExtent l="0" t="0" r="0" b="3175"/>
                  <wp:docPr id="371" name="Picture 371"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p w14:paraId="4210A0D7" w14:textId="77777777" w:rsidR="002975AF" w:rsidRPr="00D95534" w:rsidRDefault="002975AF" w:rsidP="007B262D">
            <w:pPr>
              <w:rPr>
                <w:szCs w:val="28"/>
              </w:rPr>
            </w:pPr>
          </w:p>
        </w:tc>
      </w:tr>
      <w:tr w:rsidR="002975AF" w:rsidRPr="00D95534" w14:paraId="4210A0DC" w14:textId="77777777" w:rsidTr="002975AF">
        <w:tc>
          <w:tcPr>
            <w:tcW w:w="9598" w:type="dxa"/>
          </w:tcPr>
          <w:p w14:paraId="4210A0D9" w14:textId="77777777" w:rsidR="002975AF" w:rsidRPr="00D95534" w:rsidRDefault="002975AF" w:rsidP="007B262D">
            <w:pPr>
              <w:rPr>
                <w:sz w:val="16"/>
                <w:szCs w:val="16"/>
              </w:rPr>
            </w:pPr>
          </w:p>
          <w:p w14:paraId="4210A0DA" w14:textId="77777777" w:rsidR="002975AF" w:rsidRPr="00D95534" w:rsidRDefault="002975AF" w:rsidP="007B262D">
            <w:pPr>
              <w:rPr>
                <w:szCs w:val="28"/>
              </w:rPr>
            </w:pPr>
            <w:r>
              <w:rPr>
                <w:noProof/>
                <w:szCs w:val="28"/>
                <w:lang w:val="en-AU" w:eastAsia="en-AU"/>
              </w:rPr>
              <w:drawing>
                <wp:inline distT="0" distB="0" distL="0" distR="0" wp14:anchorId="4210AD4A" wp14:editId="4210AD4B">
                  <wp:extent cx="726440" cy="739775"/>
                  <wp:effectExtent l="0" t="0" r="0" b="3175"/>
                  <wp:docPr id="370" name="Picture 370"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C" wp14:editId="4210AD4D">
                  <wp:extent cx="914400" cy="914400"/>
                  <wp:effectExtent l="0" t="0" r="0" b="0"/>
                  <wp:docPr id="369" name="Picture 369"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4E" wp14:editId="4210AD4F">
                  <wp:extent cx="968375" cy="968375"/>
                  <wp:effectExtent l="0" t="0" r="3175" b="3175"/>
                  <wp:docPr id="368" name="Picture 368"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0" wp14:editId="4210AD51">
                  <wp:extent cx="968375" cy="968375"/>
                  <wp:effectExtent l="0" t="0" r="3175" b="3175"/>
                  <wp:docPr id="367" name="Picture 367"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2" wp14:editId="4210AD53">
                  <wp:extent cx="968375" cy="968375"/>
                  <wp:effectExtent l="0" t="0" r="3175" b="3175"/>
                  <wp:docPr id="366" name="Picture 366"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4" wp14:editId="4210AD55">
                  <wp:extent cx="968375" cy="968375"/>
                  <wp:effectExtent l="0" t="0" r="3175" b="3175"/>
                  <wp:docPr id="365" name="Picture 365"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20CCOI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68375" cy="968375"/>
                          </a:xfrm>
                          <a:prstGeom prst="rect">
                            <a:avLst/>
                          </a:prstGeom>
                          <a:noFill/>
                          <a:ln>
                            <a:noFill/>
                          </a:ln>
                        </pic:spPr>
                      </pic:pic>
                    </a:graphicData>
                  </a:graphic>
                </wp:inline>
              </w:drawing>
            </w:r>
          </w:p>
          <w:p w14:paraId="4210A0DB" w14:textId="77777777" w:rsidR="002975AF" w:rsidRPr="00D95534" w:rsidRDefault="002975AF" w:rsidP="007B262D">
            <w:pPr>
              <w:rPr>
                <w:szCs w:val="28"/>
              </w:rPr>
            </w:pPr>
          </w:p>
        </w:tc>
      </w:tr>
      <w:tr w:rsidR="002975AF" w:rsidRPr="00D95534" w14:paraId="4210A0E0" w14:textId="77777777" w:rsidTr="002975AF">
        <w:tc>
          <w:tcPr>
            <w:tcW w:w="9598" w:type="dxa"/>
          </w:tcPr>
          <w:p w14:paraId="4210A0DD" w14:textId="77777777" w:rsidR="002975AF" w:rsidRPr="00D95534" w:rsidRDefault="002975AF" w:rsidP="007B262D">
            <w:pPr>
              <w:rPr>
                <w:sz w:val="16"/>
                <w:szCs w:val="16"/>
              </w:rPr>
            </w:pPr>
          </w:p>
          <w:p w14:paraId="4210A0DE" w14:textId="77777777" w:rsidR="002975AF" w:rsidRPr="00D95534" w:rsidRDefault="002975AF" w:rsidP="007B262D">
            <w:pPr>
              <w:rPr>
                <w:szCs w:val="28"/>
              </w:rPr>
            </w:pPr>
            <w:r>
              <w:rPr>
                <w:noProof/>
                <w:szCs w:val="28"/>
                <w:lang w:val="en-AU" w:eastAsia="en-AU"/>
              </w:rPr>
              <w:drawing>
                <wp:inline distT="0" distB="0" distL="0" distR="0" wp14:anchorId="4210AD56" wp14:editId="4210AD57">
                  <wp:extent cx="726440" cy="739775"/>
                  <wp:effectExtent l="0" t="0" r="0" b="3175"/>
                  <wp:docPr id="364" name="Picture 364"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26440" cy="73977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8" wp14:editId="4210AD59">
                  <wp:extent cx="807085" cy="807085"/>
                  <wp:effectExtent l="0" t="0" r="0" b="0"/>
                  <wp:docPr id="363" name="Picture 363"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A" wp14:editId="4210AD5B">
                  <wp:extent cx="807085" cy="807085"/>
                  <wp:effectExtent l="0" t="0" r="0" b="0"/>
                  <wp:docPr id="362" name="Picture 362"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C" wp14:editId="4210AD5D">
                  <wp:extent cx="807085" cy="807085"/>
                  <wp:effectExtent l="0" t="0" r="0" b="0"/>
                  <wp:docPr id="361" name="Picture 361" descr="1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0CCOIN"/>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07085" cy="807085"/>
                          </a:xfrm>
                          <a:prstGeom prst="rect">
                            <a:avLst/>
                          </a:prstGeom>
                          <a:noFill/>
                          <a:ln>
                            <a:noFill/>
                          </a:ln>
                        </pic:spPr>
                      </pic:pic>
                    </a:graphicData>
                  </a:graphic>
                </wp:inline>
              </w:drawing>
            </w:r>
            <w:r w:rsidRPr="00D95534">
              <w:rPr>
                <w:szCs w:val="28"/>
              </w:rPr>
              <w:t xml:space="preserve"> </w:t>
            </w:r>
            <w:r>
              <w:rPr>
                <w:noProof/>
                <w:szCs w:val="28"/>
                <w:lang w:val="en-AU" w:eastAsia="en-AU"/>
              </w:rPr>
              <w:drawing>
                <wp:inline distT="0" distB="0" distL="0" distR="0" wp14:anchorId="4210AD5E" wp14:editId="4210AD5F">
                  <wp:extent cx="712470" cy="739775"/>
                  <wp:effectExtent l="0" t="0" r="0" b="3175"/>
                  <wp:docPr id="360" name="Picture 360"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5CCOIN"/>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739775"/>
                          </a:xfrm>
                          <a:prstGeom prst="rect">
                            <a:avLst/>
                          </a:prstGeom>
                          <a:noFill/>
                          <a:ln>
                            <a:noFill/>
                          </a:ln>
                        </pic:spPr>
                      </pic:pic>
                    </a:graphicData>
                  </a:graphic>
                </wp:inline>
              </w:drawing>
            </w:r>
          </w:p>
          <w:p w14:paraId="4210A0DF" w14:textId="77777777" w:rsidR="002975AF" w:rsidRPr="00D95534" w:rsidRDefault="002975AF" w:rsidP="007B262D">
            <w:pPr>
              <w:rPr>
                <w:szCs w:val="28"/>
              </w:rPr>
            </w:pPr>
          </w:p>
        </w:tc>
      </w:tr>
    </w:tbl>
    <w:p w14:paraId="4210A0E1" w14:textId="77777777" w:rsidR="002975AF" w:rsidRPr="00D95534" w:rsidRDefault="002975AF" w:rsidP="002975AF">
      <w:pPr>
        <w:pStyle w:val="Heading2"/>
      </w:pPr>
      <w:r w:rsidRPr="00D95534">
        <w:lastRenderedPageBreak/>
        <w:t>Activity 2</w:t>
      </w:r>
    </w:p>
    <w:p w14:paraId="4210A0E2" w14:textId="77777777" w:rsidR="002975AF" w:rsidRPr="00D95534" w:rsidRDefault="002975AF" w:rsidP="002975AF">
      <w:pPr>
        <w:pStyle w:val="Heading2"/>
      </w:pPr>
      <w:r>
        <w:rPr>
          <w:noProof/>
          <w:lang w:eastAsia="en-AU"/>
        </w:rPr>
        <w:drawing>
          <wp:inline distT="0" distB="0" distL="0" distR="0" wp14:anchorId="4210AD60" wp14:editId="4210AD61">
            <wp:extent cx="564515" cy="443865"/>
            <wp:effectExtent l="0" t="0" r="6985" b="0"/>
            <wp:docPr id="359" name="Picture 35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95534">
        <w:t>For you to do</w:t>
      </w:r>
    </w:p>
    <w:p w14:paraId="4210A0E3" w14:textId="77777777" w:rsidR="002975AF" w:rsidRPr="002975AF" w:rsidRDefault="002975AF" w:rsidP="002975AF">
      <w:pPr>
        <w:rPr>
          <w:sz w:val="20"/>
        </w:rPr>
      </w:pPr>
    </w:p>
    <w:p w14:paraId="4210A0E4" w14:textId="77777777" w:rsidR="002975AF" w:rsidRDefault="002975AF" w:rsidP="002975AF">
      <w:r w:rsidRPr="00D95534">
        <w:t>In this activity you are going to work out combinations of coins that equal exactly $2.00?</w:t>
      </w:r>
    </w:p>
    <w:p w14:paraId="4210A0E5" w14:textId="77777777" w:rsidR="002975AF" w:rsidRPr="002975AF" w:rsidRDefault="002975AF" w:rsidP="002975AF">
      <w:pPr>
        <w:rPr>
          <w:sz w:val="20"/>
        </w:rPr>
      </w:pPr>
    </w:p>
    <w:tbl>
      <w:tblPr>
        <w:tblW w:w="0" w:type="auto"/>
        <w:tblLook w:val="01E0" w:firstRow="1" w:lastRow="1" w:firstColumn="1" w:lastColumn="1" w:noHBand="0" w:noVBand="0"/>
      </w:tblPr>
      <w:tblGrid>
        <w:gridCol w:w="9526"/>
      </w:tblGrid>
      <w:tr w:rsidR="002975AF" w:rsidRPr="00D95534" w14:paraId="4210A0EB" w14:textId="77777777" w:rsidTr="007B262D">
        <w:tc>
          <w:tcPr>
            <w:tcW w:w="9526" w:type="dxa"/>
          </w:tcPr>
          <w:p w14:paraId="4210A0E6" w14:textId="77777777" w:rsidR="002975AF" w:rsidRDefault="002975AF" w:rsidP="002975AF">
            <w:pPr>
              <w:rPr>
                <w:szCs w:val="28"/>
              </w:rPr>
            </w:pPr>
            <w:r w:rsidRPr="00D95534">
              <w:rPr>
                <w:szCs w:val="28"/>
              </w:rPr>
              <w:t>What is the biggest number of coins you can use to make $2.00?</w:t>
            </w:r>
          </w:p>
          <w:p w14:paraId="4210A0E7" w14:textId="77777777" w:rsidR="002975AF" w:rsidRPr="002975AF" w:rsidRDefault="002975AF" w:rsidP="002975AF">
            <w:pPr>
              <w:rPr>
                <w:sz w:val="16"/>
                <w:szCs w:val="16"/>
              </w:rPr>
            </w:pPr>
          </w:p>
          <w:p w14:paraId="4210A0E8" w14:textId="77777777" w:rsidR="002975AF" w:rsidRPr="00D95534" w:rsidRDefault="002975AF" w:rsidP="002975AF">
            <w:pPr>
              <w:rPr>
                <w:szCs w:val="28"/>
              </w:rPr>
            </w:pPr>
            <w:r w:rsidRPr="00D95534">
              <w:rPr>
                <w:szCs w:val="28"/>
              </w:rPr>
              <w:t>Circle the answer you think is correct.</w:t>
            </w:r>
          </w:p>
          <w:p w14:paraId="4210A0E9" w14:textId="77777777" w:rsidR="002975AF" w:rsidRPr="00D95534" w:rsidRDefault="002975AF" w:rsidP="007B262D">
            <w:pPr>
              <w:spacing w:before="60" w:after="60"/>
              <w:jc w:val="center"/>
              <w:rPr>
                <w:rFonts w:ascii="VicCursive" w:hAnsi="VicCursive"/>
                <w:sz w:val="44"/>
                <w:szCs w:val="44"/>
              </w:rPr>
            </w:pPr>
            <w:r w:rsidRPr="00D95534">
              <w:rPr>
                <w:rFonts w:ascii="VicCursive" w:hAnsi="VicCursive"/>
                <w:sz w:val="44"/>
                <w:szCs w:val="44"/>
              </w:rPr>
              <w:t>7</w:t>
            </w:r>
            <w:r w:rsidRPr="00D95534">
              <w:rPr>
                <w:rFonts w:ascii="VicCursive" w:hAnsi="VicCursive"/>
                <w:sz w:val="44"/>
                <w:szCs w:val="44"/>
              </w:rPr>
              <w:tab/>
            </w:r>
            <w:r w:rsidRPr="00D95534">
              <w:rPr>
                <w:rFonts w:ascii="VicCursive" w:hAnsi="VicCursive"/>
                <w:sz w:val="44"/>
                <w:szCs w:val="44"/>
              </w:rPr>
              <w:tab/>
              <w:t>12</w:t>
            </w:r>
            <w:r w:rsidRPr="00D95534">
              <w:rPr>
                <w:rFonts w:ascii="VicCursive" w:hAnsi="VicCursive"/>
                <w:sz w:val="44"/>
                <w:szCs w:val="44"/>
              </w:rPr>
              <w:tab/>
            </w:r>
            <w:r w:rsidRPr="00D95534">
              <w:rPr>
                <w:rFonts w:ascii="VicCursive" w:hAnsi="VicCursive"/>
                <w:sz w:val="44"/>
                <w:szCs w:val="44"/>
              </w:rPr>
              <w:tab/>
              <w:t>20</w:t>
            </w:r>
            <w:r w:rsidRPr="00D95534">
              <w:rPr>
                <w:rFonts w:ascii="VicCursive" w:hAnsi="VicCursive"/>
                <w:sz w:val="44"/>
                <w:szCs w:val="44"/>
              </w:rPr>
              <w:tab/>
            </w:r>
            <w:r w:rsidRPr="00D95534">
              <w:rPr>
                <w:rFonts w:ascii="VicCursive" w:hAnsi="VicCursive"/>
                <w:sz w:val="44"/>
                <w:szCs w:val="44"/>
              </w:rPr>
              <w:tab/>
              <w:t>25</w:t>
            </w:r>
            <w:r w:rsidRPr="00D95534">
              <w:rPr>
                <w:rFonts w:ascii="VicCursive" w:hAnsi="VicCursive"/>
                <w:sz w:val="44"/>
                <w:szCs w:val="44"/>
              </w:rPr>
              <w:tab/>
            </w:r>
            <w:r w:rsidRPr="00D95534">
              <w:rPr>
                <w:rFonts w:ascii="VicCursive" w:hAnsi="VicCursive"/>
                <w:sz w:val="44"/>
                <w:szCs w:val="44"/>
              </w:rPr>
              <w:tab/>
              <w:t>40</w:t>
            </w:r>
            <w:r w:rsidRPr="00D95534">
              <w:rPr>
                <w:rFonts w:ascii="VicCursive" w:hAnsi="VicCursive"/>
                <w:sz w:val="44"/>
                <w:szCs w:val="44"/>
              </w:rPr>
              <w:tab/>
            </w:r>
            <w:r w:rsidRPr="00D95534">
              <w:rPr>
                <w:rFonts w:ascii="VicCursive" w:hAnsi="VicCursive"/>
                <w:sz w:val="44"/>
                <w:szCs w:val="44"/>
              </w:rPr>
              <w:tab/>
              <w:t>100</w:t>
            </w:r>
          </w:p>
          <w:p w14:paraId="4210A0EA" w14:textId="77777777" w:rsidR="002975AF" w:rsidRPr="00D95534" w:rsidRDefault="002975AF" w:rsidP="007B262D">
            <w:pPr>
              <w:spacing w:before="60" w:after="60"/>
              <w:rPr>
                <w:szCs w:val="28"/>
              </w:rPr>
            </w:pPr>
            <w:r w:rsidRPr="00D95534">
              <w:rPr>
                <w:szCs w:val="28"/>
              </w:rPr>
              <w:t>When you have completed Activity 2, check if your answer was right.</w:t>
            </w:r>
          </w:p>
        </w:tc>
      </w:tr>
    </w:tbl>
    <w:p w14:paraId="4210A0EC" w14:textId="77777777" w:rsidR="002975AF" w:rsidRPr="00D95534" w:rsidRDefault="002975AF" w:rsidP="002975AF">
      <w:pPr>
        <w:rPr>
          <w:sz w:val="16"/>
          <w:szCs w:val="16"/>
        </w:rPr>
      </w:pPr>
      <w:r>
        <w:rPr>
          <w:noProof/>
          <w:szCs w:val="28"/>
          <w:lang w:val="en-AU" w:eastAsia="en-AU"/>
        </w:rPr>
        <w:drawing>
          <wp:anchor distT="0" distB="0" distL="114300" distR="114300" simplePos="0" relativeHeight="251796480" behindDoc="0" locked="0" layoutInCell="1" allowOverlap="1" wp14:anchorId="4210AD62" wp14:editId="4210AD63">
            <wp:simplePos x="0" y="0"/>
            <wp:positionH relativeFrom="column">
              <wp:posOffset>4914900</wp:posOffset>
            </wp:positionH>
            <wp:positionV relativeFrom="paragraph">
              <wp:posOffset>87630</wp:posOffset>
            </wp:positionV>
            <wp:extent cx="771525" cy="695325"/>
            <wp:effectExtent l="0" t="0" r="9525" b="9525"/>
            <wp:wrapNone/>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71525" cy="695325"/>
                    </a:xfrm>
                    <a:prstGeom prst="rect">
                      <a:avLst/>
                    </a:prstGeom>
                    <a:noFill/>
                  </pic:spPr>
                </pic:pic>
              </a:graphicData>
            </a:graphic>
            <wp14:sizeRelH relativeFrom="page">
              <wp14:pctWidth>0</wp14:pctWidth>
            </wp14:sizeRelH>
            <wp14:sizeRelV relativeFrom="page">
              <wp14:pctHeight>0</wp14:pctHeight>
            </wp14:sizeRelV>
          </wp:anchor>
        </w:drawing>
      </w:r>
    </w:p>
    <w:p w14:paraId="4210A0ED" w14:textId="77777777" w:rsidR="002975AF" w:rsidRPr="00D95534" w:rsidRDefault="002975AF" w:rsidP="002975AF">
      <w:pPr>
        <w:rPr>
          <w:szCs w:val="28"/>
        </w:rPr>
      </w:pPr>
      <w:r w:rsidRPr="00D95534">
        <w:rPr>
          <w:rFonts w:ascii="Arial" w:hAnsi="Arial" w:cs="Arial"/>
          <w:b/>
          <w:szCs w:val="28"/>
        </w:rPr>
        <w:t>Instructions:</w:t>
      </w:r>
    </w:p>
    <w:p w14:paraId="4210A0EE" w14:textId="77777777" w:rsidR="002975AF" w:rsidRPr="00D95534" w:rsidRDefault="002975AF" w:rsidP="002975AF">
      <w:pPr>
        <w:tabs>
          <w:tab w:val="left" w:pos="7830"/>
        </w:tabs>
        <w:rPr>
          <w:szCs w:val="28"/>
        </w:rPr>
      </w:pPr>
      <w:r w:rsidRPr="00D95534">
        <w:rPr>
          <w:szCs w:val="28"/>
        </w:rPr>
        <w:t>Draw a combination of coins for each example below.</w:t>
      </w:r>
    </w:p>
    <w:p w14:paraId="4210A0EF" w14:textId="77777777" w:rsidR="002975AF" w:rsidRPr="00D95534" w:rsidRDefault="002975AF" w:rsidP="002975AF">
      <w:pPr>
        <w:rPr>
          <w:sz w:val="16"/>
          <w:szCs w:val="16"/>
        </w:rPr>
      </w:pPr>
    </w:p>
    <w:p w14:paraId="4210A0F0" w14:textId="77777777" w:rsidR="002975AF" w:rsidRPr="00D95534" w:rsidRDefault="002975AF" w:rsidP="002975AF">
      <w:pPr>
        <w:rPr>
          <w:szCs w:val="28"/>
        </w:rPr>
      </w:pPr>
      <w:r w:rsidRPr="00D95534">
        <w:rPr>
          <w:szCs w:val="28"/>
        </w:rPr>
        <w:t>The first two have been done for you.</w:t>
      </w:r>
    </w:p>
    <w:p w14:paraId="4210A0F1" w14:textId="60597609" w:rsidR="002975AF" w:rsidRPr="00D95534" w:rsidRDefault="002975AF" w:rsidP="002975AF">
      <w:pPr>
        <w:rPr>
          <w:rFonts w:cs="Arial"/>
          <w:szCs w:val="28"/>
        </w:rPr>
      </w:pPr>
      <w:r w:rsidRPr="00D95534">
        <w:rPr>
          <w:rFonts w:cs="Arial"/>
          <w:szCs w:val="28"/>
        </w:rPr>
        <w:t>Use your own coin collection.</w:t>
      </w:r>
    </w:p>
    <w:p w14:paraId="4210A0F2" w14:textId="77777777" w:rsidR="002975AF" w:rsidRPr="002975AF" w:rsidRDefault="002975AF" w:rsidP="002975AF">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2975AF" w:rsidRPr="005C4C9E" w14:paraId="4210A0F6" w14:textId="77777777" w:rsidTr="007B262D">
        <w:tc>
          <w:tcPr>
            <w:tcW w:w="9526" w:type="dxa"/>
          </w:tcPr>
          <w:p w14:paraId="4210A0F3" w14:textId="77777777" w:rsidR="005C4C9E" w:rsidRPr="00D95534" w:rsidRDefault="005C4C9E" w:rsidP="005C4C9E">
            <w:r w:rsidRPr="00D95534">
              <w:rPr>
                <w:szCs w:val="28"/>
              </w:rPr>
              <w:t>1 coin = $2.00</w:t>
            </w:r>
          </w:p>
          <w:p w14:paraId="4210A0F4" w14:textId="77777777" w:rsidR="002975AF" w:rsidRPr="005C4C9E" w:rsidRDefault="002975AF" w:rsidP="005C4C9E">
            <w:pPr>
              <w:rPr>
                <w:sz w:val="4"/>
                <w:szCs w:val="4"/>
              </w:rPr>
            </w:pPr>
            <w:r w:rsidRPr="005C4C9E">
              <w:rPr>
                <w:noProof/>
                <w:sz w:val="4"/>
                <w:szCs w:val="4"/>
                <w:lang w:val="en-AU" w:eastAsia="en-AU"/>
              </w:rPr>
              <w:drawing>
                <wp:inline distT="0" distB="0" distL="0" distR="0" wp14:anchorId="4210AD64" wp14:editId="4210AD65">
                  <wp:extent cx="672465" cy="699135"/>
                  <wp:effectExtent l="0" t="0" r="0" b="5715"/>
                  <wp:docPr id="358" name="Picture 358"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2DOLLCOI"/>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72465" cy="699135"/>
                          </a:xfrm>
                          <a:prstGeom prst="rect">
                            <a:avLst/>
                          </a:prstGeom>
                          <a:noFill/>
                          <a:ln>
                            <a:noFill/>
                          </a:ln>
                        </pic:spPr>
                      </pic:pic>
                    </a:graphicData>
                  </a:graphic>
                </wp:inline>
              </w:drawing>
            </w:r>
          </w:p>
          <w:p w14:paraId="4210A0F5" w14:textId="77777777" w:rsidR="005C4C9E" w:rsidRPr="005C4C9E" w:rsidRDefault="005C4C9E" w:rsidP="005C4C9E">
            <w:pPr>
              <w:rPr>
                <w:sz w:val="4"/>
                <w:szCs w:val="4"/>
              </w:rPr>
            </w:pPr>
          </w:p>
        </w:tc>
      </w:tr>
      <w:tr w:rsidR="002975AF" w:rsidRPr="0007522D" w14:paraId="4210A0FA" w14:textId="77777777" w:rsidTr="007B262D">
        <w:tc>
          <w:tcPr>
            <w:tcW w:w="9526" w:type="dxa"/>
          </w:tcPr>
          <w:p w14:paraId="4210A0F7" w14:textId="77777777" w:rsidR="005C4C9E" w:rsidRPr="00D95534" w:rsidRDefault="005C4C9E" w:rsidP="005C4C9E">
            <w:r>
              <w:rPr>
                <w:szCs w:val="28"/>
              </w:rPr>
              <w:t>2</w:t>
            </w:r>
            <w:r w:rsidRPr="00D95534">
              <w:rPr>
                <w:szCs w:val="28"/>
              </w:rPr>
              <w:t xml:space="preserve"> coin</w:t>
            </w:r>
            <w:r>
              <w:rPr>
                <w:szCs w:val="28"/>
              </w:rPr>
              <w:t>s</w:t>
            </w:r>
            <w:r w:rsidRPr="00D95534">
              <w:rPr>
                <w:szCs w:val="28"/>
              </w:rPr>
              <w:t xml:space="preserve"> = $2.00</w:t>
            </w:r>
          </w:p>
          <w:p w14:paraId="4210A0F8" w14:textId="77777777" w:rsidR="002975AF" w:rsidRPr="0007522D" w:rsidRDefault="002975AF" w:rsidP="007B262D">
            <w:pPr>
              <w:rPr>
                <w:b/>
                <w:sz w:val="4"/>
                <w:szCs w:val="4"/>
              </w:rPr>
            </w:pPr>
            <w:r w:rsidRPr="0007522D">
              <w:rPr>
                <w:noProof/>
                <w:sz w:val="4"/>
                <w:szCs w:val="4"/>
                <w:lang w:val="en-AU" w:eastAsia="en-AU"/>
              </w:rPr>
              <w:drawing>
                <wp:inline distT="0" distB="0" distL="0" distR="0" wp14:anchorId="4210AD66" wp14:editId="4210AD67">
                  <wp:extent cx="820420" cy="820420"/>
                  <wp:effectExtent l="0" t="0" r="0" b="0"/>
                  <wp:docPr id="357" name="Picture 357"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20420" cy="820420"/>
                          </a:xfrm>
                          <a:prstGeom prst="rect">
                            <a:avLst/>
                          </a:prstGeom>
                          <a:noFill/>
                          <a:ln>
                            <a:noFill/>
                          </a:ln>
                        </pic:spPr>
                      </pic:pic>
                    </a:graphicData>
                  </a:graphic>
                </wp:inline>
              </w:drawing>
            </w:r>
            <w:r w:rsidRPr="0007522D">
              <w:rPr>
                <w:noProof/>
                <w:sz w:val="4"/>
                <w:szCs w:val="4"/>
                <w:lang w:val="en-AU" w:eastAsia="en-AU"/>
              </w:rPr>
              <w:drawing>
                <wp:inline distT="0" distB="0" distL="0" distR="0" wp14:anchorId="4210AD68" wp14:editId="4210AD69">
                  <wp:extent cx="820420" cy="820420"/>
                  <wp:effectExtent l="0" t="0" r="0" b="0"/>
                  <wp:docPr id="356" name="Picture 356"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DOLLCOI"/>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20420" cy="820420"/>
                          </a:xfrm>
                          <a:prstGeom prst="rect">
                            <a:avLst/>
                          </a:prstGeom>
                          <a:noFill/>
                          <a:ln>
                            <a:noFill/>
                          </a:ln>
                        </pic:spPr>
                      </pic:pic>
                    </a:graphicData>
                  </a:graphic>
                </wp:inline>
              </w:drawing>
            </w:r>
          </w:p>
          <w:p w14:paraId="4210A0F9" w14:textId="77777777" w:rsidR="0007522D" w:rsidRPr="0007522D" w:rsidRDefault="0007522D" w:rsidP="007B262D">
            <w:pPr>
              <w:rPr>
                <w:b/>
                <w:sz w:val="4"/>
                <w:szCs w:val="4"/>
              </w:rPr>
            </w:pPr>
          </w:p>
        </w:tc>
      </w:tr>
      <w:tr w:rsidR="002975AF" w:rsidRPr="00D95534" w14:paraId="4210A100" w14:textId="77777777" w:rsidTr="007B262D">
        <w:tc>
          <w:tcPr>
            <w:tcW w:w="9526" w:type="dxa"/>
          </w:tcPr>
          <w:p w14:paraId="4210A0FB"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43232" behindDoc="1" locked="0" layoutInCell="1" allowOverlap="1" wp14:anchorId="4210AD6A" wp14:editId="4210AD6B">
                      <wp:simplePos x="0" y="0"/>
                      <wp:positionH relativeFrom="column">
                        <wp:posOffset>2512695</wp:posOffset>
                      </wp:positionH>
                      <wp:positionV relativeFrom="paragraph">
                        <wp:posOffset>197485</wp:posOffset>
                      </wp:positionV>
                      <wp:extent cx="800100" cy="756920"/>
                      <wp:effectExtent l="12700" t="10160" r="6350" b="13970"/>
                      <wp:wrapNone/>
                      <wp:docPr id="460" name="Oval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7FAAF2" id="Oval 460" o:spid="_x0000_s1026" style="position:absolute;margin-left:197.85pt;margin-top:15.55pt;width:63pt;height:59.6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42208" behindDoc="1" locked="0" layoutInCell="1" allowOverlap="1" wp14:anchorId="4210AD6C" wp14:editId="4210AD6D">
                      <wp:simplePos x="0" y="0"/>
                      <wp:positionH relativeFrom="column">
                        <wp:posOffset>1483995</wp:posOffset>
                      </wp:positionH>
                      <wp:positionV relativeFrom="paragraph">
                        <wp:posOffset>197485</wp:posOffset>
                      </wp:positionV>
                      <wp:extent cx="800100" cy="756920"/>
                      <wp:effectExtent l="12700" t="10160" r="6350" b="13970"/>
                      <wp:wrapNone/>
                      <wp:docPr id="459" name="Oval 4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452163C" id="Oval 459" o:spid="_x0000_s1026" style="position:absolute;margin-left:116.85pt;margin-top:15.55pt;width:63pt;height:59.6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41184" behindDoc="1" locked="0" layoutInCell="1" allowOverlap="0" wp14:anchorId="4210AD6E" wp14:editId="4210AD6F">
                      <wp:simplePos x="0" y="0"/>
                      <wp:positionH relativeFrom="column">
                        <wp:posOffset>453390</wp:posOffset>
                      </wp:positionH>
                      <wp:positionV relativeFrom="paragraph">
                        <wp:posOffset>197485</wp:posOffset>
                      </wp:positionV>
                      <wp:extent cx="800100" cy="756920"/>
                      <wp:effectExtent l="10795" t="10160" r="8255" b="13970"/>
                      <wp:wrapNone/>
                      <wp:docPr id="458" name="Oval 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18869AC" id="Oval 458" o:spid="_x0000_s1026" style="position:absolute;margin-left:35.7pt;margin-top:15.55pt;width:63pt;height:59.6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lA6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" o:allowoverlap="f"/>
                  </w:pict>
                </mc:Fallback>
              </mc:AlternateContent>
            </w:r>
            <w:r w:rsidRPr="00D95534">
              <w:rPr>
                <w:szCs w:val="28"/>
              </w:rPr>
              <w:t>3 coins = $2.00</w:t>
            </w:r>
          </w:p>
          <w:p w14:paraId="4210A0FC" w14:textId="77777777" w:rsidR="002975AF" w:rsidRPr="00D95534" w:rsidRDefault="002975AF" w:rsidP="007B262D">
            <w:pPr>
              <w:rPr>
                <w:szCs w:val="28"/>
              </w:rPr>
            </w:pPr>
          </w:p>
          <w:p w14:paraId="4210A0FD" w14:textId="77777777" w:rsidR="002975AF" w:rsidRPr="00D95534" w:rsidRDefault="002975AF" w:rsidP="007B262D">
            <w:pPr>
              <w:rPr>
                <w:szCs w:val="28"/>
              </w:rPr>
            </w:pPr>
          </w:p>
          <w:p w14:paraId="4210A0FE" w14:textId="77777777" w:rsidR="002975AF" w:rsidRPr="00D95534" w:rsidRDefault="002975AF" w:rsidP="007B262D">
            <w:pPr>
              <w:rPr>
                <w:szCs w:val="28"/>
              </w:rPr>
            </w:pPr>
          </w:p>
          <w:p w14:paraId="4210A0FF" w14:textId="77777777" w:rsidR="002975AF" w:rsidRPr="00D95534" w:rsidRDefault="002975AF" w:rsidP="007B262D">
            <w:pPr>
              <w:rPr>
                <w:sz w:val="16"/>
                <w:szCs w:val="28"/>
              </w:rPr>
            </w:pPr>
          </w:p>
        </w:tc>
      </w:tr>
      <w:tr w:rsidR="002975AF" w:rsidRPr="00D95534" w14:paraId="4210A106" w14:textId="77777777" w:rsidTr="007B262D">
        <w:tc>
          <w:tcPr>
            <w:tcW w:w="9526" w:type="dxa"/>
          </w:tcPr>
          <w:p w14:paraId="4210A101"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47328" behindDoc="0" locked="0" layoutInCell="1" allowOverlap="1" wp14:anchorId="4210AD70" wp14:editId="4210AD71">
                      <wp:simplePos x="0" y="0"/>
                      <wp:positionH relativeFrom="column">
                        <wp:posOffset>4570095</wp:posOffset>
                      </wp:positionH>
                      <wp:positionV relativeFrom="paragraph">
                        <wp:posOffset>133350</wp:posOffset>
                      </wp:positionV>
                      <wp:extent cx="800100" cy="756920"/>
                      <wp:effectExtent l="12700" t="5080" r="6350" b="9525"/>
                      <wp:wrapNone/>
                      <wp:docPr id="457" name="Oval 4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8C67AD8" id="Oval 457" o:spid="_x0000_s1026" style="position:absolute;margin-left:359.85pt;margin-top:10.5pt;width:63pt;height:59.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44256" behindDoc="0" locked="0" layoutInCell="1" allowOverlap="1" wp14:anchorId="4210AD72" wp14:editId="4210AD73">
                      <wp:simplePos x="0" y="0"/>
                      <wp:positionH relativeFrom="column">
                        <wp:posOffset>3541395</wp:posOffset>
                      </wp:positionH>
                      <wp:positionV relativeFrom="paragraph">
                        <wp:posOffset>159385</wp:posOffset>
                      </wp:positionV>
                      <wp:extent cx="800100" cy="756920"/>
                      <wp:effectExtent l="12700" t="12065" r="6350" b="12065"/>
                      <wp:wrapNone/>
                      <wp:docPr id="456" name="Oval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CB9FE5B" id="Oval 456" o:spid="_x0000_s1026" style="position:absolute;margin-left:278.85pt;margin-top:12.55pt;width:63pt;height:59.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45280" behindDoc="0" locked="0" layoutInCell="1" allowOverlap="1" wp14:anchorId="4210AD74" wp14:editId="4210AD75">
                      <wp:simplePos x="0" y="0"/>
                      <wp:positionH relativeFrom="column">
                        <wp:posOffset>2512695</wp:posOffset>
                      </wp:positionH>
                      <wp:positionV relativeFrom="paragraph">
                        <wp:posOffset>159385</wp:posOffset>
                      </wp:positionV>
                      <wp:extent cx="800100" cy="756920"/>
                      <wp:effectExtent l="12700" t="12065" r="6350" b="12065"/>
                      <wp:wrapNone/>
                      <wp:docPr id="455" name="Oval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14D37E2" id="Oval 455" o:spid="_x0000_s1026" style="position:absolute;margin-left:197.85pt;margin-top:12.55pt;width:63pt;height:59.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46304" behindDoc="0" locked="0" layoutInCell="1" allowOverlap="1" wp14:anchorId="4210AD76" wp14:editId="4210AD77">
                      <wp:simplePos x="0" y="0"/>
                      <wp:positionH relativeFrom="column">
                        <wp:posOffset>1483995</wp:posOffset>
                      </wp:positionH>
                      <wp:positionV relativeFrom="paragraph">
                        <wp:posOffset>159385</wp:posOffset>
                      </wp:positionV>
                      <wp:extent cx="800100" cy="756920"/>
                      <wp:effectExtent l="12700" t="12065" r="6350" b="12065"/>
                      <wp:wrapNone/>
                      <wp:docPr id="454" name="Oval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1287F5" id="Oval 454" o:spid="_x0000_s1026" style="position:absolute;margin-left:116.85pt;margin-top:12.55pt;width:63pt;height:59.6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b1Z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"/>
                  </w:pict>
                </mc:Fallback>
              </mc:AlternateContent>
            </w:r>
            <w:r w:rsidRPr="00D95534">
              <w:rPr>
                <w:szCs w:val="28"/>
              </w:rPr>
              <w:t>4 coins = $2.00</w:t>
            </w:r>
          </w:p>
          <w:p w14:paraId="4210A102" w14:textId="77777777" w:rsidR="002975AF" w:rsidRPr="00D95534" w:rsidRDefault="002975AF" w:rsidP="007B262D">
            <w:pPr>
              <w:rPr>
                <w:szCs w:val="28"/>
              </w:rPr>
            </w:pPr>
          </w:p>
          <w:p w14:paraId="4210A103" w14:textId="77777777" w:rsidR="002975AF" w:rsidRPr="00D95534" w:rsidRDefault="002975AF" w:rsidP="007B262D">
            <w:pPr>
              <w:rPr>
                <w:szCs w:val="28"/>
              </w:rPr>
            </w:pPr>
          </w:p>
          <w:p w14:paraId="4210A104" w14:textId="77777777" w:rsidR="002975AF" w:rsidRPr="00D95534" w:rsidRDefault="002975AF" w:rsidP="007B262D">
            <w:pPr>
              <w:rPr>
                <w:szCs w:val="28"/>
              </w:rPr>
            </w:pPr>
          </w:p>
          <w:p w14:paraId="4210A105" w14:textId="77777777" w:rsidR="002975AF" w:rsidRPr="00D95534" w:rsidRDefault="002975AF" w:rsidP="007B262D">
            <w:pPr>
              <w:tabs>
                <w:tab w:val="left" w:pos="3300"/>
              </w:tabs>
              <w:rPr>
                <w:sz w:val="16"/>
                <w:szCs w:val="28"/>
              </w:rPr>
            </w:pPr>
            <w:r w:rsidRPr="00D95534">
              <w:rPr>
                <w:szCs w:val="28"/>
              </w:rPr>
              <w:tab/>
            </w:r>
          </w:p>
        </w:tc>
      </w:tr>
      <w:tr w:rsidR="002975AF" w:rsidRPr="00D95534" w14:paraId="4210A10C" w14:textId="77777777" w:rsidTr="002975AF">
        <w:trPr>
          <w:trHeight w:val="1647"/>
        </w:trPr>
        <w:tc>
          <w:tcPr>
            <w:tcW w:w="9526" w:type="dxa"/>
          </w:tcPr>
          <w:p w14:paraId="4210A107" w14:textId="77777777" w:rsidR="002975AF" w:rsidRPr="00D95534" w:rsidRDefault="002975AF" w:rsidP="007B262D">
            <w:pPr>
              <w:rPr>
                <w:szCs w:val="28"/>
              </w:rPr>
            </w:pPr>
            <w:r w:rsidRPr="00D95534">
              <w:rPr>
                <w:szCs w:val="28"/>
              </w:rPr>
              <w:t>5 coins = $2.00</w:t>
            </w:r>
          </w:p>
          <w:p w14:paraId="4210A108"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48352" behindDoc="0" locked="0" layoutInCell="1" allowOverlap="1" wp14:anchorId="4210AD78" wp14:editId="4210AD79">
                      <wp:simplePos x="0" y="0"/>
                      <wp:positionH relativeFrom="column">
                        <wp:posOffset>4570095</wp:posOffset>
                      </wp:positionH>
                      <wp:positionV relativeFrom="paragraph">
                        <wp:posOffset>8890</wp:posOffset>
                      </wp:positionV>
                      <wp:extent cx="800100" cy="756920"/>
                      <wp:effectExtent l="12700" t="11430" r="6350" b="12700"/>
                      <wp:wrapNone/>
                      <wp:docPr id="453" name="Oval 4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68EC55" id="Oval 453" o:spid="_x0000_s1026" style="position:absolute;margin-left:359.85pt;margin-top:.7pt;width:63pt;height:59.6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sEW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49376" behindDoc="0" locked="0" layoutInCell="1" allowOverlap="1" wp14:anchorId="4210AD7A" wp14:editId="4210AD7B">
                      <wp:simplePos x="0" y="0"/>
                      <wp:positionH relativeFrom="column">
                        <wp:posOffset>3541395</wp:posOffset>
                      </wp:positionH>
                      <wp:positionV relativeFrom="paragraph">
                        <wp:posOffset>8890</wp:posOffset>
                      </wp:positionV>
                      <wp:extent cx="800100" cy="756920"/>
                      <wp:effectExtent l="12700" t="11430" r="6350" b="12700"/>
                      <wp:wrapNone/>
                      <wp:docPr id="452" name="Oval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EF623FA" id="Oval 452" o:spid="_x0000_s1026" style="position:absolute;margin-left:278.85pt;margin-top:.7pt;width:63pt;height:59.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fOF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0400" behindDoc="0" locked="0" layoutInCell="1" allowOverlap="1" wp14:anchorId="4210AD7C" wp14:editId="4210AD7D">
                      <wp:simplePos x="0" y="0"/>
                      <wp:positionH relativeFrom="column">
                        <wp:posOffset>2512695</wp:posOffset>
                      </wp:positionH>
                      <wp:positionV relativeFrom="paragraph">
                        <wp:posOffset>8890</wp:posOffset>
                      </wp:positionV>
                      <wp:extent cx="800100" cy="756920"/>
                      <wp:effectExtent l="12700" t="11430" r="6350" b="12700"/>
                      <wp:wrapNone/>
                      <wp:docPr id="451" name="Oval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A406DE" id="Oval 451" o:spid="_x0000_s1026" style="position:absolute;margin-left:197.85pt;margin-top:.7pt;width:63pt;height:59.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1424" behindDoc="0" locked="0" layoutInCell="1" allowOverlap="1" wp14:anchorId="4210AD7E" wp14:editId="4210AD7F">
                      <wp:simplePos x="0" y="0"/>
                      <wp:positionH relativeFrom="column">
                        <wp:posOffset>1483995</wp:posOffset>
                      </wp:positionH>
                      <wp:positionV relativeFrom="paragraph">
                        <wp:posOffset>8890</wp:posOffset>
                      </wp:positionV>
                      <wp:extent cx="800100" cy="756920"/>
                      <wp:effectExtent l="12700" t="11430" r="6350" b="12700"/>
                      <wp:wrapNone/>
                      <wp:docPr id="450" name="Oval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677070" id="Oval 450" o:spid="_x0000_s1026" style="position:absolute;margin-left:116.85pt;margin-top:.7pt;width:63pt;height:59.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OZ4GQ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"/>
                  </w:pict>
                </mc:Fallback>
              </mc:AlternateContent>
            </w:r>
            <w:r>
              <w:rPr>
                <w:noProof/>
                <w:szCs w:val="28"/>
                <w:lang w:val="en-AU" w:eastAsia="en-AU"/>
              </w:rPr>
              <mc:AlternateContent>
                <mc:Choice Requires="wps">
                  <w:drawing>
                    <wp:anchor distT="0" distB="0" distL="114300" distR="114300" simplePos="0" relativeHeight="251752448" behindDoc="0" locked="0" layoutInCell="1" allowOverlap="1" wp14:anchorId="4210AD80" wp14:editId="4210AD81">
                      <wp:simplePos x="0" y="0"/>
                      <wp:positionH relativeFrom="column">
                        <wp:posOffset>455295</wp:posOffset>
                      </wp:positionH>
                      <wp:positionV relativeFrom="paragraph">
                        <wp:posOffset>8890</wp:posOffset>
                      </wp:positionV>
                      <wp:extent cx="800100" cy="756920"/>
                      <wp:effectExtent l="12700" t="11430" r="6350" b="12700"/>
                      <wp:wrapNone/>
                      <wp:docPr id="449" name="Oval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7357A2" id="Oval 449" o:spid="_x0000_s1026" style="position:absolute;margin-left:35.85pt;margin-top:.7pt;width:63pt;height:59.6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"/>
                  </w:pict>
                </mc:Fallback>
              </mc:AlternateContent>
            </w:r>
          </w:p>
          <w:p w14:paraId="4210A109" w14:textId="77777777" w:rsidR="002975AF" w:rsidRPr="00D95534" w:rsidRDefault="002975AF" w:rsidP="007B262D">
            <w:pPr>
              <w:rPr>
                <w:szCs w:val="28"/>
              </w:rPr>
            </w:pPr>
          </w:p>
          <w:p w14:paraId="4210A10A" w14:textId="77777777" w:rsidR="002975AF" w:rsidRPr="00D95534" w:rsidRDefault="002975AF" w:rsidP="007B262D">
            <w:pPr>
              <w:rPr>
                <w:szCs w:val="28"/>
              </w:rPr>
            </w:pPr>
          </w:p>
          <w:p w14:paraId="4210A10B" w14:textId="77777777" w:rsidR="002975AF" w:rsidRPr="00D95534" w:rsidRDefault="002975AF" w:rsidP="007B262D">
            <w:pPr>
              <w:rPr>
                <w:sz w:val="16"/>
                <w:szCs w:val="28"/>
              </w:rPr>
            </w:pPr>
          </w:p>
        </w:tc>
      </w:tr>
      <w:tr w:rsidR="002975AF" w:rsidRPr="00D95534" w14:paraId="4210A10E" w14:textId="77777777" w:rsidTr="007B262D">
        <w:tc>
          <w:tcPr>
            <w:tcW w:w="9526" w:type="dxa"/>
            <w:tcBorders>
              <w:top w:val="nil"/>
              <w:left w:val="nil"/>
              <w:bottom w:val="single" w:sz="4" w:space="0" w:color="auto"/>
              <w:right w:val="nil"/>
            </w:tcBorders>
          </w:tcPr>
          <w:p w14:paraId="4210A10D" w14:textId="77777777" w:rsidR="002975AF" w:rsidRPr="00D95534" w:rsidRDefault="002975AF" w:rsidP="007B262D">
            <w:pPr>
              <w:pStyle w:val="Heading2"/>
              <w:spacing w:after="80"/>
            </w:pPr>
            <w:r w:rsidRPr="00D95534">
              <w:lastRenderedPageBreak/>
              <w:t>Activity 2 continued</w:t>
            </w:r>
          </w:p>
        </w:tc>
      </w:tr>
      <w:tr w:rsidR="002975AF" w:rsidRPr="00D95534" w14:paraId="4210A114" w14:textId="77777777" w:rsidTr="007B262D">
        <w:tc>
          <w:tcPr>
            <w:tcW w:w="9526" w:type="dxa"/>
            <w:tcBorders>
              <w:top w:val="single" w:sz="4" w:space="0" w:color="auto"/>
            </w:tcBorders>
          </w:tcPr>
          <w:p w14:paraId="4210A10F" w14:textId="77777777" w:rsidR="002975AF" w:rsidRPr="00D95534" w:rsidRDefault="002975AF" w:rsidP="007B262D">
            <w:pPr>
              <w:rPr>
                <w:szCs w:val="28"/>
              </w:rPr>
            </w:pPr>
            <w:r w:rsidRPr="00D95534">
              <w:rPr>
                <w:szCs w:val="28"/>
              </w:rPr>
              <w:t>6 coins = $2.00</w:t>
            </w:r>
          </w:p>
          <w:p w14:paraId="4210A110"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58592" behindDoc="0" locked="0" layoutInCell="1" allowOverlap="1" wp14:anchorId="4210AD82" wp14:editId="4210AD83">
                      <wp:simplePos x="0" y="0"/>
                      <wp:positionH relativeFrom="column">
                        <wp:posOffset>4912995</wp:posOffset>
                      </wp:positionH>
                      <wp:positionV relativeFrom="paragraph">
                        <wp:posOffset>8890</wp:posOffset>
                      </wp:positionV>
                      <wp:extent cx="800100" cy="756920"/>
                      <wp:effectExtent l="12700" t="5715" r="6350" b="8890"/>
                      <wp:wrapNone/>
                      <wp:docPr id="448" name="Oval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8BC6C9" id="Oval 448" o:spid="_x0000_s1026" style="position:absolute;margin-left:386.85pt;margin-top:.7pt;width:63pt;height:59.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hKU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3472" behindDoc="0" locked="0" layoutInCell="1" allowOverlap="1" wp14:anchorId="4210AD84" wp14:editId="4210AD85">
                      <wp:simplePos x="0" y="0"/>
                      <wp:positionH relativeFrom="column">
                        <wp:posOffset>3998595</wp:posOffset>
                      </wp:positionH>
                      <wp:positionV relativeFrom="paragraph">
                        <wp:posOffset>8890</wp:posOffset>
                      </wp:positionV>
                      <wp:extent cx="800100" cy="756920"/>
                      <wp:effectExtent l="12700" t="5715" r="6350" b="8890"/>
                      <wp:wrapNone/>
                      <wp:docPr id="447" name="Oval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10E79B1" id="Oval 447" o:spid="_x0000_s1026" style="position:absolute;margin-left:314.85pt;margin-top:.7pt;width:63pt;height:59.6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7568" behindDoc="0" locked="0" layoutInCell="1" allowOverlap="1" wp14:anchorId="4210AD86" wp14:editId="4210AD87">
                      <wp:simplePos x="0" y="0"/>
                      <wp:positionH relativeFrom="column">
                        <wp:posOffset>3084195</wp:posOffset>
                      </wp:positionH>
                      <wp:positionV relativeFrom="paragraph">
                        <wp:posOffset>8890</wp:posOffset>
                      </wp:positionV>
                      <wp:extent cx="800100" cy="756920"/>
                      <wp:effectExtent l="12700" t="5715" r="6350" b="8890"/>
                      <wp:wrapNone/>
                      <wp:docPr id="446" name="Oval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F87F99" id="Oval 446" o:spid="_x0000_s1026" style="position:absolute;margin-left:242.85pt;margin-top:.7pt;width:63pt;height:59.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6544" behindDoc="0" locked="0" layoutInCell="1" allowOverlap="1" wp14:anchorId="4210AD88" wp14:editId="4210AD89">
                      <wp:simplePos x="0" y="0"/>
                      <wp:positionH relativeFrom="column">
                        <wp:posOffset>2169795</wp:posOffset>
                      </wp:positionH>
                      <wp:positionV relativeFrom="paragraph">
                        <wp:posOffset>8890</wp:posOffset>
                      </wp:positionV>
                      <wp:extent cx="800100" cy="756920"/>
                      <wp:effectExtent l="12700" t="5715" r="6350" b="8890"/>
                      <wp:wrapNone/>
                      <wp:docPr id="445" name="Oval 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EE4CA8C" id="Oval 445" o:spid="_x0000_s1026" style="position:absolute;margin-left:170.85pt;margin-top:.7pt;width:63pt;height:59.6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s1k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55520" behindDoc="0" locked="0" layoutInCell="1" allowOverlap="1" wp14:anchorId="4210AD8A" wp14:editId="4210AD8B">
                      <wp:simplePos x="0" y="0"/>
                      <wp:positionH relativeFrom="column">
                        <wp:posOffset>1255395</wp:posOffset>
                      </wp:positionH>
                      <wp:positionV relativeFrom="paragraph">
                        <wp:posOffset>8890</wp:posOffset>
                      </wp:positionV>
                      <wp:extent cx="800100" cy="756920"/>
                      <wp:effectExtent l="12700" t="5715" r="6350" b="8890"/>
                      <wp:wrapNone/>
                      <wp:docPr id="444" name="Oval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10A5D3" id="Oval 444" o:spid="_x0000_s1026" style="position:absolute;margin-left:98.85pt;margin-top:.7pt;width:63pt;height:59.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"/>
                  </w:pict>
                </mc:Fallback>
              </mc:AlternateContent>
            </w:r>
            <w:r>
              <w:rPr>
                <w:noProof/>
                <w:szCs w:val="28"/>
                <w:lang w:val="en-AU" w:eastAsia="en-AU"/>
              </w:rPr>
              <mc:AlternateContent>
                <mc:Choice Requires="wps">
                  <w:drawing>
                    <wp:anchor distT="0" distB="0" distL="114300" distR="114300" simplePos="0" relativeHeight="251754496" behindDoc="0" locked="0" layoutInCell="1" allowOverlap="1" wp14:anchorId="4210AD8C" wp14:editId="4210AD8D">
                      <wp:simplePos x="0" y="0"/>
                      <wp:positionH relativeFrom="column">
                        <wp:posOffset>342900</wp:posOffset>
                      </wp:positionH>
                      <wp:positionV relativeFrom="paragraph">
                        <wp:posOffset>8255</wp:posOffset>
                      </wp:positionV>
                      <wp:extent cx="800100" cy="756920"/>
                      <wp:effectExtent l="5080" t="5080" r="13970" b="9525"/>
                      <wp:wrapNone/>
                      <wp:docPr id="443" name="Oval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B0C9E49" id="Oval 443" o:spid="_x0000_s1026" style="position:absolute;margin-left:27pt;margin-top:.65pt;width:63pt;height:59.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oO4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"/>
                  </w:pict>
                </mc:Fallback>
              </mc:AlternateContent>
            </w:r>
          </w:p>
          <w:p w14:paraId="4210A111" w14:textId="77777777" w:rsidR="002975AF" w:rsidRPr="00D95534" w:rsidRDefault="002975AF" w:rsidP="007B262D">
            <w:pPr>
              <w:rPr>
                <w:szCs w:val="28"/>
              </w:rPr>
            </w:pPr>
          </w:p>
          <w:p w14:paraId="4210A112" w14:textId="77777777" w:rsidR="002975AF" w:rsidRPr="00D95534" w:rsidRDefault="002975AF" w:rsidP="007B262D">
            <w:pPr>
              <w:rPr>
                <w:szCs w:val="28"/>
              </w:rPr>
            </w:pPr>
          </w:p>
          <w:p w14:paraId="4210A113" w14:textId="77777777" w:rsidR="002975AF" w:rsidRPr="00D95534" w:rsidRDefault="002975AF" w:rsidP="007B262D">
            <w:pPr>
              <w:rPr>
                <w:szCs w:val="28"/>
              </w:rPr>
            </w:pPr>
          </w:p>
        </w:tc>
      </w:tr>
      <w:tr w:rsidR="002975AF" w:rsidRPr="00D95534" w14:paraId="4210A11E" w14:textId="77777777" w:rsidTr="002975AF">
        <w:trPr>
          <w:trHeight w:val="3123"/>
        </w:trPr>
        <w:tc>
          <w:tcPr>
            <w:tcW w:w="9526" w:type="dxa"/>
          </w:tcPr>
          <w:p w14:paraId="4210A115" w14:textId="77777777" w:rsidR="002975AF" w:rsidRPr="00D95534" w:rsidRDefault="002975AF" w:rsidP="007B262D">
            <w:pPr>
              <w:rPr>
                <w:szCs w:val="28"/>
              </w:rPr>
            </w:pPr>
            <w:r w:rsidRPr="00D95534">
              <w:rPr>
                <w:szCs w:val="28"/>
              </w:rPr>
              <w:t>7 coins = $2.00</w:t>
            </w:r>
          </w:p>
          <w:p w14:paraId="4210A116"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61664" behindDoc="0" locked="0" layoutInCell="1" allowOverlap="1" wp14:anchorId="4210AD8E" wp14:editId="4210AD8F">
                      <wp:simplePos x="0" y="0"/>
                      <wp:positionH relativeFrom="column">
                        <wp:posOffset>1255395</wp:posOffset>
                      </wp:positionH>
                      <wp:positionV relativeFrom="paragraph">
                        <wp:posOffset>8890</wp:posOffset>
                      </wp:positionV>
                      <wp:extent cx="800100" cy="756920"/>
                      <wp:effectExtent l="12700" t="13970" r="6350" b="10160"/>
                      <wp:wrapNone/>
                      <wp:docPr id="442" name="Oval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F7BDD8" id="Oval 442" o:spid="_x0000_s1026" style="position:absolute;margin-left:98.85pt;margin-top:.7pt;width:63pt;height:59.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bEr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"/>
                  </w:pict>
                </mc:Fallback>
              </mc:AlternateContent>
            </w:r>
            <w:r>
              <w:rPr>
                <w:noProof/>
                <w:szCs w:val="28"/>
                <w:lang w:val="en-AU" w:eastAsia="en-AU"/>
              </w:rPr>
              <mc:AlternateContent>
                <mc:Choice Requires="wps">
                  <w:drawing>
                    <wp:anchor distT="0" distB="0" distL="114300" distR="114300" simplePos="0" relativeHeight="251762688" behindDoc="0" locked="0" layoutInCell="1" allowOverlap="1" wp14:anchorId="4210AD90" wp14:editId="4210AD91">
                      <wp:simplePos x="0" y="0"/>
                      <wp:positionH relativeFrom="column">
                        <wp:posOffset>2284095</wp:posOffset>
                      </wp:positionH>
                      <wp:positionV relativeFrom="paragraph">
                        <wp:posOffset>8890</wp:posOffset>
                      </wp:positionV>
                      <wp:extent cx="800100" cy="756920"/>
                      <wp:effectExtent l="12700" t="13970" r="6350" b="10160"/>
                      <wp:wrapNone/>
                      <wp:docPr id="441" name="Oval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73609F" id="Oval 441" o:spid="_x0000_s1026" style="position:absolute;margin-left:179.85pt;margin-top:.7pt;width:63pt;height:59.6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63712" behindDoc="0" locked="0" layoutInCell="1" allowOverlap="1" wp14:anchorId="4210AD92" wp14:editId="4210AD93">
                      <wp:simplePos x="0" y="0"/>
                      <wp:positionH relativeFrom="column">
                        <wp:posOffset>3198495</wp:posOffset>
                      </wp:positionH>
                      <wp:positionV relativeFrom="paragraph">
                        <wp:posOffset>8890</wp:posOffset>
                      </wp:positionV>
                      <wp:extent cx="800100" cy="756920"/>
                      <wp:effectExtent l="12700" t="13970" r="6350" b="10160"/>
                      <wp:wrapNone/>
                      <wp:docPr id="440" name="Oval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B09B93" id="Oval 440" o:spid="_x0000_s1026" style="position:absolute;margin-left:251.85pt;margin-top:.7pt;width:63pt;height:59.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"/>
                  </w:pict>
                </mc:Fallback>
              </mc:AlternateContent>
            </w:r>
            <w:r>
              <w:rPr>
                <w:noProof/>
                <w:szCs w:val="28"/>
                <w:lang w:val="en-AU" w:eastAsia="en-AU"/>
              </w:rPr>
              <mc:AlternateContent>
                <mc:Choice Requires="wps">
                  <w:drawing>
                    <wp:anchor distT="0" distB="0" distL="114300" distR="114300" simplePos="0" relativeHeight="251764736" behindDoc="0" locked="0" layoutInCell="1" allowOverlap="1" wp14:anchorId="4210AD94" wp14:editId="4210AD95">
                      <wp:simplePos x="0" y="0"/>
                      <wp:positionH relativeFrom="column">
                        <wp:posOffset>4112895</wp:posOffset>
                      </wp:positionH>
                      <wp:positionV relativeFrom="paragraph">
                        <wp:posOffset>8890</wp:posOffset>
                      </wp:positionV>
                      <wp:extent cx="800100" cy="756920"/>
                      <wp:effectExtent l="12700" t="13970" r="6350" b="10160"/>
                      <wp:wrapNone/>
                      <wp:docPr id="439" name="Oval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3EDA55" id="Oval 439" o:spid="_x0000_s1026" style="position:absolute;margin-left:323.85pt;margin-top:.7pt;width:63pt;height:59.6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65760" behindDoc="0" locked="0" layoutInCell="1" allowOverlap="1" wp14:anchorId="4210AD96" wp14:editId="4210AD97">
                      <wp:simplePos x="0" y="0"/>
                      <wp:positionH relativeFrom="column">
                        <wp:posOffset>5027295</wp:posOffset>
                      </wp:positionH>
                      <wp:positionV relativeFrom="paragraph">
                        <wp:posOffset>8890</wp:posOffset>
                      </wp:positionV>
                      <wp:extent cx="800100" cy="756920"/>
                      <wp:effectExtent l="12700" t="13970" r="6350" b="10160"/>
                      <wp:wrapNone/>
                      <wp:docPr id="438" name="Oval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FAE1768" id="Oval 438" o:spid="_x0000_s1026" style="position:absolute;margin-left:395.85pt;margin-top:.7pt;width:63pt;height:59.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z9p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"/>
                  </w:pict>
                </mc:Fallback>
              </mc:AlternateContent>
            </w:r>
          </w:p>
          <w:p w14:paraId="4210A117" w14:textId="77777777" w:rsidR="002975AF" w:rsidRPr="00D95534" w:rsidRDefault="002975AF" w:rsidP="007B262D">
            <w:pPr>
              <w:rPr>
                <w:szCs w:val="28"/>
              </w:rPr>
            </w:pPr>
          </w:p>
          <w:p w14:paraId="4210A118" w14:textId="77777777" w:rsidR="002975AF" w:rsidRPr="00D95534" w:rsidRDefault="002975AF" w:rsidP="007B262D">
            <w:pPr>
              <w:rPr>
                <w:szCs w:val="28"/>
              </w:rPr>
            </w:pPr>
          </w:p>
          <w:p w14:paraId="4210A119" w14:textId="77777777" w:rsidR="002975AF" w:rsidRPr="00D95534" w:rsidRDefault="002975AF" w:rsidP="007B262D">
            <w:pPr>
              <w:rPr>
                <w:szCs w:val="28"/>
              </w:rPr>
            </w:pPr>
          </w:p>
          <w:p w14:paraId="4210A11A"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59616" behindDoc="0" locked="0" layoutInCell="1" allowOverlap="1" wp14:anchorId="4210AD98" wp14:editId="4210AD99">
                      <wp:simplePos x="0" y="0"/>
                      <wp:positionH relativeFrom="column">
                        <wp:posOffset>1255395</wp:posOffset>
                      </wp:positionH>
                      <wp:positionV relativeFrom="paragraph">
                        <wp:posOffset>67945</wp:posOffset>
                      </wp:positionV>
                      <wp:extent cx="800100" cy="756920"/>
                      <wp:effectExtent l="12700" t="13335" r="6350" b="10795"/>
                      <wp:wrapNone/>
                      <wp:docPr id="437" name="Oval 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C2B6144" id="Oval 437" o:spid="_x0000_s1026" style="position:absolute;margin-left:98.85pt;margin-top:5.35pt;width:63pt;height:59.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60640" behindDoc="0" locked="0" layoutInCell="1" allowOverlap="1" wp14:anchorId="4210AD9A" wp14:editId="4210AD9B">
                      <wp:simplePos x="0" y="0"/>
                      <wp:positionH relativeFrom="column">
                        <wp:posOffset>2284095</wp:posOffset>
                      </wp:positionH>
                      <wp:positionV relativeFrom="paragraph">
                        <wp:posOffset>67945</wp:posOffset>
                      </wp:positionV>
                      <wp:extent cx="800100" cy="756920"/>
                      <wp:effectExtent l="12700" t="13335" r="6350" b="10795"/>
                      <wp:wrapNone/>
                      <wp:docPr id="436" name="Oval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E9AC0E6" id="Oval 436" o:spid="_x0000_s1026" style="position:absolute;margin-left:179.85pt;margin-top:5.35pt;width:63pt;height:59.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"/>
                  </w:pict>
                </mc:Fallback>
              </mc:AlternateContent>
            </w:r>
          </w:p>
          <w:p w14:paraId="4210A11B" w14:textId="77777777" w:rsidR="002975AF" w:rsidRPr="00D95534" w:rsidRDefault="002975AF" w:rsidP="007B262D">
            <w:pPr>
              <w:rPr>
                <w:szCs w:val="28"/>
              </w:rPr>
            </w:pPr>
          </w:p>
          <w:p w14:paraId="4210A11C" w14:textId="77777777" w:rsidR="002975AF" w:rsidRPr="00D95534" w:rsidRDefault="002975AF" w:rsidP="007B262D">
            <w:pPr>
              <w:rPr>
                <w:szCs w:val="28"/>
              </w:rPr>
            </w:pPr>
          </w:p>
          <w:p w14:paraId="4210A11D" w14:textId="77777777" w:rsidR="002975AF" w:rsidRPr="00D95534" w:rsidRDefault="002975AF" w:rsidP="007B262D">
            <w:pPr>
              <w:rPr>
                <w:szCs w:val="28"/>
              </w:rPr>
            </w:pPr>
          </w:p>
        </w:tc>
      </w:tr>
      <w:tr w:rsidR="002975AF" w:rsidRPr="00D95534" w14:paraId="4210A128" w14:textId="77777777" w:rsidTr="007B262D">
        <w:tc>
          <w:tcPr>
            <w:tcW w:w="9526" w:type="dxa"/>
          </w:tcPr>
          <w:p w14:paraId="4210A11F"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70880" behindDoc="0" locked="0" layoutInCell="1" allowOverlap="1" wp14:anchorId="4210AD9C" wp14:editId="4210AD9D">
                      <wp:simplePos x="0" y="0"/>
                      <wp:positionH relativeFrom="column">
                        <wp:posOffset>2857500</wp:posOffset>
                      </wp:positionH>
                      <wp:positionV relativeFrom="paragraph">
                        <wp:posOffset>180975</wp:posOffset>
                      </wp:positionV>
                      <wp:extent cx="800100" cy="756920"/>
                      <wp:effectExtent l="5080" t="10795" r="13970" b="13335"/>
                      <wp:wrapNone/>
                      <wp:docPr id="435" name="Oval 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5433767" id="Oval 435" o:spid="_x0000_s1026" style="position:absolute;margin-left:225pt;margin-top:14.25pt;width:63pt;height:59.6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Z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"/>
                  </w:pict>
                </mc:Fallback>
              </mc:AlternateContent>
            </w:r>
            <w:r>
              <w:rPr>
                <w:noProof/>
                <w:szCs w:val="28"/>
                <w:lang w:val="en-AU" w:eastAsia="en-AU"/>
              </w:rPr>
              <mc:AlternateContent>
                <mc:Choice Requires="wps">
                  <w:drawing>
                    <wp:anchor distT="0" distB="0" distL="114300" distR="114300" simplePos="0" relativeHeight="251768832" behindDoc="0" locked="0" layoutInCell="1" allowOverlap="1" wp14:anchorId="4210AD9E" wp14:editId="4210AD9F">
                      <wp:simplePos x="0" y="0"/>
                      <wp:positionH relativeFrom="column">
                        <wp:posOffset>1828800</wp:posOffset>
                      </wp:positionH>
                      <wp:positionV relativeFrom="paragraph">
                        <wp:posOffset>180975</wp:posOffset>
                      </wp:positionV>
                      <wp:extent cx="800100" cy="760730"/>
                      <wp:effectExtent l="5080" t="10795" r="13970" b="9525"/>
                      <wp:wrapNone/>
                      <wp:docPr id="434" name="Oval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607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89527B5" id="Oval 434" o:spid="_x0000_s1026" style="position:absolute;margin-left:2in;margin-top:14.25pt;width:63pt;height:59.9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67808" behindDoc="0" locked="0" layoutInCell="1" allowOverlap="1" wp14:anchorId="4210ADA0" wp14:editId="4210ADA1">
                      <wp:simplePos x="0" y="0"/>
                      <wp:positionH relativeFrom="column">
                        <wp:posOffset>3884295</wp:posOffset>
                      </wp:positionH>
                      <wp:positionV relativeFrom="paragraph">
                        <wp:posOffset>184785</wp:posOffset>
                      </wp:positionV>
                      <wp:extent cx="800100" cy="756920"/>
                      <wp:effectExtent l="12700" t="5080" r="6350" b="9525"/>
                      <wp:wrapNone/>
                      <wp:docPr id="433" name="Oval 4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94EC101" id="Oval 433" o:spid="_x0000_s1026" style="position:absolute;margin-left:305.85pt;margin-top:14.55pt;width:63pt;height:59.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"/>
                  </w:pict>
                </mc:Fallback>
              </mc:AlternateContent>
            </w:r>
            <w:r>
              <w:rPr>
                <w:noProof/>
                <w:szCs w:val="28"/>
                <w:lang w:val="en-AU" w:eastAsia="en-AU"/>
              </w:rPr>
              <mc:AlternateContent>
                <mc:Choice Requires="wps">
                  <w:drawing>
                    <wp:anchor distT="0" distB="0" distL="114300" distR="114300" simplePos="0" relativeHeight="251766784" behindDoc="0" locked="0" layoutInCell="1" allowOverlap="1" wp14:anchorId="4210ADA2" wp14:editId="4210ADA3">
                      <wp:simplePos x="0" y="0"/>
                      <wp:positionH relativeFrom="column">
                        <wp:posOffset>868680</wp:posOffset>
                      </wp:positionH>
                      <wp:positionV relativeFrom="paragraph">
                        <wp:posOffset>184785</wp:posOffset>
                      </wp:positionV>
                      <wp:extent cx="800100" cy="756920"/>
                      <wp:effectExtent l="6985" t="5080" r="12065" b="9525"/>
                      <wp:wrapNone/>
                      <wp:docPr id="432"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C28B09" id="Oval 432" o:spid="_x0000_s1026" style="position:absolute;margin-left:68.4pt;margin-top:14.55pt;width:63pt;height:59.6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JzW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"/>
                  </w:pict>
                </mc:Fallback>
              </mc:AlternateContent>
            </w:r>
            <w:r w:rsidRPr="00D95534">
              <w:rPr>
                <w:szCs w:val="28"/>
              </w:rPr>
              <w:t>8 coins = $2.00</w:t>
            </w:r>
          </w:p>
          <w:p w14:paraId="4210A120" w14:textId="77777777" w:rsidR="002975AF" w:rsidRPr="00D95534" w:rsidRDefault="002975AF" w:rsidP="007B262D">
            <w:pPr>
              <w:rPr>
                <w:szCs w:val="28"/>
              </w:rPr>
            </w:pPr>
          </w:p>
          <w:p w14:paraId="4210A121" w14:textId="77777777" w:rsidR="002975AF" w:rsidRPr="00D95534" w:rsidRDefault="002975AF" w:rsidP="007B262D">
            <w:pPr>
              <w:rPr>
                <w:szCs w:val="28"/>
              </w:rPr>
            </w:pPr>
          </w:p>
          <w:p w14:paraId="4210A122" w14:textId="77777777" w:rsidR="002975AF" w:rsidRPr="00D95534" w:rsidRDefault="002975AF" w:rsidP="007B262D">
            <w:pPr>
              <w:rPr>
                <w:szCs w:val="28"/>
              </w:rPr>
            </w:pPr>
          </w:p>
          <w:p w14:paraId="4210A123" w14:textId="77777777" w:rsidR="002975AF" w:rsidRPr="00D95534" w:rsidRDefault="002975AF" w:rsidP="007B262D">
            <w:pPr>
              <w:rPr>
                <w:szCs w:val="28"/>
              </w:rPr>
            </w:pPr>
          </w:p>
          <w:p w14:paraId="4210A124"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73952" behindDoc="0" locked="0" layoutInCell="1" allowOverlap="1" wp14:anchorId="4210ADA4" wp14:editId="4210ADA5">
                      <wp:simplePos x="0" y="0"/>
                      <wp:positionH relativeFrom="column">
                        <wp:posOffset>3884295</wp:posOffset>
                      </wp:positionH>
                      <wp:positionV relativeFrom="paragraph">
                        <wp:posOffset>30480</wp:posOffset>
                      </wp:positionV>
                      <wp:extent cx="800100" cy="756920"/>
                      <wp:effectExtent l="12700" t="5080" r="6350" b="9525"/>
                      <wp:wrapNone/>
                      <wp:docPr id="431" name="Oval 4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AAE91F" id="Oval 431" o:spid="_x0000_s1026" style="position:absolute;margin-left:305.85pt;margin-top:2.4pt;width:63pt;height:59.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72928" behindDoc="0" locked="0" layoutInCell="1" allowOverlap="1" wp14:anchorId="4210ADA6" wp14:editId="4210ADA7">
                      <wp:simplePos x="0" y="0"/>
                      <wp:positionH relativeFrom="column">
                        <wp:posOffset>1943100</wp:posOffset>
                      </wp:positionH>
                      <wp:positionV relativeFrom="paragraph">
                        <wp:posOffset>26670</wp:posOffset>
                      </wp:positionV>
                      <wp:extent cx="800100" cy="756920"/>
                      <wp:effectExtent l="5080" t="10795" r="13970" b="13335"/>
                      <wp:wrapNone/>
                      <wp:docPr id="430" name="Oval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1FE6E3" id="Oval 430" o:spid="_x0000_s1026" style="position:absolute;margin-left:153pt;margin-top:2.1pt;width:63pt;height:59.6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YkrGg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69856" behindDoc="0" locked="0" layoutInCell="1" allowOverlap="1" wp14:anchorId="4210ADA8" wp14:editId="4210ADA9">
                      <wp:simplePos x="0" y="0"/>
                      <wp:positionH relativeFrom="column">
                        <wp:posOffset>2855595</wp:posOffset>
                      </wp:positionH>
                      <wp:positionV relativeFrom="paragraph">
                        <wp:posOffset>30480</wp:posOffset>
                      </wp:positionV>
                      <wp:extent cx="800100" cy="756920"/>
                      <wp:effectExtent l="12700" t="5080" r="6350" b="9525"/>
                      <wp:wrapNone/>
                      <wp:docPr id="429" name="Oval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0DFBEA" id="Oval 429" o:spid="_x0000_s1026" style="position:absolute;margin-left:224.85pt;margin-top:2.4pt;width:63pt;height:59.6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71904" behindDoc="0" locked="0" layoutInCell="1" allowOverlap="1" wp14:anchorId="4210ADAA" wp14:editId="4210ADAB">
                      <wp:simplePos x="0" y="0"/>
                      <wp:positionH relativeFrom="column">
                        <wp:posOffset>912495</wp:posOffset>
                      </wp:positionH>
                      <wp:positionV relativeFrom="paragraph">
                        <wp:posOffset>30480</wp:posOffset>
                      </wp:positionV>
                      <wp:extent cx="800100" cy="756920"/>
                      <wp:effectExtent l="12700" t="5080" r="6350" b="9525"/>
                      <wp:wrapNone/>
                      <wp:docPr id="428" name="Oval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E36A57" id="Oval 428" o:spid="_x0000_s1026" style="position:absolute;margin-left:71.85pt;margin-top:2.4pt;width:63pt;height:59.6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33H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"/>
                  </w:pict>
                </mc:Fallback>
              </mc:AlternateContent>
            </w:r>
          </w:p>
          <w:p w14:paraId="4210A125" w14:textId="77777777" w:rsidR="002975AF" w:rsidRPr="00D95534" w:rsidRDefault="002975AF" w:rsidP="007B262D"/>
          <w:p w14:paraId="4210A126" w14:textId="77777777" w:rsidR="002975AF" w:rsidRPr="00D95534" w:rsidRDefault="002975AF" w:rsidP="007B262D"/>
          <w:p w14:paraId="4210A127" w14:textId="77777777" w:rsidR="002975AF" w:rsidRPr="00D95534" w:rsidRDefault="002975AF" w:rsidP="007B262D"/>
        </w:tc>
      </w:tr>
      <w:tr w:rsidR="002975AF" w:rsidRPr="00D95534" w14:paraId="4210A131" w14:textId="77777777" w:rsidTr="007B262D">
        <w:tc>
          <w:tcPr>
            <w:tcW w:w="9526" w:type="dxa"/>
          </w:tcPr>
          <w:p w14:paraId="4210A129"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92384" behindDoc="0" locked="0" layoutInCell="1" allowOverlap="1" wp14:anchorId="4210ADAC" wp14:editId="4210ADAD">
                      <wp:simplePos x="0" y="0"/>
                      <wp:positionH relativeFrom="column">
                        <wp:posOffset>4684395</wp:posOffset>
                      </wp:positionH>
                      <wp:positionV relativeFrom="paragraph">
                        <wp:posOffset>57785</wp:posOffset>
                      </wp:positionV>
                      <wp:extent cx="800100" cy="756920"/>
                      <wp:effectExtent l="12700" t="10795" r="6350" b="13335"/>
                      <wp:wrapNone/>
                      <wp:docPr id="427" name="Oval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3EF7AF" id="Oval 427" o:spid="_x0000_s1026" style="position:absolute;margin-left:368.85pt;margin-top:4.55pt;width:63pt;height:59.6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"/>
                  </w:pict>
                </mc:Fallback>
              </mc:AlternateContent>
            </w:r>
            <w:r>
              <w:rPr>
                <w:noProof/>
                <w:szCs w:val="28"/>
                <w:lang w:val="en-AU" w:eastAsia="en-AU"/>
              </w:rPr>
              <mc:AlternateContent>
                <mc:Choice Requires="wps">
                  <w:drawing>
                    <wp:anchor distT="0" distB="0" distL="114300" distR="114300" simplePos="0" relativeHeight="251788288" behindDoc="0" locked="0" layoutInCell="1" allowOverlap="1" wp14:anchorId="4210ADAE" wp14:editId="4210ADAF">
                      <wp:simplePos x="0" y="0"/>
                      <wp:positionH relativeFrom="column">
                        <wp:posOffset>3769995</wp:posOffset>
                      </wp:positionH>
                      <wp:positionV relativeFrom="paragraph">
                        <wp:posOffset>57785</wp:posOffset>
                      </wp:positionV>
                      <wp:extent cx="800100" cy="756920"/>
                      <wp:effectExtent l="12700" t="10795" r="6350" b="13335"/>
                      <wp:wrapNone/>
                      <wp:docPr id="426" name="Oval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4F1DDCC" id="Oval 426" o:spid="_x0000_s1026" style="position:absolute;margin-left:296.85pt;margin-top:4.55pt;width:63pt;height:59.6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87264" behindDoc="0" locked="0" layoutInCell="1" allowOverlap="1" wp14:anchorId="4210ADB0" wp14:editId="4210ADB1">
                      <wp:simplePos x="0" y="0"/>
                      <wp:positionH relativeFrom="column">
                        <wp:posOffset>2855595</wp:posOffset>
                      </wp:positionH>
                      <wp:positionV relativeFrom="paragraph">
                        <wp:posOffset>57785</wp:posOffset>
                      </wp:positionV>
                      <wp:extent cx="800100" cy="756920"/>
                      <wp:effectExtent l="12700" t="10795" r="6350" b="13335"/>
                      <wp:wrapNone/>
                      <wp:docPr id="425" name="Oval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B181957" id="Oval 425" o:spid="_x0000_s1026" style="position:absolute;margin-left:224.85pt;margin-top:4.55pt;width:63pt;height:59.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"/>
                  </w:pict>
                </mc:Fallback>
              </mc:AlternateContent>
            </w:r>
            <w:r>
              <w:rPr>
                <w:noProof/>
                <w:szCs w:val="28"/>
                <w:lang w:val="en-AU" w:eastAsia="en-AU"/>
              </w:rPr>
              <mc:AlternateContent>
                <mc:Choice Requires="wps">
                  <w:drawing>
                    <wp:anchor distT="0" distB="0" distL="114300" distR="114300" simplePos="0" relativeHeight="251786240" behindDoc="0" locked="0" layoutInCell="1" allowOverlap="1" wp14:anchorId="4210ADB2" wp14:editId="4210ADB3">
                      <wp:simplePos x="0" y="0"/>
                      <wp:positionH relativeFrom="column">
                        <wp:posOffset>1826895</wp:posOffset>
                      </wp:positionH>
                      <wp:positionV relativeFrom="paragraph">
                        <wp:posOffset>57785</wp:posOffset>
                      </wp:positionV>
                      <wp:extent cx="800100" cy="756920"/>
                      <wp:effectExtent l="12700" t="10795" r="6350" b="13335"/>
                      <wp:wrapNone/>
                      <wp:docPr id="424" name="Oval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493EB8" id="Oval 424" o:spid="_x0000_s1026" style="position:absolute;margin-left:143.85pt;margin-top:4.55pt;width:63pt;height:59.6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JCkGg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"/>
                  </w:pict>
                </mc:Fallback>
              </mc:AlternateContent>
            </w:r>
            <w:r w:rsidRPr="00D95534">
              <w:rPr>
                <w:szCs w:val="28"/>
              </w:rPr>
              <w:t>9 coins = $2.00</w:t>
            </w:r>
          </w:p>
          <w:p w14:paraId="4210A12A" w14:textId="77777777" w:rsidR="002975AF" w:rsidRPr="00D95534" w:rsidRDefault="002975AF" w:rsidP="007B262D">
            <w:pPr>
              <w:rPr>
                <w:szCs w:val="28"/>
              </w:rPr>
            </w:pPr>
          </w:p>
          <w:p w14:paraId="4210A12B" w14:textId="77777777" w:rsidR="002975AF" w:rsidRPr="00D95534" w:rsidRDefault="002975AF" w:rsidP="007B262D">
            <w:pPr>
              <w:rPr>
                <w:szCs w:val="28"/>
              </w:rPr>
            </w:pPr>
          </w:p>
          <w:p w14:paraId="4210A12C" w14:textId="77777777" w:rsidR="002975AF" w:rsidRPr="00D95534" w:rsidRDefault="002975AF" w:rsidP="007B262D">
            <w:pPr>
              <w:rPr>
                <w:szCs w:val="28"/>
              </w:rPr>
            </w:pPr>
          </w:p>
          <w:p w14:paraId="4210A12D"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89312" behindDoc="0" locked="0" layoutInCell="1" allowOverlap="1" wp14:anchorId="4210ADB4" wp14:editId="4210ADB5">
                      <wp:simplePos x="0" y="0"/>
                      <wp:positionH relativeFrom="column">
                        <wp:posOffset>1026795</wp:posOffset>
                      </wp:positionH>
                      <wp:positionV relativeFrom="paragraph">
                        <wp:posOffset>-10160</wp:posOffset>
                      </wp:positionV>
                      <wp:extent cx="800100" cy="756920"/>
                      <wp:effectExtent l="12700" t="6985" r="6350" b="7620"/>
                      <wp:wrapNone/>
                      <wp:docPr id="423" name="Oval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17F3E3" id="Oval 423" o:spid="_x0000_s1026" style="position:absolute;margin-left:80.85pt;margin-top:-.8pt;width:63pt;height:59.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85216" behindDoc="0" locked="0" layoutInCell="1" allowOverlap="1" wp14:anchorId="4210ADB6" wp14:editId="4210ADB7">
                      <wp:simplePos x="0" y="0"/>
                      <wp:positionH relativeFrom="column">
                        <wp:posOffset>4798695</wp:posOffset>
                      </wp:positionH>
                      <wp:positionV relativeFrom="paragraph">
                        <wp:posOffset>-10160</wp:posOffset>
                      </wp:positionV>
                      <wp:extent cx="800100" cy="756920"/>
                      <wp:effectExtent l="12700" t="6985" r="6350" b="7620"/>
                      <wp:wrapNone/>
                      <wp:docPr id="422" name="Oval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4728CDD" id="Oval 422" o:spid="_x0000_s1026" style="position:absolute;margin-left:377.85pt;margin-top:-.8pt;width:63pt;height:59.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93408" behindDoc="0" locked="0" layoutInCell="1" allowOverlap="1" wp14:anchorId="4210ADB8" wp14:editId="4210ADB9">
                      <wp:simplePos x="0" y="0"/>
                      <wp:positionH relativeFrom="column">
                        <wp:posOffset>3884295</wp:posOffset>
                      </wp:positionH>
                      <wp:positionV relativeFrom="paragraph">
                        <wp:posOffset>2540</wp:posOffset>
                      </wp:positionV>
                      <wp:extent cx="800100" cy="756920"/>
                      <wp:effectExtent l="12700" t="10160" r="6350" b="13970"/>
                      <wp:wrapNone/>
                      <wp:docPr id="421" name="Oval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5E49F74" id="Oval 421" o:spid="_x0000_s1026" style="position:absolute;margin-left:305.85pt;margin-top:.2pt;width:63pt;height:59.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"/>
                  </w:pict>
                </mc:Fallback>
              </mc:AlternateContent>
            </w:r>
            <w:r>
              <w:rPr>
                <w:noProof/>
                <w:szCs w:val="28"/>
                <w:lang w:val="en-AU" w:eastAsia="en-AU"/>
              </w:rPr>
              <mc:AlternateContent>
                <mc:Choice Requires="wps">
                  <w:drawing>
                    <wp:anchor distT="0" distB="0" distL="114300" distR="114300" simplePos="0" relativeHeight="251791360" behindDoc="0" locked="0" layoutInCell="1" allowOverlap="1" wp14:anchorId="4210ADBA" wp14:editId="4210ADBB">
                      <wp:simplePos x="0" y="0"/>
                      <wp:positionH relativeFrom="column">
                        <wp:posOffset>2855595</wp:posOffset>
                      </wp:positionH>
                      <wp:positionV relativeFrom="paragraph">
                        <wp:posOffset>2540</wp:posOffset>
                      </wp:positionV>
                      <wp:extent cx="800100" cy="756920"/>
                      <wp:effectExtent l="12700" t="10160" r="6350" b="13970"/>
                      <wp:wrapNone/>
                      <wp:docPr id="420" name="Oval 4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BCD9E6" id="Oval 420" o:spid="_x0000_s1026" style="position:absolute;margin-left:224.85pt;margin-top:.2pt;width:63pt;height:59.6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"/>
                  </w:pict>
                </mc:Fallback>
              </mc:AlternateContent>
            </w:r>
            <w:r>
              <w:rPr>
                <w:noProof/>
                <w:szCs w:val="28"/>
                <w:lang w:val="en-AU" w:eastAsia="en-AU"/>
              </w:rPr>
              <mc:AlternateContent>
                <mc:Choice Requires="wps">
                  <w:drawing>
                    <wp:anchor distT="0" distB="0" distL="114300" distR="114300" simplePos="0" relativeHeight="251790336" behindDoc="0" locked="0" layoutInCell="1" allowOverlap="1" wp14:anchorId="4210ADBC" wp14:editId="4210ADBD">
                      <wp:simplePos x="0" y="0"/>
                      <wp:positionH relativeFrom="column">
                        <wp:posOffset>1943100</wp:posOffset>
                      </wp:positionH>
                      <wp:positionV relativeFrom="paragraph">
                        <wp:posOffset>2540</wp:posOffset>
                      </wp:positionV>
                      <wp:extent cx="800100" cy="756920"/>
                      <wp:effectExtent l="5080" t="10160" r="13970" b="13970"/>
                      <wp:wrapNone/>
                      <wp:docPr id="419" name="Oval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DCC4366" id="Oval 419" o:spid="_x0000_s1026" style="position:absolute;margin-left:153pt;margin-top:.2pt;width:63pt;height:59.6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vh9Gg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"/>
                  </w:pict>
                </mc:Fallback>
              </mc:AlternateContent>
            </w:r>
          </w:p>
          <w:p w14:paraId="4210A12E" w14:textId="77777777" w:rsidR="002975AF" w:rsidRPr="00D95534" w:rsidRDefault="002975AF" w:rsidP="007B262D">
            <w:pPr>
              <w:rPr>
                <w:szCs w:val="28"/>
              </w:rPr>
            </w:pPr>
          </w:p>
          <w:p w14:paraId="4210A12F" w14:textId="77777777" w:rsidR="002975AF" w:rsidRPr="00D95534" w:rsidRDefault="002975AF" w:rsidP="007B262D">
            <w:pPr>
              <w:rPr>
                <w:szCs w:val="28"/>
              </w:rPr>
            </w:pPr>
          </w:p>
          <w:p w14:paraId="4210A130" w14:textId="77777777" w:rsidR="002975AF" w:rsidRPr="00D95534" w:rsidRDefault="002975AF" w:rsidP="007B262D">
            <w:pPr>
              <w:rPr>
                <w:szCs w:val="28"/>
              </w:rPr>
            </w:pPr>
            <w:r w:rsidRPr="00D95534">
              <w:rPr>
                <w:szCs w:val="28"/>
              </w:rPr>
              <w:t xml:space="preserve"> </w:t>
            </w:r>
          </w:p>
        </w:tc>
      </w:tr>
      <w:tr w:rsidR="002975AF" w:rsidRPr="00D95534" w14:paraId="4210A13B" w14:textId="77777777" w:rsidTr="007B262D">
        <w:tc>
          <w:tcPr>
            <w:tcW w:w="9526" w:type="dxa"/>
            <w:tcBorders>
              <w:bottom w:val="single" w:sz="4" w:space="0" w:color="auto"/>
            </w:tcBorders>
          </w:tcPr>
          <w:p w14:paraId="4210A132"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74976" behindDoc="0" locked="0" layoutInCell="1" allowOverlap="1" wp14:anchorId="4210ADBE" wp14:editId="4210ADBF">
                      <wp:simplePos x="0" y="0"/>
                      <wp:positionH relativeFrom="column">
                        <wp:posOffset>1369695</wp:posOffset>
                      </wp:positionH>
                      <wp:positionV relativeFrom="paragraph">
                        <wp:posOffset>133350</wp:posOffset>
                      </wp:positionV>
                      <wp:extent cx="800100" cy="756920"/>
                      <wp:effectExtent l="12700" t="11430" r="6350" b="12700"/>
                      <wp:wrapNone/>
                      <wp:docPr id="418" name="Oval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31870DC" id="Oval 418" o:spid="_x0000_s1026" style="position:absolute;margin-left:107.85pt;margin-top:10.5pt;width:63pt;height:59.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cruGg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76000" behindDoc="0" locked="0" layoutInCell="1" allowOverlap="1" wp14:anchorId="4210ADC0" wp14:editId="4210ADC1">
                      <wp:simplePos x="0" y="0"/>
                      <wp:positionH relativeFrom="column">
                        <wp:posOffset>2284095</wp:posOffset>
                      </wp:positionH>
                      <wp:positionV relativeFrom="paragraph">
                        <wp:posOffset>133350</wp:posOffset>
                      </wp:positionV>
                      <wp:extent cx="800100" cy="756920"/>
                      <wp:effectExtent l="12700" t="11430" r="6350" b="12700"/>
                      <wp:wrapNone/>
                      <wp:docPr id="417" name="Oval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E144F1" id="Oval 417" o:spid="_x0000_s1026" style="position:absolute;margin-left:179.85pt;margin-top:10.5pt;width:63pt;height:59.6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77024" behindDoc="0" locked="0" layoutInCell="1" allowOverlap="1" wp14:anchorId="4210ADC2" wp14:editId="4210ADC3">
                      <wp:simplePos x="0" y="0"/>
                      <wp:positionH relativeFrom="column">
                        <wp:posOffset>3198495</wp:posOffset>
                      </wp:positionH>
                      <wp:positionV relativeFrom="paragraph">
                        <wp:posOffset>133350</wp:posOffset>
                      </wp:positionV>
                      <wp:extent cx="800100" cy="756920"/>
                      <wp:effectExtent l="12700" t="11430" r="6350" b="12700"/>
                      <wp:wrapNone/>
                      <wp:docPr id="416" name="Oval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5A60A9" id="Oval 416" o:spid="_x0000_s1026" style="position:absolute;margin-left:251.85pt;margin-top:10.5pt;width:63pt;height:59.6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78048" behindDoc="0" locked="0" layoutInCell="1" allowOverlap="1" wp14:anchorId="4210ADC4" wp14:editId="4210ADC5">
                      <wp:simplePos x="0" y="0"/>
                      <wp:positionH relativeFrom="column">
                        <wp:posOffset>4112895</wp:posOffset>
                      </wp:positionH>
                      <wp:positionV relativeFrom="paragraph">
                        <wp:posOffset>133350</wp:posOffset>
                      </wp:positionV>
                      <wp:extent cx="800100" cy="756920"/>
                      <wp:effectExtent l="12700" t="11430" r="6350" b="12700"/>
                      <wp:wrapNone/>
                      <wp:docPr id="415" name="Oval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42B731" id="Oval 415" o:spid="_x0000_s1026" style="position:absolute;margin-left:323.85pt;margin-top:10.5pt;width:63pt;height:59.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RUeGg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79072" behindDoc="0" locked="0" layoutInCell="1" allowOverlap="1" wp14:anchorId="4210ADC6" wp14:editId="4210ADC7">
                      <wp:simplePos x="0" y="0"/>
                      <wp:positionH relativeFrom="column">
                        <wp:posOffset>5027295</wp:posOffset>
                      </wp:positionH>
                      <wp:positionV relativeFrom="paragraph">
                        <wp:posOffset>133350</wp:posOffset>
                      </wp:positionV>
                      <wp:extent cx="800100" cy="756920"/>
                      <wp:effectExtent l="12700" t="11430" r="6350" b="12700"/>
                      <wp:wrapNone/>
                      <wp:docPr id="414" name="Oval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0F3B98" id="Oval 414" o:spid="_x0000_s1026" style="position:absolute;margin-left:395.85pt;margin-top:10.5pt;width:63pt;height:59.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ieNGg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"/>
                  </w:pict>
                </mc:Fallback>
              </mc:AlternateContent>
            </w:r>
            <w:r w:rsidRPr="00D95534">
              <w:rPr>
                <w:szCs w:val="28"/>
              </w:rPr>
              <w:t>10 coins = $2.00</w:t>
            </w:r>
          </w:p>
          <w:p w14:paraId="4210A133" w14:textId="77777777" w:rsidR="002975AF" w:rsidRPr="00D95534" w:rsidRDefault="002975AF" w:rsidP="007B262D">
            <w:pPr>
              <w:rPr>
                <w:szCs w:val="28"/>
              </w:rPr>
            </w:pPr>
          </w:p>
          <w:p w14:paraId="4210A134" w14:textId="77777777" w:rsidR="002975AF" w:rsidRPr="00D95534" w:rsidRDefault="002975AF" w:rsidP="007B262D">
            <w:pPr>
              <w:rPr>
                <w:szCs w:val="28"/>
              </w:rPr>
            </w:pPr>
          </w:p>
          <w:p w14:paraId="4210A135" w14:textId="77777777" w:rsidR="002975AF" w:rsidRPr="00D95534" w:rsidRDefault="002975AF" w:rsidP="007B262D">
            <w:pPr>
              <w:rPr>
                <w:szCs w:val="28"/>
              </w:rPr>
            </w:pPr>
          </w:p>
          <w:p w14:paraId="4210A136" w14:textId="77777777" w:rsidR="002975AF" w:rsidRPr="00D95534" w:rsidRDefault="002975AF" w:rsidP="007B262D">
            <w:pPr>
              <w:rPr>
                <w:szCs w:val="28"/>
              </w:rPr>
            </w:pPr>
            <w:r>
              <w:rPr>
                <w:noProof/>
                <w:szCs w:val="28"/>
                <w:lang w:val="en-AU" w:eastAsia="en-AU"/>
              </w:rPr>
              <mc:AlternateContent>
                <mc:Choice Requires="wps">
                  <w:drawing>
                    <wp:anchor distT="0" distB="0" distL="114300" distR="114300" simplePos="0" relativeHeight="251780096" behindDoc="0" locked="0" layoutInCell="1" allowOverlap="1" wp14:anchorId="4210ADC8" wp14:editId="4210ADC9">
                      <wp:simplePos x="0" y="0"/>
                      <wp:positionH relativeFrom="column">
                        <wp:posOffset>1369695</wp:posOffset>
                      </wp:positionH>
                      <wp:positionV relativeFrom="paragraph">
                        <wp:posOffset>193040</wp:posOffset>
                      </wp:positionV>
                      <wp:extent cx="800100" cy="756920"/>
                      <wp:effectExtent l="12700" t="12065" r="6350" b="12065"/>
                      <wp:wrapNone/>
                      <wp:docPr id="413" name="Oval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B5759A6" id="Oval 413" o:spid="_x0000_s1026" style="position:absolute;margin-left:107.85pt;margin-top:15.2pt;width:63pt;height:59.6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"/>
                  </w:pict>
                </mc:Fallback>
              </mc:AlternateContent>
            </w:r>
            <w:r>
              <w:rPr>
                <w:noProof/>
                <w:szCs w:val="28"/>
                <w:lang w:val="en-AU" w:eastAsia="en-AU"/>
              </w:rPr>
              <mc:AlternateContent>
                <mc:Choice Requires="wps">
                  <w:drawing>
                    <wp:anchor distT="0" distB="0" distL="114300" distR="114300" simplePos="0" relativeHeight="251784192" behindDoc="0" locked="0" layoutInCell="1" allowOverlap="1" wp14:anchorId="4210ADCA" wp14:editId="4210ADCB">
                      <wp:simplePos x="0" y="0"/>
                      <wp:positionH relativeFrom="column">
                        <wp:posOffset>2284095</wp:posOffset>
                      </wp:positionH>
                      <wp:positionV relativeFrom="paragraph">
                        <wp:posOffset>193040</wp:posOffset>
                      </wp:positionV>
                      <wp:extent cx="800100" cy="756920"/>
                      <wp:effectExtent l="12700" t="12065" r="6350" b="12065"/>
                      <wp:wrapNone/>
                      <wp:docPr id="412" name="Oval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108A818" id="Oval 412" o:spid="_x0000_s1026" style="position:absolute;margin-left:179.85pt;margin-top:15.2pt;width:63pt;height:59.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lRGg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81120" behindDoc="0" locked="0" layoutInCell="1" allowOverlap="1" wp14:anchorId="4210ADCC" wp14:editId="4210ADCD">
                      <wp:simplePos x="0" y="0"/>
                      <wp:positionH relativeFrom="column">
                        <wp:posOffset>3198495</wp:posOffset>
                      </wp:positionH>
                      <wp:positionV relativeFrom="paragraph">
                        <wp:posOffset>193040</wp:posOffset>
                      </wp:positionV>
                      <wp:extent cx="800100" cy="756920"/>
                      <wp:effectExtent l="12700" t="12065" r="6350" b="12065"/>
                      <wp:wrapNone/>
                      <wp:docPr id="411" name="Oval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7D42A12" id="Oval 411" o:spid="_x0000_s1026" style="position:absolute;margin-left:251.85pt;margin-top:15.2pt;width:63pt;height:59.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"/>
                  </w:pict>
                </mc:Fallback>
              </mc:AlternateContent>
            </w:r>
            <w:r>
              <w:rPr>
                <w:noProof/>
                <w:szCs w:val="28"/>
                <w:lang w:val="en-AU" w:eastAsia="en-AU"/>
              </w:rPr>
              <mc:AlternateContent>
                <mc:Choice Requires="wps">
                  <w:drawing>
                    <wp:anchor distT="0" distB="0" distL="114300" distR="114300" simplePos="0" relativeHeight="251782144" behindDoc="0" locked="0" layoutInCell="1" allowOverlap="1" wp14:anchorId="4210ADCE" wp14:editId="4210ADCF">
                      <wp:simplePos x="0" y="0"/>
                      <wp:positionH relativeFrom="column">
                        <wp:posOffset>4112895</wp:posOffset>
                      </wp:positionH>
                      <wp:positionV relativeFrom="paragraph">
                        <wp:posOffset>193040</wp:posOffset>
                      </wp:positionV>
                      <wp:extent cx="800100" cy="756920"/>
                      <wp:effectExtent l="12700" t="12065" r="6350" b="12065"/>
                      <wp:wrapNone/>
                      <wp:docPr id="410" name="Oval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649B71" id="Oval 410" o:spid="_x0000_s1026" style="position:absolute;margin-left:323.85pt;margin-top:15.2pt;width:63pt;height:59.6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"/>
                  </w:pict>
                </mc:Fallback>
              </mc:AlternateContent>
            </w:r>
            <w:r>
              <w:rPr>
                <w:noProof/>
                <w:szCs w:val="28"/>
                <w:lang w:val="en-AU" w:eastAsia="en-AU"/>
              </w:rPr>
              <mc:AlternateContent>
                <mc:Choice Requires="wps">
                  <w:drawing>
                    <wp:anchor distT="0" distB="0" distL="114300" distR="114300" simplePos="0" relativeHeight="251783168" behindDoc="0" locked="0" layoutInCell="1" allowOverlap="1" wp14:anchorId="4210ADD0" wp14:editId="4210ADD1">
                      <wp:simplePos x="0" y="0"/>
                      <wp:positionH relativeFrom="column">
                        <wp:posOffset>5027295</wp:posOffset>
                      </wp:positionH>
                      <wp:positionV relativeFrom="paragraph">
                        <wp:posOffset>193040</wp:posOffset>
                      </wp:positionV>
                      <wp:extent cx="800100" cy="756920"/>
                      <wp:effectExtent l="12700" t="12065" r="6350" b="12065"/>
                      <wp:wrapNone/>
                      <wp:docPr id="409" name="Oval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7569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DF3F780" id="Oval 409" o:spid="_x0000_s1026" style="position:absolute;margin-left:395.85pt;margin-top:15.2pt;width:63pt;height:59.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"/>
                  </w:pict>
                </mc:Fallback>
              </mc:AlternateContent>
            </w:r>
          </w:p>
          <w:p w14:paraId="4210A137" w14:textId="77777777" w:rsidR="002975AF" w:rsidRPr="00D95534" w:rsidRDefault="002975AF" w:rsidP="007B262D">
            <w:pPr>
              <w:rPr>
                <w:szCs w:val="28"/>
              </w:rPr>
            </w:pPr>
          </w:p>
          <w:p w14:paraId="4210A138" w14:textId="77777777" w:rsidR="002975AF" w:rsidRPr="00D95534" w:rsidRDefault="002975AF" w:rsidP="007B262D">
            <w:pPr>
              <w:rPr>
                <w:szCs w:val="28"/>
              </w:rPr>
            </w:pPr>
          </w:p>
          <w:p w14:paraId="4210A139" w14:textId="77777777" w:rsidR="002975AF" w:rsidRPr="00D95534" w:rsidRDefault="002975AF" w:rsidP="007B262D">
            <w:pPr>
              <w:rPr>
                <w:szCs w:val="28"/>
              </w:rPr>
            </w:pPr>
          </w:p>
          <w:p w14:paraId="4210A13A" w14:textId="77777777" w:rsidR="002975AF" w:rsidRPr="00D95534" w:rsidRDefault="002975AF" w:rsidP="007B262D">
            <w:pPr>
              <w:rPr>
                <w:szCs w:val="28"/>
              </w:rPr>
            </w:pPr>
          </w:p>
        </w:tc>
      </w:tr>
    </w:tbl>
    <w:p w14:paraId="4210A13C" w14:textId="77777777" w:rsidR="002975AF" w:rsidRPr="00D95534" w:rsidRDefault="002975AF" w:rsidP="002975AF">
      <w:pPr>
        <w:pStyle w:val="Heading2"/>
      </w:pPr>
      <w:r w:rsidRPr="00D95534">
        <w:lastRenderedPageBreak/>
        <w:t>Activity 2 continued</w:t>
      </w:r>
    </w:p>
    <w:p w14:paraId="4210A13D" w14:textId="77777777" w:rsidR="002975AF" w:rsidRPr="00D95534" w:rsidRDefault="002975AF" w:rsidP="002975AF"/>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26"/>
      </w:tblGrid>
      <w:tr w:rsidR="002975AF" w:rsidRPr="00FE1ADD" w14:paraId="4210A161" w14:textId="77777777" w:rsidTr="007B262D">
        <w:tc>
          <w:tcPr>
            <w:tcW w:w="9526" w:type="dxa"/>
            <w:shd w:val="clear" w:color="auto" w:fill="auto"/>
          </w:tcPr>
          <w:p w14:paraId="4210A13E" w14:textId="77777777" w:rsidR="002975AF" w:rsidRPr="00FE1ADD" w:rsidRDefault="002975AF" w:rsidP="007B262D">
            <w:pPr>
              <w:rPr>
                <w:szCs w:val="28"/>
              </w:rPr>
            </w:pPr>
            <w:r w:rsidRPr="00FE1ADD">
              <w:rPr>
                <w:szCs w:val="28"/>
              </w:rPr>
              <w:t>What do you think is the biggest number of coins you could use to make $2.00?</w:t>
            </w:r>
          </w:p>
          <w:p w14:paraId="4210A13F" w14:textId="77777777" w:rsidR="002975AF" w:rsidRPr="00FE1ADD" w:rsidRDefault="002975AF" w:rsidP="007B262D">
            <w:pPr>
              <w:rPr>
                <w:szCs w:val="28"/>
              </w:rPr>
            </w:pPr>
            <w:r w:rsidRPr="00FE1ADD">
              <w:rPr>
                <w:szCs w:val="28"/>
              </w:rPr>
              <w:tab/>
            </w:r>
            <w:r w:rsidRPr="00FE1ADD">
              <w:rPr>
                <w:szCs w:val="28"/>
              </w:rPr>
              <w:tab/>
              <w:t>_________________</w:t>
            </w:r>
          </w:p>
          <w:p w14:paraId="4210A140" w14:textId="77777777" w:rsidR="002975AF" w:rsidRPr="00FE1ADD" w:rsidRDefault="002975AF" w:rsidP="007B262D">
            <w:pPr>
              <w:rPr>
                <w:szCs w:val="28"/>
              </w:rPr>
            </w:pPr>
          </w:p>
          <w:p w14:paraId="4210A141" w14:textId="77777777" w:rsidR="002975AF" w:rsidRPr="00FE1ADD" w:rsidRDefault="002975AF" w:rsidP="007B262D">
            <w:pPr>
              <w:rPr>
                <w:szCs w:val="28"/>
              </w:rPr>
            </w:pPr>
            <w:r w:rsidRPr="00FE1ADD">
              <w:rPr>
                <w:szCs w:val="28"/>
              </w:rPr>
              <w:t xml:space="preserve">Check your answer. </w:t>
            </w:r>
          </w:p>
          <w:p w14:paraId="4210A142" w14:textId="77777777" w:rsidR="002975AF" w:rsidRPr="00FE1ADD" w:rsidRDefault="002975AF" w:rsidP="007B262D">
            <w:pPr>
              <w:rPr>
                <w:szCs w:val="28"/>
              </w:rPr>
            </w:pPr>
          </w:p>
          <w:p w14:paraId="4210A143" w14:textId="77777777" w:rsidR="002975AF" w:rsidRPr="00FE1ADD" w:rsidRDefault="002975AF" w:rsidP="007B262D">
            <w:pPr>
              <w:rPr>
                <w:szCs w:val="28"/>
              </w:rPr>
            </w:pPr>
            <w:r w:rsidRPr="00FE1ADD">
              <w:rPr>
                <w:szCs w:val="28"/>
              </w:rPr>
              <w:t xml:space="preserve">Draw the coins </w:t>
            </w:r>
            <w:r w:rsidRPr="00FE1ADD">
              <w:rPr>
                <w:szCs w:val="28"/>
                <w:u w:val="single"/>
              </w:rPr>
              <w:t>or</w:t>
            </w:r>
            <w:r w:rsidRPr="00FE1ADD">
              <w:rPr>
                <w:szCs w:val="28"/>
              </w:rPr>
              <w:t xml:space="preserve"> write down the number of coins and what coins you used. </w:t>
            </w:r>
          </w:p>
          <w:p w14:paraId="4210A144" w14:textId="77777777" w:rsidR="002975AF" w:rsidRPr="00D95534" w:rsidRDefault="002975AF" w:rsidP="007B262D">
            <w:r>
              <w:rPr>
                <w:noProof/>
                <w:lang w:val="en-AU" w:eastAsia="en-AU"/>
              </w:rPr>
              <w:drawing>
                <wp:inline distT="0" distB="0" distL="0" distR="0" wp14:anchorId="4210ADD2" wp14:editId="4210ADD3">
                  <wp:extent cx="860425" cy="779780"/>
                  <wp:effectExtent l="0" t="0" r="0" b="1270"/>
                  <wp:docPr id="355" name="Picture 355"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860425" cy="779780"/>
                          </a:xfrm>
                          <a:prstGeom prst="rect">
                            <a:avLst/>
                          </a:prstGeom>
                          <a:noFill/>
                          <a:ln>
                            <a:noFill/>
                          </a:ln>
                        </pic:spPr>
                      </pic:pic>
                    </a:graphicData>
                  </a:graphic>
                </wp:inline>
              </w:drawing>
            </w:r>
          </w:p>
          <w:p w14:paraId="4210A145" w14:textId="77777777" w:rsidR="002975AF" w:rsidRPr="00D95534" w:rsidRDefault="002975AF" w:rsidP="007B262D"/>
          <w:p w14:paraId="4210A146" w14:textId="77777777" w:rsidR="002975AF" w:rsidRPr="00D95534" w:rsidRDefault="002975AF" w:rsidP="007B262D"/>
          <w:p w14:paraId="4210A147" w14:textId="77777777" w:rsidR="002975AF" w:rsidRPr="00D95534" w:rsidRDefault="002975AF" w:rsidP="007B262D"/>
          <w:p w14:paraId="4210A148" w14:textId="77777777" w:rsidR="002975AF" w:rsidRPr="00D95534" w:rsidRDefault="002975AF" w:rsidP="007B262D"/>
          <w:p w14:paraId="4210A149" w14:textId="77777777" w:rsidR="002975AF" w:rsidRPr="00D95534" w:rsidRDefault="002975AF" w:rsidP="007B262D"/>
          <w:p w14:paraId="4210A14A" w14:textId="77777777" w:rsidR="002975AF" w:rsidRPr="00D95534" w:rsidRDefault="002975AF" w:rsidP="007B262D"/>
          <w:p w14:paraId="4210A14B" w14:textId="77777777" w:rsidR="002975AF" w:rsidRPr="00D95534" w:rsidRDefault="002975AF" w:rsidP="007B262D"/>
          <w:p w14:paraId="4210A14C" w14:textId="77777777" w:rsidR="002975AF" w:rsidRPr="00D95534" w:rsidRDefault="002975AF" w:rsidP="007B262D"/>
          <w:p w14:paraId="4210A14D" w14:textId="77777777" w:rsidR="002975AF" w:rsidRPr="00D95534" w:rsidRDefault="002975AF" w:rsidP="007B262D"/>
          <w:p w14:paraId="4210A14E" w14:textId="77777777" w:rsidR="002975AF" w:rsidRPr="00D95534" w:rsidRDefault="002975AF" w:rsidP="007B262D"/>
          <w:p w14:paraId="4210A14F" w14:textId="77777777" w:rsidR="002975AF" w:rsidRPr="00D95534" w:rsidRDefault="002975AF" w:rsidP="007B262D"/>
          <w:p w14:paraId="4210A150" w14:textId="77777777" w:rsidR="002975AF" w:rsidRPr="00D95534" w:rsidRDefault="002975AF" w:rsidP="007B262D"/>
          <w:p w14:paraId="4210A151" w14:textId="77777777" w:rsidR="002975AF" w:rsidRPr="00D95534" w:rsidRDefault="002975AF" w:rsidP="007B262D"/>
          <w:p w14:paraId="4210A152" w14:textId="77777777" w:rsidR="002975AF" w:rsidRPr="00D95534" w:rsidRDefault="002975AF" w:rsidP="007B262D"/>
          <w:p w14:paraId="4210A153" w14:textId="77777777" w:rsidR="002975AF" w:rsidRPr="00D95534" w:rsidRDefault="002975AF" w:rsidP="007B262D"/>
          <w:p w14:paraId="4210A154" w14:textId="77777777" w:rsidR="002975AF" w:rsidRPr="00D95534" w:rsidRDefault="002975AF" w:rsidP="007B262D"/>
          <w:p w14:paraId="4210A155" w14:textId="77777777" w:rsidR="002975AF" w:rsidRPr="00D95534" w:rsidRDefault="002975AF" w:rsidP="007B262D"/>
          <w:p w14:paraId="4210A156" w14:textId="77777777" w:rsidR="002975AF" w:rsidRPr="00D95534" w:rsidRDefault="002975AF" w:rsidP="007B262D"/>
          <w:p w14:paraId="4210A157" w14:textId="77777777" w:rsidR="002975AF" w:rsidRPr="00D95534" w:rsidRDefault="002975AF" w:rsidP="007B262D"/>
          <w:p w14:paraId="4210A158" w14:textId="77777777" w:rsidR="002975AF" w:rsidRPr="00D95534" w:rsidRDefault="002975AF" w:rsidP="007B262D"/>
          <w:p w14:paraId="4210A159" w14:textId="77777777" w:rsidR="002975AF" w:rsidRPr="00D95534" w:rsidRDefault="002975AF" w:rsidP="007B262D"/>
          <w:p w14:paraId="4210A15A" w14:textId="77777777" w:rsidR="002975AF" w:rsidRPr="00D95534" w:rsidRDefault="002975AF" w:rsidP="007B262D"/>
          <w:p w14:paraId="4210A15B" w14:textId="77777777" w:rsidR="002975AF" w:rsidRPr="00D95534" w:rsidRDefault="002975AF" w:rsidP="007B262D"/>
          <w:p w14:paraId="4210A15C" w14:textId="77777777" w:rsidR="002975AF" w:rsidRPr="00D95534" w:rsidRDefault="002975AF" w:rsidP="007B262D"/>
          <w:p w14:paraId="4210A15D" w14:textId="77777777" w:rsidR="002975AF" w:rsidRPr="00D95534" w:rsidRDefault="002975AF" w:rsidP="007B262D"/>
          <w:p w14:paraId="4210A15E" w14:textId="77777777" w:rsidR="002975AF" w:rsidRPr="00D95534" w:rsidRDefault="002975AF" w:rsidP="007B262D"/>
          <w:p w14:paraId="4210A15F" w14:textId="77777777" w:rsidR="002975AF" w:rsidRPr="00D95534" w:rsidRDefault="002975AF" w:rsidP="007B262D"/>
          <w:p w14:paraId="4210A160" w14:textId="77777777" w:rsidR="002975AF" w:rsidRPr="00FE1ADD" w:rsidRDefault="002975AF" w:rsidP="007B262D">
            <w:pPr>
              <w:rPr>
                <w:szCs w:val="28"/>
              </w:rPr>
            </w:pPr>
          </w:p>
        </w:tc>
      </w:tr>
    </w:tbl>
    <w:p w14:paraId="4210A162" w14:textId="77777777" w:rsidR="00624940" w:rsidRDefault="00624940" w:rsidP="002975AF">
      <w:pPr>
        <w:rPr>
          <w:sz w:val="16"/>
          <w:szCs w:val="16"/>
        </w:rPr>
      </w:pPr>
    </w:p>
    <w:p w14:paraId="4210A163" w14:textId="77777777" w:rsidR="002975AF" w:rsidRPr="00D95534" w:rsidRDefault="002975AF" w:rsidP="002975AF">
      <w:pPr>
        <w:rPr>
          <w:sz w:val="16"/>
          <w:szCs w:val="16"/>
        </w:rPr>
      </w:pPr>
      <w:r>
        <w:rPr>
          <w:noProof/>
          <w:sz w:val="16"/>
          <w:szCs w:val="16"/>
          <w:lang w:val="en-AU" w:eastAsia="en-AU"/>
        </w:rPr>
        <w:lastRenderedPageBreak/>
        <w:drawing>
          <wp:anchor distT="0" distB="0" distL="114300" distR="114300" simplePos="0" relativeHeight="251797504" behindDoc="0" locked="0" layoutInCell="1" allowOverlap="1" wp14:anchorId="4210ADD4" wp14:editId="4210ADD5">
            <wp:simplePos x="0" y="0"/>
            <wp:positionH relativeFrom="column">
              <wp:posOffset>0</wp:posOffset>
            </wp:positionH>
            <wp:positionV relativeFrom="paragraph">
              <wp:posOffset>635</wp:posOffset>
            </wp:positionV>
            <wp:extent cx="1352550" cy="952500"/>
            <wp:effectExtent l="0" t="0" r="0" b="0"/>
            <wp:wrapNone/>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52550" cy="952500"/>
                    </a:xfrm>
                    <a:prstGeom prst="rect">
                      <a:avLst/>
                    </a:prstGeom>
                    <a:noFill/>
                  </pic:spPr>
                </pic:pic>
              </a:graphicData>
            </a:graphic>
            <wp14:sizeRelH relativeFrom="page">
              <wp14:pctWidth>0</wp14:pctWidth>
            </wp14:sizeRelH>
            <wp14:sizeRelV relativeFrom="page">
              <wp14:pctHeight>0</wp14:pctHeight>
            </wp14:sizeRelV>
          </wp:anchor>
        </w:drawing>
      </w:r>
    </w:p>
    <w:p w14:paraId="4210A164" w14:textId="77777777" w:rsidR="002975AF" w:rsidRPr="00D95534" w:rsidRDefault="002975AF" w:rsidP="002975AF">
      <w:pPr>
        <w:jc w:val="center"/>
        <w:rPr>
          <w:sz w:val="16"/>
          <w:szCs w:val="16"/>
        </w:rPr>
      </w:pPr>
    </w:p>
    <w:p w14:paraId="4210A165" w14:textId="77777777" w:rsidR="002975AF" w:rsidRPr="00D95534" w:rsidRDefault="002975AF" w:rsidP="002975AF">
      <w:pPr>
        <w:rPr>
          <w:szCs w:val="28"/>
        </w:rPr>
      </w:pPr>
      <w:r w:rsidRPr="00D95534">
        <w:rPr>
          <w:szCs w:val="28"/>
        </w:rPr>
        <w:tab/>
      </w:r>
      <w:r w:rsidRPr="00D95534">
        <w:rPr>
          <w:szCs w:val="28"/>
        </w:rPr>
        <w:tab/>
      </w:r>
      <w:r w:rsidRPr="00D95534">
        <w:rPr>
          <w:szCs w:val="28"/>
        </w:rPr>
        <w:tab/>
        <w:t>A website with money activities for you to do is:</w:t>
      </w:r>
    </w:p>
    <w:p w14:paraId="4210A166" w14:textId="77777777" w:rsidR="002975AF" w:rsidRPr="00D95534" w:rsidRDefault="002975AF" w:rsidP="002975AF">
      <w:pPr>
        <w:rPr>
          <w:sz w:val="16"/>
          <w:szCs w:val="16"/>
        </w:rPr>
      </w:pPr>
    </w:p>
    <w:p w14:paraId="4210A167" w14:textId="77777777" w:rsidR="002975AF" w:rsidRPr="00D95534" w:rsidRDefault="002975AF" w:rsidP="002975AF">
      <w:pPr>
        <w:rPr>
          <w:szCs w:val="28"/>
          <w:u w:val="single"/>
        </w:rPr>
      </w:pPr>
      <w:r w:rsidRPr="00D95534">
        <w:rPr>
          <w:szCs w:val="28"/>
        </w:rPr>
        <w:tab/>
      </w:r>
      <w:r w:rsidRPr="00D95534">
        <w:rPr>
          <w:szCs w:val="28"/>
        </w:rPr>
        <w:tab/>
      </w:r>
      <w:r w:rsidRPr="00D95534">
        <w:rPr>
          <w:szCs w:val="28"/>
        </w:rPr>
        <w:tab/>
      </w:r>
      <w:hyperlink r:id="rId99" w:history="1">
        <w:r w:rsidRPr="00D95534">
          <w:rPr>
            <w:rStyle w:val="Hyperlink"/>
          </w:rPr>
          <w:t>http://www.funbrain.com/cashreg/index.html</w:t>
        </w:r>
      </w:hyperlink>
    </w:p>
    <w:p w14:paraId="4210A168" w14:textId="77777777" w:rsidR="002975AF" w:rsidRPr="00D95534" w:rsidRDefault="002975AF" w:rsidP="002975AF">
      <w:pPr>
        <w:jc w:val="center"/>
        <w:rPr>
          <w:b/>
          <w:szCs w:val="28"/>
        </w:rPr>
      </w:pPr>
    </w:p>
    <w:p w14:paraId="4210A169" w14:textId="77777777" w:rsidR="002975AF" w:rsidRPr="00D95534" w:rsidRDefault="002975AF" w:rsidP="002975AF">
      <w:pPr>
        <w:rPr>
          <w:b/>
          <w:szCs w:val="28"/>
        </w:rPr>
      </w:pPr>
    </w:p>
    <w:p w14:paraId="4210A16A" w14:textId="77777777" w:rsidR="002975AF" w:rsidRPr="00D95534" w:rsidRDefault="002975AF" w:rsidP="002975AF">
      <w:pPr>
        <w:rPr>
          <w:b/>
          <w:szCs w:val="28"/>
        </w:rPr>
      </w:pPr>
    </w:p>
    <w:p w14:paraId="4210A16B" w14:textId="77777777" w:rsidR="002975AF" w:rsidRPr="00D95534" w:rsidRDefault="002975AF" w:rsidP="002975AF">
      <w:pPr>
        <w:rPr>
          <w:szCs w:val="28"/>
        </w:rPr>
      </w:pPr>
    </w:p>
    <w:p w14:paraId="4210A16C" w14:textId="77777777" w:rsidR="002975AF" w:rsidRPr="00D95534" w:rsidRDefault="002975AF" w:rsidP="002975AF">
      <w:pPr>
        <w:jc w:val="center"/>
        <w:rPr>
          <w:szCs w:val="28"/>
        </w:rPr>
      </w:pPr>
    </w:p>
    <w:p w14:paraId="4210A16D" w14:textId="77777777" w:rsidR="002975AF" w:rsidRPr="00D95534" w:rsidRDefault="002975AF" w:rsidP="002975AF">
      <w:pPr>
        <w:jc w:val="center"/>
        <w:rPr>
          <w:szCs w:val="28"/>
        </w:rPr>
      </w:pPr>
      <w:r>
        <w:rPr>
          <w:noProof/>
          <w:lang w:val="en-AU" w:eastAsia="en-AU"/>
        </w:rPr>
        <w:drawing>
          <wp:inline distT="0" distB="0" distL="0" distR="0" wp14:anchorId="4210ADD6" wp14:editId="4210ADD7">
            <wp:extent cx="5876290" cy="3159760"/>
            <wp:effectExtent l="0" t="0" r="0" b="2540"/>
            <wp:docPr id="354" name="Picture 354"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4210A16E" w14:textId="77777777" w:rsidR="002975AF" w:rsidRPr="00D95534" w:rsidRDefault="002975AF" w:rsidP="002975AF">
      <w:pPr>
        <w:rPr>
          <w:szCs w:val="28"/>
        </w:rPr>
      </w:pPr>
    </w:p>
    <w:p w14:paraId="4210A16F" w14:textId="77777777" w:rsidR="002975AF" w:rsidRPr="00D95534" w:rsidRDefault="002975AF" w:rsidP="002975AF">
      <w:pPr>
        <w:rPr>
          <w:szCs w:val="28"/>
        </w:rPr>
      </w:pPr>
    </w:p>
    <w:p w14:paraId="4210A170" w14:textId="77777777" w:rsidR="002975AF" w:rsidRPr="00D95534" w:rsidRDefault="002975AF" w:rsidP="002975AF">
      <w:pPr>
        <w:rPr>
          <w:szCs w:val="28"/>
        </w:rPr>
      </w:pPr>
    </w:p>
    <w:p w14:paraId="4210A171" w14:textId="77777777" w:rsidR="002975AF" w:rsidRPr="00D95534" w:rsidRDefault="002975AF" w:rsidP="002975AF">
      <w:pPr>
        <w:rPr>
          <w:szCs w:val="28"/>
        </w:rPr>
      </w:pPr>
      <w:r>
        <w:rPr>
          <w:noProof/>
          <w:sz w:val="20"/>
          <w:lang w:val="en-AU" w:eastAsia="en-AU"/>
        </w:rPr>
        <mc:AlternateContent>
          <mc:Choice Requires="wps">
            <w:drawing>
              <wp:anchor distT="0" distB="0" distL="114300" distR="114300" simplePos="0" relativeHeight="251736064" behindDoc="0" locked="0" layoutInCell="1" allowOverlap="1" wp14:anchorId="4210ADD8" wp14:editId="4210ADD9">
                <wp:simplePos x="0" y="0"/>
                <wp:positionH relativeFrom="column">
                  <wp:posOffset>1028700</wp:posOffset>
                </wp:positionH>
                <wp:positionV relativeFrom="paragraph">
                  <wp:posOffset>93345</wp:posOffset>
                </wp:positionV>
                <wp:extent cx="3657600" cy="1371600"/>
                <wp:effectExtent l="0" t="4445" r="4445" b="0"/>
                <wp:wrapNone/>
                <wp:docPr id="407"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88" w14:textId="77777777" w:rsidR="008A7C60" w:rsidRDefault="008A7C60" w:rsidP="002975AF">
                            <w:pPr>
                              <w:ind w:right="-100"/>
                              <w:rPr>
                                <w:rFonts w:ascii="Comic Sans MS" w:hAnsi="Comic Sans MS"/>
                                <w:szCs w:val="28"/>
                              </w:rPr>
                            </w:pPr>
                            <w:r>
                              <w:rPr>
                                <w:rFonts w:ascii="Comic Sans MS" w:hAnsi="Comic Sans MS"/>
                                <w:szCs w:val="28"/>
                              </w:rPr>
                              <w:t xml:space="preserve">…the original fifty cent piece in Australian decimal currency had around $2.00 worth of silver in it before it was replaced with a less expensive </w:t>
                            </w:r>
                            <w:proofErr w:type="gramStart"/>
                            <w:r>
                              <w:rPr>
                                <w:rFonts w:ascii="Comic Sans MS" w:hAnsi="Comic Sans MS"/>
                                <w:szCs w:val="28"/>
                              </w:rPr>
                              <w:t>twelve sided</w:t>
                            </w:r>
                            <w:proofErr w:type="gramEnd"/>
                            <w:r>
                              <w:rPr>
                                <w:rFonts w:ascii="Comic Sans MS" w:hAnsi="Comic Sans MS"/>
                                <w:szCs w:val="28"/>
                              </w:rPr>
                              <w:t xml:space="preserve"> coin.</w:t>
                            </w:r>
                          </w:p>
                          <w:p w14:paraId="4210AF89" w14:textId="77777777" w:rsidR="008A7C60" w:rsidRDefault="008A7C60" w:rsidP="002975AF">
                            <w:pPr>
                              <w:ind w:right="-100"/>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D8" id="Text Box 407" o:spid="_x0000_s1051" type="#_x0000_t202" style="position:absolute;margin-left:81pt;margin-top:7.35pt;width:4in;height:108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" stroked="f">
                <v:textbox>
                  <w:txbxContent>
                    <w:p w14:paraId="4210AF88" w14:textId="77777777" w:rsidR="008A7C60" w:rsidRDefault="008A7C60" w:rsidP="002975AF">
                      <w:pPr>
                        <w:ind w:right="-100"/>
                        <w:rPr>
                          <w:rFonts w:ascii="Comic Sans MS" w:hAnsi="Comic Sans MS"/>
                          <w:szCs w:val="28"/>
                        </w:rPr>
                      </w:pPr>
                      <w:r>
                        <w:rPr>
                          <w:rFonts w:ascii="Comic Sans MS" w:hAnsi="Comic Sans MS"/>
                          <w:szCs w:val="28"/>
                        </w:rPr>
                        <w:t xml:space="preserve">…the original fifty cent piece in Australian decimal currency had around $2.00 worth of silver in it before it was replaced with a less expensive </w:t>
                      </w:r>
                      <w:proofErr w:type="gramStart"/>
                      <w:r>
                        <w:rPr>
                          <w:rFonts w:ascii="Comic Sans MS" w:hAnsi="Comic Sans MS"/>
                          <w:szCs w:val="28"/>
                        </w:rPr>
                        <w:t>twelve sided</w:t>
                      </w:r>
                      <w:proofErr w:type="gramEnd"/>
                      <w:r>
                        <w:rPr>
                          <w:rFonts w:ascii="Comic Sans MS" w:hAnsi="Comic Sans MS"/>
                          <w:szCs w:val="28"/>
                        </w:rPr>
                        <w:t xml:space="preserve"> coin.</w:t>
                      </w:r>
                    </w:p>
                    <w:p w14:paraId="4210AF89" w14:textId="77777777" w:rsidR="008A7C60" w:rsidRDefault="008A7C60" w:rsidP="002975AF">
                      <w:pPr>
                        <w:ind w:right="-100"/>
                        <w:jc w:val="center"/>
                      </w:pPr>
                    </w:p>
                  </w:txbxContent>
                </v:textbox>
              </v:shape>
            </w:pict>
          </mc:Fallback>
        </mc:AlternateContent>
      </w:r>
    </w:p>
    <w:p w14:paraId="4210A172" w14:textId="77777777" w:rsidR="002975AF" w:rsidRPr="00D95534" w:rsidRDefault="002975AF" w:rsidP="002975AF">
      <w:pPr>
        <w:rPr>
          <w:szCs w:val="28"/>
        </w:rPr>
      </w:pPr>
    </w:p>
    <w:p w14:paraId="4210A173" w14:textId="77777777" w:rsidR="002975AF" w:rsidRPr="00D95534" w:rsidRDefault="002975AF" w:rsidP="002975AF">
      <w:pPr>
        <w:rPr>
          <w:szCs w:val="28"/>
        </w:rPr>
      </w:pPr>
    </w:p>
    <w:p w14:paraId="4210A174" w14:textId="77777777" w:rsidR="002975AF" w:rsidRPr="00D95534" w:rsidRDefault="002975AF" w:rsidP="002975AF">
      <w:pPr>
        <w:rPr>
          <w:szCs w:val="28"/>
        </w:rPr>
      </w:pPr>
    </w:p>
    <w:p w14:paraId="4210A175" w14:textId="77777777" w:rsidR="002975AF" w:rsidRPr="00D95534" w:rsidRDefault="002975AF" w:rsidP="002975AF">
      <w:pPr>
        <w:rPr>
          <w:szCs w:val="28"/>
        </w:rPr>
      </w:pPr>
    </w:p>
    <w:p w14:paraId="4210A176" w14:textId="77777777" w:rsidR="002975AF" w:rsidRPr="00D95534" w:rsidRDefault="002975AF" w:rsidP="002975AF">
      <w:pPr>
        <w:rPr>
          <w:szCs w:val="28"/>
        </w:rPr>
      </w:pPr>
    </w:p>
    <w:p w14:paraId="4210A177" w14:textId="77777777" w:rsidR="002975AF" w:rsidRPr="00D95534" w:rsidRDefault="002975AF" w:rsidP="002975AF">
      <w:pPr>
        <w:rPr>
          <w:szCs w:val="28"/>
        </w:rPr>
      </w:pPr>
    </w:p>
    <w:p w14:paraId="4210A178" w14:textId="77777777" w:rsidR="002975AF" w:rsidRPr="00D95534" w:rsidRDefault="002975AF" w:rsidP="002975AF">
      <w:pPr>
        <w:rPr>
          <w:b/>
          <w:szCs w:val="28"/>
        </w:rPr>
      </w:pPr>
    </w:p>
    <w:p w14:paraId="4210A179" w14:textId="77777777" w:rsidR="002975AF" w:rsidRPr="00D95534" w:rsidRDefault="002975AF" w:rsidP="002975AF">
      <w:pPr>
        <w:ind w:right="-230"/>
      </w:pPr>
    </w:p>
    <w:p w14:paraId="4210A17A" w14:textId="77777777" w:rsidR="002975AF" w:rsidRDefault="002975AF" w:rsidP="007639F6">
      <w:pPr>
        <w:sectPr w:rsidR="002975AF" w:rsidSect="002975AF">
          <w:headerReference w:type="even" r:id="rId100"/>
          <w:headerReference w:type="default" r:id="rId101"/>
          <w:pgSz w:w="11906" w:h="16838" w:code="9"/>
          <w:pgMar w:top="1151" w:right="1298" w:bottom="1151" w:left="1298" w:header="578" w:footer="578" w:gutter="0"/>
          <w:cols w:space="708"/>
          <w:docGrid w:linePitch="360"/>
        </w:sectPr>
      </w:pPr>
    </w:p>
    <w:p w14:paraId="4210A17B" w14:textId="5F402840" w:rsidR="005E4F2B" w:rsidRPr="00F13AF7" w:rsidRDefault="005E4F2B" w:rsidP="005E4F2B">
      <w:pPr>
        <w:pStyle w:val="Heading1"/>
      </w:pPr>
      <w:r w:rsidRPr="00F13AF7">
        <w:lastRenderedPageBreak/>
        <w:t>4</w:t>
      </w:r>
    </w:p>
    <w:p w14:paraId="4210A17C" w14:textId="77777777" w:rsidR="005E4F2B" w:rsidRPr="00F13AF7" w:rsidRDefault="005E4F2B" w:rsidP="005E4F2B"/>
    <w:p w14:paraId="4210A17D" w14:textId="77777777" w:rsidR="005E4F2B" w:rsidRPr="00F13AF7" w:rsidRDefault="005E4F2B" w:rsidP="005E4F2B">
      <w:pPr>
        <w:pStyle w:val="Heading2"/>
      </w:pPr>
      <w:r>
        <w:rPr>
          <w:noProof/>
          <w:lang w:eastAsia="en-AU"/>
        </w:rPr>
        <mc:AlternateContent>
          <mc:Choice Requires="wps">
            <w:drawing>
              <wp:anchor distT="0" distB="0" distL="114300" distR="114300" simplePos="0" relativeHeight="251805696" behindDoc="0" locked="0" layoutInCell="1" allowOverlap="1" wp14:anchorId="4210ADDA" wp14:editId="4210ADDB">
                <wp:simplePos x="0" y="0"/>
                <wp:positionH relativeFrom="column">
                  <wp:posOffset>2618217</wp:posOffset>
                </wp:positionH>
                <wp:positionV relativeFrom="paragraph">
                  <wp:posOffset>171226</wp:posOffset>
                </wp:positionV>
                <wp:extent cx="3086100" cy="2420470"/>
                <wp:effectExtent l="1771650" t="0" r="19050" b="18415"/>
                <wp:wrapNone/>
                <wp:docPr id="511" name="Rounded Rectangular Callout 5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420470"/>
                        </a:xfrm>
                        <a:prstGeom prst="wedgeRoundRectCallout">
                          <a:avLst>
                            <a:gd name="adj1" fmla="val -106028"/>
                            <a:gd name="adj2" fmla="val 14389"/>
                            <a:gd name="adj3" fmla="val 16667"/>
                          </a:avLst>
                        </a:prstGeom>
                        <a:solidFill>
                          <a:srgbClr val="FFFFFF"/>
                        </a:solidFill>
                        <a:ln w="9525">
                          <a:solidFill>
                            <a:srgbClr val="000000"/>
                          </a:solidFill>
                          <a:miter lim="800000"/>
                          <a:headEnd/>
                          <a:tailEnd/>
                        </a:ln>
                      </wps:spPr>
                      <wps:txbx>
                        <w:txbxContent>
                          <w:p w14:paraId="4210AF8A" w14:textId="2D9BA68F" w:rsidR="008A7C60" w:rsidRDefault="00251034" w:rsidP="005E4F2B">
                            <w:pPr>
                              <w:rPr>
                                <w:rFonts w:ascii="Comic Sans MS" w:hAnsi="Comic Sans MS"/>
                                <w:szCs w:val="28"/>
                              </w:rPr>
                            </w:pPr>
                            <w:r>
                              <w:rPr>
                                <w:rFonts w:ascii="Comic Sans MS" w:hAnsi="Comic Sans MS"/>
                                <w:szCs w:val="28"/>
                              </w:rPr>
                              <w:t>Y</w:t>
                            </w:r>
                            <w:r w:rsidR="008A7C60">
                              <w:rPr>
                                <w:rFonts w:ascii="Comic Sans MS" w:hAnsi="Comic Sans MS"/>
                                <w:szCs w:val="28"/>
                              </w:rPr>
                              <w:t>ou will be doing some more activities with money.</w:t>
                            </w:r>
                          </w:p>
                          <w:p w14:paraId="4210AF8B" w14:textId="77777777" w:rsidR="008A7C60" w:rsidRDefault="008A7C60" w:rsidP="005E4F2B">
                            <w:pPr>
                              <w:rPr>
                                <w:rFonts w:ascii="Comic Sans MS" w:hAnsi="Comic Sans MS"/>
                                <w:szCs w:val="28"/>
                              </w:rPr>
                            </w:pPr>
                            <w:r>
                              <w:rPr>
                                <w:rFonts w:ascii="Comic Sans MS" w:hAnsi="Comic Sans MS"/>
                                <w:szCs w:val="28"/>
                              </w:rPr>
                              <w:t>You will be using a lunch order list to work out the change for different lunch orders.</w:t>
                            </w:r>
                          </w:p>
                          <w:p w14:paraId="4210AF8C" w14:textId="77777777" w:rsidR="008A7C60" w:rsidRDefault="008A7C60" w:rsidP="005E4F2B">
                            <w:pPr>
                              <w:rPr>
                                <w:rFonts w:ascii="Comic Sans MS" w:hAnsi="Comic Sans MS"/>
                                <w:szCs w:val="28"/>
                              </w:rPr>
                            </w:pPr>
                            <w:r>
                              <w:rPr>
                                <w:rFonts w:ascii="Comic Sans MS" w:hAnsi="Comic Sans MS"/>
                                <w:szCs w:val="28"/>
                              </w:rPr>
                              <w:t>You will then work out the cost of buying the ingredients you need for making muffi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DA" id="Rounded Rectangular Callout 511" o:spid="_x0000_s1052" type="#_x0000_t62" style="position:absolute;margin-left:206.15pt;margin-top:13.5pt;width:243pt;height:190.6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" adj="-12102,13908">
                <v:textbox>
                  <w:txbxContent>
                    <w:p w14:paraId="4210AF8A" w14:textId="2D9BA68F" w:rsidR="008A7C60" w:rsidRDefault="00251034" w:rsidP="005E4F2B">
                      <w:pPr>
                        <w:rPr>
                          <w:rFonts w:ascii="Comic Sans MS" w:hAnsi="Comic Sans MS"/>
                          <w:szCs w:val="28"/>
                        </w:rPr>
                      </w:pPr>
                      <w:r>
                        <w:rPr>
                          <w:rFonts w:ascii="Comic Sans MS" w:hAnsi="Comic Sans MS"/>
                          <w:szCs w:val="28"/>
                        </w:rPr>
                        <w:t>Y</w:t>
                      </w:r>
                      <w:r w:rsidR="008A7C60">
                        <w:rPr>
                          <w:rFonts w:ascii="Comic Sans MS" w:hAnsi="Comic Sans MS"/>
                          <w:szCs w:val="28"/>
                        </w:rPr>
                        <w:t>ou will be doing some more activities with money.</w:t>
                      </w:r>
                    </w:p>
                    <w:p w14:paraId="4210AF8B" w14:textId="77777777" w:rsidR="008A7C60" w:rsidRDefault="008A7C60" w:rsidP="005E4F2B">
                      <w:pPr>
                        <w:rPr>
                          <w:rFonts w:ascii="Comic Sans MS" w:hAnsi="Comic Sans MS"/>
                          <w:szCs w:val="28"/>
                        </w:rPr>
                      </w:pPr>
                      <w:r>
                        <w:rPr>
                          <w:rFonts w:ascii="Comic Sans MS" w:hAnsi="Comic Sans MS"/>
                          <w:szCs w:val="28"/>
                        </w:rPr>
                        <w:t>You will be using a lunch order list to work out the change for different lunch orders.</w:t>
                      </w:r>
                    </w:p>
                    <w:p w14:paraId="4210AF8C" w14:textId="77777777" w:rsidR="008A7C60" w:rsidRDefault="008A7C60" w:rsidP="005E4F2B">
                      <w:pPr>
                        <w:rPr>
                          <w:rFonts w:ascii="Comic Sans MS" w:hAnsi="Comic Sans MS"/>
                          <w:szCs w:val="28"/>
                        </w:rPr>
                      </w:pPr>
                      <w:r>
                        <w:rPr>
                          <w:rFonts w:ascii="Comic Sans MS" w:hAnsi="Comic Sans MS"/>
                          <w:szCs w:val="28"/>
                        </w:rPr>
                        <w:t>You will then work out the cost of buying the ingredients you need for making muffins.</w:t>
                      </w:r>
                    </w:p>
                  </w:txbxContent>
                </v:textbox>
              </v:shape>
            </w:pict>
          </mc:Fallback>
        </mc:AlternateContent>
      </w:r>
      <w:r w:rsidRPr="00F13AF7">
        <w:t>Focus</w:t>
      </w:r>
    </w:p>
    <w:p w14:paraId="4210A17E" w14:textId="77777777" w:rsidR="005E4F2B" w:rsidRPr="00F13AF7" w:rsidRDefault="005E4F2B" w:rsidP="007B262D"/>
    <w:p w14:paraId="4210A17F" w14:textId="77777777" w:rsidR="005E4F2B" w:rsidRPr="00F13AF7" w:rsidRDefault="005E4F2B" w:rsidP="007B262D"/>
    <w:p w14:paraId="4210A180" w14:textId="77777777" w:rsidR="005E4F2B" w:rsidRPr="00F13AF7" w:rsidRDefault="005E4F2B" w:rsidP="007B262D">
      <w:r>
        <w:rPr>
          <w:noProof/>
          <w:lang w:val="en-AU" w:eastAsia="en-AU"/>
        </w:rPr>
        <w:drawing>
          <wp:inline distT="0" distB="0" distL="0" distR="0" wp14:anchorId="4210ADDC" wp14:editId="4210ADDD">
            <wp:extent cx="1465580" cy="1465580"/>
            <wp:effectExtent l="0" t="0" r="1270" b="1270"/>
            <wp:docPr id="506" name="Picture 506" descr="S2157046770801502094131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S2157046770801502094131211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465580" cy="1465580"/>
                    </a:xfrm>
                    <a:prstGeom prst="rect">
                      <a:avLst/>
                    </a:prstGeom>
                    <a:noFill/>
                    <a:ln>
                      <a:noFill/>
                    </a:ln>
                  </pic:spPr>
                </pic:pic>
              </a:graphicData>
            </a:graphic>
          </wp:inline>
        </w:drawing>
      </w:r>
    </w:p>
    <w:p w14:paraId="4210A181" w14:textId="77777777" w:rsidR="005E4F2B" w:rsidRPr="00F13AF7" w:rsidRDefault="005E4F2B" w:rsidP="005E4F2B"/>
    <w:p w14:paraId="4210A182" w14:textId="77777777" w:rsidR="005E4F2B" w:rsidRPr="00F13AF7" w:rsidRDefault="005E4F2B" w:rsidP="005E4F2B"/>
    <w:p w14:paraId="4210A183" w14:textId="77777777" w:rsidR="005E4F2B" w:rsidRPr="00F13AF7" w:rsidRDefault="005E4F2B" w:rsidP="005E4F2B">
      <w:pPr>
        <w:pStyle w:val="Caption"/>
      </w:pPr>
    </w:p>
    <w:p w14:paraId="4210A184" w14:textId="77777777" w:rsidR="005E4F2B" w:rsidRPr="00F13AF7" w:rsidRDefault="005E4F2B" w:rsidP="005E4F2B">
      <w:pPr>
        <w:pStyle w:val="Caption"/>
      </w:pPr>
      <w:r w:rsidRPr="00F13AF7">
        <w:t>Introduction</w:t>
      </w:r>
    </w:p>
    <w:p w14:paraId="4210A185" w14:textId="77777777" w:rsidR="005E4F2B" w:rsidRPr="00F13AF7" w:rsidRDefault="005E4F2B" w:rsidP="005E4F2B"/>
    <w:p w14:paraId="4210A186" w14:textId="77777777" w:rsidR="005E4F2B" w:rsidRPr="00F13AF7" w:rsidRDefault="005E4F2B" w:rsidP="005E4F2B">
      <w:pPr>
        <w:rPr>
          <w:rFonts w:cs="Arial"/>
        </w:rPr>
      </w:pPr>
    </w:p>
    <w:p w14:paraId="4210A187" w14:textId="77777777" w:rsidR="005E4F2B" w:rsidRPr="00F13AF7" w:rsidRDefault="005E4F2B" w:rsidP="005E4F2B">
      <w:pPr>
        <w:rPr>
          <w:rFonts w:cs="Arial"/>
        </w:rPr>
      </w:pPr>
    </w:p>
    <w:p w14:paraId="4210A188" w14:textId="77777777" w:rsidR="005E4F2B" w:rsidRPr="00F13AF7" w:rsidRDefault="005E4F2B" w:rsidP="005E4F2B">
      <w:pPr>
        <w:rPr>
          <w:rFonts w:cs="Arial"/>
        </w:rPr>
      </w:pPr>
      <w:r>
        <w:rPr>
          <w:rFonts w:cs="Arial"/>
          <w:noProof/>
          <w:sz w:val="20"/>
          <w:lang w:val="en-AU" w:eastAsia="en-AU"/>
        </w:rPr>
        <mc:AlternateContent>
          <mc:Choice Requires="wps">
            <w:drawing>
              <wp:anchor distT="0" distB="0" distL="114300" distR="114300" simplePos="0" relativeHeight="251802624" behindDoc="0" locked="0" layoutInCell="1" allowOverlap="1" wp14:anchorId="4210ADDE" wp14:editId="4210ADDF">
                <wp:simplePos x="0" y="0"/>
                <wp:positionH relativeFrom="column">
                  <wp:posOffset>2171700</wp:posOffset>
                </wp:positionH>
                <wp:positionV relativeFrom="paragraph">
                  <wp:posOffset>71755</wp:posOffset>
                </wp:positionV>
                <wp:extent cx="1943100" cy="685800"/>
                <wp:effectExtent l="5080" t="6350" r="13970" b="593725"/>
                <wp:wrapNone/>
                <wp:docPr id="510" name="Rounded Rectangular Callout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685800"/>
                        </a:xfrm>
                        <a:prstGeom prst="wedgeRoundRectCallout">
                          <a:avLst>
                            <a:gd name="adj1" fmla="val -35505"/>
                            <a:gd name="adj2" fmla="val 133704"/>
                            <a:gd name="adj3" fmla="val 16667"/>
                          </a:avLst>
                        </a:prstGeom>
                        <a:solidFill>
                          <a:srgbClr val="FFFFFF"/>
                        </a:solidFill>
                        <a:ln w="9525">
                          <a:solidFill>
                            <a:srgbClr val="000000"/>
                          </a:solidFill>
                          <a:miter lim="800000"/>
                          <a:headEnd/>
                          <a:tailEnd/>
                        </a:ln>
                      </wps:spPr>
                      <wps:txbx>
                        <w:txbxContent>
                          <w:p w14:paraId="4210AF8D" w14:textId="77777777" w:rsidR="008A7C60" w:rsidRDefault="008A7C60" w:rsidP="005E4F2B">
                            <w:pPr>
                              <w:rPr>
                                <w:rFonts w:ascii="Comic Sans MS" w:hAnsi="Comic Sans MS"/>
                                <w:bCs/>
                              </w:rPr>
                            </w:pPr>
                            <w:r>
                              <w:rPr>
                                <w:rFonts w:ascii="Comic Sans MS" w:hAnsi="Comic Sans MS"/>
                                <w:bCs/>
                              </w:rPr>
                              <w:t>What are you having for lun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DE" id="Rounded Rectangular Callout 510" o:spid="_x0000_s1053" type="#_x0000_t62" style="position:absolute;margin-left:171pt;margin-top:5.65pt;width:153pt;height:5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" adj="3131,39680">
                <v:textbox>
                  <w:txbxContent>
                    <w:p w14:paraId="4210AF8D" w14:textId="77777777" w:rsidR="008A7C60" w:rsidRDefault="008A7C60" w:rsidP="005E4F2B">
                      <w:pPr>
                        <w:rPr>
                          <w:rFonts w:ascii="Comic Sans MS" w:hAnsi="Comic Sans MS"/>
                          <w:bCs/>
                        </w:rPr>
                      </w:pPr>
                      <w:r>
                        <w:rPr>
                          <w:rFonts w:ascii="Comic Sans MS" w:hAnsi="Comic Sans MS"/>
                          <w:bCs/>
                        </w:rPr>
                        <w:t>What are you having for lunch?</w:t>
                      </w:r>
                    </w:p>
                  </w:txbxContent>
                </v:textbox>
              </v:shape>
            </w:pict>
          </mc:Fallback>
        </mc:AlternateContent>
      </w:r>
    </w:p>
    <w:p w14:paraId="4210A189" w14:textId="77777777" w:rsidR="005E4F2B" w:rsidRPr="00F13AF7" w:rsidRDefault="005E4F2B" w:rsidP="005E4F2B">
      <w:pPr>
        <w:rPr>
          <w:rFonts w:cs="Arial"/>
        </w:rPr>
      </w:pPr>
    </w:p>
    <w:p w14:paraId="4210A18A" w14:textId="77777777" w:rsidR="005E4F2B" w:rsidRPr="00F13AF7" w:rsidRDefault="005E4F2B" w:rsidP="005E4F2B">
      <w:pPr>
        <w:rPr>
          <w:rFonts w:cs="Arial"/>
        </w:rPr>
      </w:pPr>
      <w:r>
        <w:rPr>
          <w:rFonts w:cs="Arial"/>
          <w:noProof/>
          <w:sz w:val="20"/>
          <w:lang w:val="en-AU" w:eastAsia="en-AU"/>
        </w:rPr>
        <mc:AlternateContent>
          <mc:Choice Requires="wps">
            <w:drawing>
              <wp:anchor distT="0" distB="0" distL="114300" distR="114300" simplePos="0" relativeHeight="251803648" behindDoc="0" locked="0" layoutInCell="1" allowOverlap="1" wp14:anchorId="4210ADE0" wp14:editId="4210ADE1">
                <wp:simplePos x="0" y="0"/>
                <wp:positionH relativeFrom="column">
                  <wp:posOffset>-342900</wp:posOffset>
                </wp:positionH>
                <wp:positionV relativeFrom="paragraph">
                  <wp:posOffset>70485</wp:posOffset>
                </wp:positionV>
                <wp:extent cx="2173605" cy="2057400"/>
                <wp:effectExtent l="5080" t="13335" r="659765" b="5715"/>
                <wp:wrapNone/>
                <wp:docPr id="509" name="Rounded Rectangular Callout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3605" cy="2057400"/>
                        </a:xfrm>
                        <a:prstGeom prst="wedgeRoundRectCallout">
                          <a:avLst>
                            <a:gd name="adj1" fmla="val 79273"/>
                            <a:gd name="adj2" fmla="val 41574"/>
                            <a:gd name="adj3" fmla="val 16667"/>
                          </a:avLst>
                        </a:prstGeom>
                        <a:solidFill>
                          <a:srgbClr val="FFFFFF"/>
                        </a:solidFill>
                        <a:ln w="9525">
                          <a:solidFill>
                            <a:srgbClr val="000000"/>
                          </a:solidFill>
                          <a:miter lim="800000"/>
                          <a:headEnd/>
                          <a:tailEnd/>
                        </a:ln>
                      </wps:spPr>
                      <wps:txbx>
                        <w:txbxContent>
                          <w:p w14:paraId="4210AF8E" w14:textId="77777777" w:rsidR="008A7C60" w:rsidRDefault="008A7C60" w:rsidP="005E4F2B">
                            <w:pPr>
                              <w:rPr>
                                <w:rFonts w:ascii="Comic Sans MS" w:hAnsi="Comic Sans MS"/>
                                <w:iCs/>
                              </w:rPr>
                            </w:pPr>
                            <w:r>
                              <w:rPr>
                                <w:rFonts w:ascii="Comic Sans MS" w:hAnsi="Comic Sans MS"/>
                                <w:iCs/>
                              </w:rPr>
                              <w:t>I am allowed to buy one sandwich, one snack and one drink. I have to add up the cost and my parents give me the exact money.</w:t>
                            </w:r>
                          </w:p>
                          <w:p w14:paraId="4210AF8F" w14:textId="77777777" w:rsidR="008A7C60" w:rsidRDefault="008A7C60" w:rsidP="005E4F2B">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E0" id="Rounded Rectangular Callout 509" o:spid="_x0000_s1054" type="#_x0000_t62" style="position:absolute;margin-left:-27pt;margin-top:5.55pt;width:171.15pt;height:162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" adj="27923,19780">
                <v:textbox>
                  <w:txbxContent>
                    <w:p w14:paraId="4210AF8E" w14:textId="77777777" w:rsidR="008A7C60" w:rsidRDefault="008A7C60" w:rsidP="005E4F2B">
                      <w:pPr>
                        <w:rPr>
                          <w:rFonts w:ascii="Comic Sans MS" w:hAnsi="Comic Sans MS"/>
                          <w:iCs/>
                        </w:rPr>
                      </w:pPr>
                      <w:r>
                        <w:rPr>
                          <w:rFonts w:ascii="Comic Sans MS" w:hAnsi="Comic Sans MS"/>
                          <w:iCs/>
                        </w:rPr>
                        <w:t>I am allowed to buy one sandwich, one snack and one drink. I have to add up the cost and my parents give me the exact money.</w:t>
                      </w:r>
                    </w:p>
                    <w:p w14:paraId="4210AF8F" w14:textId="77777777" w:rsidR="008A7C60" w:rsidRDefault="008A7C60" w:rsidP="005E4F2B">
                      <w:pPr>
                        <w:pStyle w:val="BodyText"/>
                        <w:rPr>
                          <w:szCs w:val="26"/>
                        </w:rPr>
                      </w:pPr>
                    </w:p>
                  </w:txbxContent>
                </v:textbox>
              </v:shape>
            </w:pict>
          </mc:Fallback>
        </mc:AlternateContent>
      </w:r>
    </w:p>
    <w:p w14:paraId="4210A18B" w14:textId="77777777" w:rsidR="005E4F2B" w:rsidRPr="00F13AF7" w:rsidRDefault="005E4F2B" w:rsidP="005E4F2B">
      <w:pPr>
        <w:rPr>
          <w:rFonts w:cs="Arial"/>
        </w:rPr>
      </w:pPr>
    </w:p>
    <w:p w14:paraId="4210A18C" w14:textId="77777777" w:rsidR="005E4F2B" w:rsidRPr="00F13AF7" w:rsidRDefault="005E4F2B" w:rsidP="005E4F2B">
      <w:pPr>
        <w:rPr>
          <w:rFonts w:cs="Arial"/>
        </w:rPr>
      </w:pPr>
      <w:r>
        <w:rPr>
          <w:rFonts w:cs="Arial"/>
          <w:noProof/>
          <w:sz w:val="20"/>
          <w:lang w:val="en-AU" w:eastAsia="en-AU"/>
        </w:rPr>
        <mc:AlternateContent>
          <mc:Choice Requires="wps">
            <w:drawing>
              <wp:anchor distT="0" distB="0" distL="114300" distR="114300" simplePos="0" relativeHeight="251804672" behindDoc="0" locked="0" layoutInCell="1" allowOverlap="1" wp14:anchorId="4210ADE2" wp14:editId="4210ADE3">
                <wp:simplePos x="0" y="0"/>
                <wp:positionH relativeFrom="column">
                  <wp:posOffset>3774663</wp:posOffset>
                </wp:positionH>
                <wp:positionV relativeFrom="paragraph">
                  <wp:posOffset>96408</wp:posOffset>
                </wp:positionV>
                <wp:extent cx="2299447" cy="1028700"/>
                <wp:effectExtent l="171450" t="0" r="24765" b="190500"/>
                <wp:wrapNone/>
                <wp:docPr id="508" name="Rounded Rectangular Callout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9447" cy="1028700"/>
                        </a:xfrm>
                        <a:prstGeom prst="wedgeRoundRectCallout">
                          <a:avLst>
                            <a:gd name="adj1" fmla="val -55819"/>
                            <a:gd name="adj2" fmla="val 64384"/>
                            <a:gd name="adj3" fmla="val 16667"/>
                          </a:avLst>
                        </a:prstGeom>
                        <a:solidFill>
                          <a:srgbClr val="FFFFFF"/>
                        </a:solidFill>
                        <a:ln w="9525">
                          <a:solidFill>
                            <a:srgbClr val="000000"/>
                          </a:solidFill>
                          <a:miter lim="800000"/>
                          <a:headEnd/>
                          <a:tailEnd/>
                        </a:ln>
                      </wps:spPr>
                      <wps:txbx>
                        <w:txbxContent>
                          <w:p w14:paraId="4210AF90" w14:textId="77777777" w:rsidR="008A7C60" w:rsidRPr="005E4F2B" w:rsidRDefault="008A7C60" w:rsidP="005E4F2B">
                            <w:pPr>
                              <w:rPr>
                                <w:rFonts w:ascii="Comic Sans MS" w:hAnsi="Comic Sans MS"/>
                                <w:szCs w:val="28"/>
                              </w:rPr>
                            </w:pPr>
                            <w:r w:rsidRPr="005E4F2B">
                              <w:rPr>
                                <w:rFonts w:ascii="Comic Sans MS" w:hAnsi="Comic Sans MS"/>
                                <w:szCs w:val="28"/>
                              </w:rPr>
                              <w:t>I can buy what I like as long as I don’t spend more than $5.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DE2" id="Rounded Rectangular Callout 508" o:spid="_x0000_s1055" type="#_x0000_t62" style="position:absolute;margin-left:297.2pt;margin-top:7.6pt;width:181.05pt;height:81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" adj="-1257,24707">
                <v:textbox>
                  <w:txbxContent>
                    <w:p w14:paraId="4210AF90" w14:textId="77777777" w:rsidR="008A7C60" w:rsidRPr="005E4F2B" w:rsidRDefault="008A7C60" w:rsidP="005E4F2B">
                      <w:pPr>
                        <w:rPr>
                          <w:rFonts w:ascii="Comic Sans MS" w:hAnsi="Comic Sans MS"/>
                          <w:szCs w:val="28"/>
                        </w:rPr>
                      </w:pPr>
                      <w:r w:rsidRPr="005E4F2B">
                        <w:rPr>
                          <w:rFonts w:ascii="Comic Sans MS" w:hAnsi="Comic Sans MS"/>
                          <w:szCs w:val="28"/>
                        </w:rPr>
                        <w:t>I can buy what I like as long as I don’t spend more than $5.00.</w:t>
                      </w:r>
                    </w:p>
                  </w:txbxContent>
                </v:textbox>
              </v:shape>
            </w:pict>
          </mc:Fallback>
        </mc:AlternateContent>
      </w:r>
    </w:p>
    <w:p w14:paraId="4210A18D" w14:textId="77777777" w:rsidR="005E4F2B" w:rsidRPr="00F13AF7" w:rsidRDefault="005E4F2B" w:rsidP="005E4F2B"/>
    <w:p w14:paraId="4210A18E" w14:textId="77777777" w:rsidR="005E4F2B" w:rsidRPr="00F13AF7" w:rsidRDefault="005E4F2B" w:rsidP="005E4F2B">
      <w:pPr>
        <w:jc w:val="center"/>
      </w:pPr>
      <w:r w:rsidRPr="00F13AF7">
        <w:object w:dxaOrig="3375" w:dyaOrig="4320" w14:anchorId="4210ADE4">
          <v:shape id="_x0000_i1043" type="#_x0000_t75" style="width:114.6pt;height:148.6pt" o:ole="">
            <v:imagedata r:id="rId22" o:title=""/>
          </v:shape>
          <o:OLEObject Type="Embed" ProgID="PI3.Image" ShapeID="_x0000_i1043" DrawAspect="Content" ObjectID="_1646203860" r:id="rId103"/>
        </w:object>
      </w:r>
    </w:p>
    <w:p w14:paraId="4210A18F" w14:textId="77777777" w:rsidR="005E4F2B" w:rsidRPr="00F13AF7" w:rsidRDefault="005E4F2B" w:rsidP="005E4F2B">
      <w:pPr>
        <w:rPr>
          <w:rFonts w:cs="Arial"/>
        </w:rPr>
      </w:pPr>
    </w:p>
    <w:p w14:paraId="4210A190" w14:textId="77777777" w:rsidR="005E4F2B" w:rsidRPr="00F13AF7" w:rsidRDefault="005E4F2B" w:rsidP="005E4F2B">
      <w:pPr>
        <w:rPr>
          <w:rFonts w:cs="Arial"/>
        </w:rPr>
      </w:pPr>
    </w:p>
    <w:tbl>
      <w:tblPr>
        <w:tblW w:w="0" w:type="auto"/>
        <w:tblLook w:val="01E0" w:firstRow="1" w:lastRow="1" w:firstColumn="1" w:lastColumn="1" w:noHBand="0" w:noVBand="0"/>
      </w:tblPr>
      <w:tblGrid>
        <w:gridCol w:w="3175"/>
        <w:gridCol w:w="3175"/>
        <w:gridCol w:w="3176"/>
      </w:tblGrid>
      <w:tr w:rsidR="005E4F2B" w:rsidRPr="00F13AF7" w14:paraId="4210A195" w14:textId="77777777" w:rsidTr="007B262D">
        <w:tc>
          <w:tcPr>
            <w:tcW w:w="3175" w:type="dxa"/>
          </w:tcPr>
          <w:p w14:paraId="4210A191" w14:textId="77777777" w:rsidR="005E4F2B" w:rsidRPr="00F13AF7" w:rsidRDefault="005E4F2B" w:rsidP="007B262D">
            <w:pPr>
              <w:rPr>
                <w:rFonts w:cs="Arial"/>
              </w:rPr>
            </w:pPr>
          </w:p>
          <w:p w14:paraId="4210A192" w14:textId="77777777" w:rsidR="005E4F2B" w:rsidRPr="00F13AF7" w:rsidRDefault="005E4F2B" w:rsidP="007B262D">
            <w:pPr>
              <w:jc w:val="center"/>
              <w:rPr>
                <w:rFonts w:cs="Arial"/>
              </w:rPr>
            </w:pPr>
            <w:r>
              <w:rPr>
                <w:noProof/>
                <w:lang w:val="en-AU" w:eastAsia="en-AU"/>
              </w:rPr>
              <w:drawing>
                <wp:inline distT="0" distB="0" distL="0" distR="0" wp14:anchorId="4210ADE5" wp14:editId="4210ADE6">
                  <wp:extent cx="1398270" cy="927735"/>
                  <wp:effectExtent l="0" t="0" r="0" b="5715"/>
                  <wp:docPr id="505" name="Picture 505" descr="sandw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sandwich"/>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8270" cy="927735"/>
                          </a:xfrm>
                          <a:prstGeom prst="rect">
                            <a:avLst/>
                          </a:prstGeom>
                          <a:noFill/>
                          <a:ln>
                            <a:noFill/>
                          </a:ln>
                        </pic:spPr>
                      </pic:pic>
                    </a:graphicData>
                  </a:graphic>
                </wp:inline>
              </w:drawing>
            </w:r>
          </w:p>
        </w:tc>
        <w:tc>
          <w:tcPr>
            <w:tcW w:w="3175" w:type="dxa"/>
          </w:tcPr>
          <w:p w14:paraId="4210A193" w14:textId="77777777" w:rsidR="005E4F2B" w:rsidRPr="00F13AF7" w:rsidRDefault="005E4F2B" w:rsidP="007B262D">
            <w:pPr>
              <w:jc w:val="center"/>
              <w:rPr>
                <w:rFonts w:cs="Arial"/>
              </w:rPr>
            </w:pPr>
            <w:r>
              <w:rPr>
                <w:noProof/>
                <w:lang w:val="en-AU" w:eastAsia="en-AU"/>
              </w:rPr>
              <w:drawing>
                <wp:inline distT="0" distB="0" distL="0" distR="0" wp14:anchorId="4210ADE7" wp14:editId="4210ADE8">
                  <wp:extent cx="914400" cy="968375"/>
                  <wp:effectExtent l="0" t="0" r="0" b="3175"/>
                  <wp:docPr id="504" name="Picture 504" descr="watermelon sl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watermelon slice"/>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14400" cy="968375"/>
                          </a:xfrm>
                          <a:prstGeom prst="rect">
                            <a:avLst/>
                          </a:prstGeom>
                          <a:noFill/>
                          <a:ln>
                            <a:noFill/>
                          </a:ln>
                        </pic:spPr>
                      </pic:pic>
                    </a:graphicData>
                  </a:graphic>
                </wp:inline>
              </w:drawing>
            </w:r>
          </w:p>
        </w:tc>
        <w:tc>
          <w:tcPr>
            <w:tcW w:w="3176" w:type="dxa"/>
          </w:tcPr>
          <w:p w14:paraId="4210A194" w14:textId="77777777" w:rsidR="005E4F2B" w:rsidRPr="00F13AF7" w:rsidRDefault="005E4F2B" w:rsidP="007B262D">
            <w:pPr>
              <w:jc w:val="center"/>
              <w:rPr>
                <w:rFonts w:cs="Arial"/>
              </w:rPr>
            </w:pPr>
            <w:r>
              <w:rPr>
                <w:noProof/>
                <w:lang w:val="en-AU" w:eastAsia="en-AU"/>
              </w:rPr>
              <w:drawing>
                <wp:inline distT="0" distB="0" distL="0" distR="0" wp14:anchorId="4210ADE9" wp14:editId="4210ADEA">
                  <wp:extent cx="1021715" cy="1075690"/>
                  <wp:effectExtent l="0" t="0" r="6985" b="0"/>
                  <wp:docPr id="503" name="Picture 503" descr="milk car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milk carton"/>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21715" cy="1075690"/>
                          </a:xfrm>
                          <a:prstGeom prst="rect">
                            <a:avLst/>
                          </a:prstGeom>
                          <a:noFill/>
                          <a:ln>
                            <a:noFill/>
                          </a:ln>
                        </pic:spPr>
                      </pic:pic>
                    </a:graphicData>
                  </a:graphic>
                </wp:inline>
              </w:drawing>
            </w:r>
          </w:p>
        </w:tc>
      </w:tr>
    </w:tbl>
    <w:p w14:paraId="4210A196" w14:textId="77777777" w:rsidR="005E4F2B" w:rsidRPr="00F13AF7" w:rsidRDefault="005E4F2B" w:rsidP="005E4F2B">
      <w:pPr>
        <w:pStyle w:val="Heading2"/>
        <w:rPr>
          <w:sz w:val="2"/>
          <w:szCs w:val="2"/>
        </w:rPr>
      </w:pPr>
    </w:p>
    <w:p w14:paraId="4210A197" w14:textId="77777777" w:rsidR="005E4F2B" w:rsidRPr="00F13AF7" w:rsidRDefault="005E4F2B" w:rsidP="005E4F2B">
      <w:pPr>
        <w:pStyle w:val="Heading2"/>
        <w:rPr>
          <w:sz w:val="2"/>
          <w:szCs w:val="2"/>
        </w:rPr>
      </w:pPr>
    </w:p>
    <w:p w14:paraId="4210A198" w14:textId="77777777" w:rsidR="005E4F2B" w:rsidRPr="00F13AF7" w:rsidRDefault="005E4F2B" w:rsidP="005E4F2B">
      <w:pPr>
        <w:pStyle w:val="Heading2"/>
      </w:pPr>
      <w:r w:rsidRPr="00F13AF7">
        <w:t>Activity 1</w:t>
      </w:r>
    </w:p>
    <w:p w14:paraId="4210A199" w14:textId="77777777" w:rsidR="005E4F2B" w:rsidRPr="00F13AF7" w:rsidRDefault="005E4F2B" w:rsidP="005E4F2B">
      <w:pPr>
        <w:pStyle w:val="Heading2"/>
        <w:rPr>
          <w:rFonts w:ascii="Century Schoolbook" w:hAnsi="Century Schoolbook"/>
          <w:sz w:val="20"/>
        </w:rPr>
      </w:pPr>
      <w:r>
        <w:rPr>
          <w:noProof/>
          <w:lang w:eastAsia="en-AU"/>
        </w:rPr>
        <w:drawing>
          <wp:inline distT="0" distB="0" distL="0" distR="0" wp14:anchorId="4210ADEB" wp14:editId="4210ADEC">
            <wp:extent cx="564515" cy="443865"/>
            <wp:effectExtent l="0" t="0" r="6985" b="0"/>
            <wp:docPr id="502" name="Picture 50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13AF7">
        <w:t>For you to do—Lunch Orders</w:t>
      </w:r>
    </w:p>
    <w:p w14:paraId="4210A19A" w14:textId="77777777" w:rsidR="005E4F2B" w:rsidRPr="005D2717" w:rsidRDefault="005E4F2B" w:rsidP="007B262D">
      <w:pPr>
        <w:pStyle w:val="BodyText"/>
        <w:rPr>
          <w:rFonts w:ascii="Arial" w:hAnsi="Arial" w:cs="Arial"/>
          <w:b/>
          <w:sz w:val="16"/>
          <w:szCs w:val="16"/>
        </w:rPr>
      </w:pPr>
    </w:p>
    <w:p w14:paraId="4210A19B" w14:textId="77777777" w:rsidR="005E4F2B" w:rsidRPr="00F13AF7" w:rsidRDefault="005E4F2B" w:rsidP="005E4F2B">
      <w:pPr>
        <w:pStyle w:val="Heading2"/>
        <w:rPr>
          <w:rFonts w:ascii="Century Schoolbook" w:hAnsi="Century Schoolbook"/>
          <w:b w:val="0"/>
          <w:i/>
          <w:iCs w:val="0"/>
        </w:rPr>
      </w:pPr>
      <w:r w:rsidRPr="00F13AF7">
        <w:rPr>
          <w:rFonts w:ascii="Century Schoolbook" w:hAnsi="Century Schoolbook"/>
          <w:b w:val="0"/>
        </w:rPr>
        <w:t xml:space="preserve">In this activity you will </w:t>
      </w:r>
      <w:proofErr w:type="gramStart"/>
      <w:r w:rsidRPr="00F13AF7">
        <w:rPr>
          <w:rFonts w:ascii="Century Schoolbook" w:hAnsi="Century Schoolbook"/>
          <w:b w:val="0"/>
        </w:rPr>
        <w:t>be:</w:t>
      </w:r>
      <w:proofErr w:type="gramEnd"/>
      <w:r w:rsidRPr="00F13AF7">
        <w:rPr>
          <w:rFonts w:ascii="Century Schoolbook" w:hAnsi="Century Schoolbook"/>
          <w:b w:val="0"/>
        </w:rPr>
        <w:t xml:space="preserve"> </w:t>
      </w:r>
      <w:r w:rsidRPr="00F13AF7">
        <w:rPr>
          <w:rFonts w:ascii="Century Schoolbook" w:hAnsi="Century Schoolbook"/>
          <w:b w:val="0"/>
          <w:i/>
          <w:iCs w:val="0"/>
        </w:rPr>
        <w:t xml:space="preserve">working out the cost of each lunch order and the amount of change. </w:t>
      </w:r>
    </w:p>
    <w:p w14:paraId="4210A19C" w14:textId="77777777" w:rsidR="005E4F2B" w:rsidRPr="00F13AF7" w:rsidRDefault="005E4F2B" w:rsidP="005E4F2B">
      <w:pPr>
        <w:rPr>
          <w:sz w:val="16"/>
          <w:szCs w:val="16"/>
        </w:rPr>
      </w:pPr>
    </w:p>
    <w:p w14:paraId="4210A19D" w14:textId="77777777" w:rsidR="005E4F2B" w:rsidRPr="00F13AF7" w:rsidRDefault="005E4F2B" w:rsidP="005E4F2B">
      <w:pPr>
        <w:pStyle w:val="Heading2"/>
        <w:rPr>
          <w:rFonts w:ascii="Century Schoolbook" w:hAnsi="Century Schoolbook"/>
          <w:b w:val="0"/>
        </w:rPr>
      </w:pPr>
      <w:r w:rsidRPr="00F13AF7">
        <w:rPr>
          <w:rFonts w:ascii="Century Schoolbook" w:hAnsi="Century Schoolbook"/>
          <w:b w:val="0"/>
        </w:rPr>
        <w:t xml:space="preserve">Prices are on the </w:t>
      </w:r>
      <w:r w:rsidRPr="00F13AF7">
        <w:rPr>
          <w:rFonts w:ascii="Century Schoolbook" w:hAnsi="Century Schoolbook"/>
        </w:rPr>
        <w:t>Lunch Menu &amp; Price List</w:t>
      </w:r>
      <w:r w:rsidRPr="00F13AF7">
        <w:rPr>
          <w:rFonts w:ascii="Century Schoolbook" w:hAnsi="Century Schoolbook"/>
          <w:b w:val="0"/>
        </w:rPr>
        <w:t xml:space="preserve"> following this activity. </w:t>
      </w:r>
    </w:p>
    <w:p w14:paraId="4210A19F" w14:textId="49F580E3" w:rsidR="005E4F2B" w:rsidRDefault="005E4F2B" w:rsidP="005E4F2B">
      <w:pPr>
        <w:rPr>
          <w:sz w:val="16"/>
          <w:szCs w:val="16"/>
        </w:rPr>
      </w:pPr>
    </w:p>
    <w:p w14:paraId="6A5E6891" w14:textId="77777777" w:rsidR="004221E2" w:rsidRPr="00F13AF7" w:rsidRDefault="004221E2" w:rsidP="005E4F2B">
      <w:pPr>
        <w:rPr>
          <w:sz w:val="16"/>
          <w:szCs w:val="16"/>
        </w:rPr>
      </w:pPr>
    </w:p>
    <w:p w14:paraId="4210A1A0" w14:textId="77777777" w:rsidR="005E4F2B" w:rsidRPr="00F13AF7" w:rsidRDefault="005E4F2B" w:rsidP="005E4F2B">
      <w:pPr>
        <w:rPr>
          <w:szCs w:val="28"/>
        </w:rPr>
      </w:pPr>
      <w:r w:rsidRPr="00F13AF7">
        <w:rPr>
          <w:szCs w:val="28"/>
        </w:rPr>
        <w:t xml:space="preserve">Use your collection of coins to work out the answers </w:t>
      </w:r>
      <w:r w:rsidRPr="00F13AF7">
        <w:rPr>
          <w:szCs w:val="28"/>
          <w:u w:val="single"/>
        </w:rPr>
        <w:t>or</w:t>
      </w:r>
      <w:r w:rsidRPr="00F13AF7">
        <w:rPr>
          <w:szCs w:val="28"/>
        </w:rPr>
        <w:t xml:space="preserve"> write an equation. </w:t>
      </w:r>
    </w:p>
    <w:p w14:paraId="4210A1A1" w14:textId="77777777" w:rsidR="005E4F2B" w:rsidRPr="00F13AF7" w:rsidRDefault="005E4F2B" w:rsidP="005E4F2B">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5"/>
        <w:gridCol w:w="363"/>
        <w:gridCol w:w="1235"/>
        <w:gridCol w:w="4763"/>
      </w:tblGrid>
      <w:tr w:rsidR="005E4F2B" w:rsidRPr="00F13AF7" w14:paraId="4210A1B1" w14:textId="77777777" w:rsidTr="007B262D">
        <w:tc>
          <w:tcPr>
            <w:tcW w:w="3528" w:type="dxa"/>
            <w:gridSpan w:val="2"/>
            <w:tcBorders>
              <w:bottom w:val="nil"/>
              <w:right w:val="nil"/>
            </w:tcBorders>
          </w:tcPr>
          <w:p w14:paraId="4210A1A2" w14:textId="77777777" w:rsidR="005E4F2B" w:rsidRPr="00F13AF7" w:rsidRDefault="005E4F2B" w:rsidP="007B262D">
            <w:pPr>
              <w:spacing w:before="120" w:after="120"/>
              <w:rPr>
                <w:b/>
                <w:szCs w:val="28"/>
              </w:rPr>
            </w:pPr>
            <w:r w:rsidRPr="00F13AF7">
              <w:rPr>
                <w:b/>
                <w:szCs w:val="28"/>
              </w:rPr>
              <w:t>Example</w:t>
            </w:r>
          </w:p>
          <w:p w14:paraId="4210A1A3" w14:textId="77777777" w:rsidR="005E4F2B" w:rsidRPr="00F13AF7" w:rsidRDefault="005E4F2B" w:rsidP="007B262D">
            <w:pPr>
              <w:spacing w:before="120" w:after="120"/>
              <w:rPr>
                <w:szCs w:val="28"/>
              </w:rPr>
            </w:pPr>
            <w:proofErr w:type="spellStart"/>
            <w:r w:rsidRPr="00F13AF7">
              <w:rPr>
                <w:szCs w:val="28"/>
              </w:rPr>
              <w:t>Pastie</w:t>
            </w:r>
            <w:proofErr w:type="spellEnd"/>
            <w:r w:rsidRPr="00F13AF7">
              <w:rPr>
                <w:szCs w:val="28"/>
              </w:rPr>
              <w:t xml:space="preserve"> with sauce</w:t>
            </w:r>
          </w:p>
          <w:p w14:paraId="4210A1A4" w14:textId="77777777" w:rsidR="005E4F2B" w:rsidRPr="00F13AF7" w:rsidRDefault="005E4F2B" w:rsidP="007B262D">
            <w:pPr>
              <w:spacing w:before="120" w:after="120"/>
              <w:rPr>
                <w:szCs w:val="28"/>
              </w:rPr>
            </w:pPr>
            <w:r w:rsidRPr="00F13AF7">
              <w:rPr>
                <w:szCs w:val="28"/>
              </w:rPr>
              <w:t>Apple juice</w:t>
            </w:r>
          </w:p>
          <w:p w14:paraId="4210A1A5" w14:textId="77777777" w:rsidR="005E4F2B" w:rsidRPr="00F13AF7" w:rsidRDefault="005E4F2B" w:rsidP="007B262D">
            <w:pPr>
              <w:spacing w:before="120" w:after="120"/>
              <w:rPr>
                <w:szCs w:val="28"/>
              </w:rPr>
            </w:pPr>
            <w:r w:rsidRPr="00F13AF7">
              <w:rPr>
                <w:szCs w:val="28"/>
              </w:rPr>
              <w:t>Sultanas</w:t>
            </w:r>
          </w:p>
          <w:p w14:paraId="4210A1A6" w14:textId="77777777" w:rsidR="005E4F2B" w:rsidRPr="00F13AF7" w:rsidRDefault="005E4F2B" w:rsidP="007B262D">
            <w:pPr>
              <w:spacing w:before="120" w:after="120"/>
              <w:rPr>
                <w:szCs w:val="28"/>
              </w:rPr>
            </w:pPr>
          </w:p>
        </w:tc>
        <w:tc>
          <w:tcPr>
            <w:tcW w:w="1235" w:type="dxa"/>
            <w:tcBorders>
              <w:left w:val="nil"/>
              <w:bottom w:val="nil"/>
            </w:tcBorders>
          </w:tcPr>
          <w:p w14:paraId="4210A1A7" w14:textId="77777777" w:rsidR="005E4F2B" w:rsidRPr="00F13AF7" w:rsidRDefault="005E4F2B" w:rsidP="007B262D">
            <w:pPr>
              <w:spacing w:before="120" w:after="120"/>
              <w:jc w:val="right"/>
              <w:rPr>
                <w:rFonts w:ascii="VicCursive" w:hAnsi="VicCursive"/>
                <w:sz w:val="44"/>
                <w:szCs w:val="44"/>
              </w:rPr>
            </w:pPr>
            <w:r w:rsidRPr="00F13AF7">
              <w:rPr>
                <w:rFonts w:ascii="VicCursive" w:hAnsi="VicCursive"/>
                <w:sz w:val="44"/>
                <w:szCs w:val="44"/>
              </w:rPr>
              <w:t>2.60</w:t>
            </w:r>
          </w:p>
          <w:p w14:paraId="4210A1A8" w14:textId="77777777" w:rsidR="005E4F2B" w:rsidRPr="00F13AF7" w:rsidRDefault="005E4F2B" w:rsidP="007B262D">
            <w:pPr>
              <w:spacing w:before="120" w:after="120"/>
              <w:jc w:val="right"/>
              <w:rPr>
                <w:rFonts w:ascii="VicCursive" w:hAnsi="VicCursive"/>
                <w:sz w:val="44"/>
                <w:szCs w:val="44"/>
              </w:rPr>
            </w:pPr>
            <w:r w:rsidRPr="00F13AF7">
              <w:rPr>
                <w:rFonts w:ascii="VicCursive" w:hAnsi="VicCursive"/>
                <w:sz w:val="44"/>
                <w:szCs w:val="44"/>
              </w:rPr>
              <w:t xml:space="preserve"> .80</w:t>
            </w:r>
          </w:p>
          <w:p w14:paraId="4210A1A9" w14:textId="77777777" w:rsidR="005E4F2B" w:rsidRPr="00F13AF7" w:rsidRDefault="005E4F2B" w:rsidP="007B262D">
            <w:pPr>
              <w:spacing w:before="120" w:after="120"/>
              <w:jc w:val="right"/>
              <w:rPr>
                <w:rFonts w:ascii="VicCursive" w:hAnsi="VicCursive"/>
                <w:sz w:val="44"/>
                <w:szCs w:val="44"/>
                <w:u w:val="single"/>
              </w:rPr>
            </w:pPr>
            <w:r w:rsidRPr="00F13AF7">
              <w:rPr>
                <w:rFonts w:ascii="VicCursive" w:hAnsi="VicCursive"/>
                <w:sz w:val="44"/>
                <w:szCs w:val="44"/>
                <w:u w:val="single"/>
              </w:rPr>
              <w:t xml:space="preserve"> .60</w:t>
            </w:r>
          </w:p>
          <w:p w14:paraId="4210A1AA" w14:textId="77777777" w:rsidR="005E4F2B" w:rsidRPr="00F13AF7" w:rsidRDefault="005E4F2B" w:rsidP="007B262D">
            <w:pPr>
              <w:spacing w:before="120" w:after="120"/>
              <w:jc w:val="right"/>
              <w:rPr>
                <w:szCs w:val="28"/>
              </w:rPr>
            </w:pPr>
            <w:r w:rsidRPr="00F13AF7">
              <w:rPr>
                <w:rFonts w:ascii="VicCursive" w:hAnsi="VicCursive"/>
                <w:sz w:val="44"/>
                <w:szCs w:val="44"/>
                <w:u w:val="single"/>
              </w:rPr>
              <w:t>4.00</w:t>
            </w:r>
          </w:p>
        </w:tc>
        <w:tc>
          <w:tcPr>
            <w:tcW w:w="4763" w:type="dxa"/>
            <w:tcBorders>
              <w:bottom w:val="nil"/>
            </w:tcBorders>
          </w:tcPr>
          <w:p w14:paraId="4210A1AB" w14:textId="77777777" w:rsidR="005E4F2B" w:rsidRPr="00F13AF7" w:rsidRDefault="005E4F2B" w:rsidP="007B262D">
            <w:pPr>
              <w:spacing w:before="120" w:after="120"/>
              <w:rPr>
                <w:sz w:val="2"/>
                <w:szCs w:val="2"/>
              </w:rPr>
            </w:pPr>
          </w:p>
          <w:p w14:paraId="4210A1AC" w14:textId="77777777" w:rsidR="005E4F2B" w:rsidRPr="00F13AF7" w:rsidRDefault="005E4F2B" w:rsidP="007B262D">
            <w:pPr>
              <w:spacing w:before="120" w:after="120"/>
              <w:rPr>
                <w:sz w:val="2"/>
                <w:szCs w:val="2"/>
              </w:rPr>
            </w:pPr>
          </w:p>
          <w:p w14:paraId="4210A1AD" w14:textId="77777777" w:rsidR="005E4F2B" w:rsidRPr="00F13AF7" w:rsidRDefault="005E4F2B" w:rsidP="007B262D">
            <w:pPr>
              <w:spacing w:before="120" w:after="120"/>
              <w:rPr>
                <w:szCs w:val="28"/>
              </w:rPr>
            </w:pPr>
            <w:proofErr w:type="spellStart"/>
            <w:r w:rsidRPr="00F13AF7">
              <w:rPr>
                <w:szCs w:val="28"/>
              </w:rPr>
              <w:t>Lasagne</w:t>
            </w:r>
            <w:proofErr w:type="spellEnd"/>
          </w:p>
          <w:p w14:paraId="4210A1AE" w14:textId="77777777" w:rsidR="005E4F2B" w:rsidRPr="00F13AF7" w:rsidRDefault="005E4F2B" w:rsidP="007B262D">
            <w:pPr>
              <w:spacing w:before="120" w:after="120"/>
              <w:rPr>
                <w:szCs w:val="28"/>
              </w:rPr>
            </w:pPr>
            <w:r w:rsidRPr="00F13AF7">
              <w:rPr>
                <w:szCs w:val="28"/>
              </w:rPr>
              <w:t>Mineral water</w:t>
            </w:r>
          </w:p>
          <w:p w14:paraId="4210A1AF" w14:textId="77777777" w:rsidR="005E4F2B" w:rsidRPr="00F13AF7" w:rsidRDefault="005E4F2B" w:rsidP="007B262D">
            <w:pPr>
              <w:spacing w:before="120" w:after="120"/>
              <w:rPr>
                <w:szCs w:val="28"/>
              </w:rPr>
            </w:pPr>
            <w:r w:rsidRPr="00F13AF7">
              <w:rPr>
                <w:szCs w:val="28"/>
              </w:rPr>
              <w:t>Fruit jelly</w:t>
            </w:r>
          </w:p>
          <w:p w14:paraId="4210A1B0" w14:textId="77777777" w:rsidR="005E4F2B" w:rsidRPr="00F13AF7" w:rsidRDefault="005E4F2B" w:rsidP="007B262D">
            <w:pPr>
              <w:spacing w:before="120" w:after="120"/>
              <w:rPr>
                <w:szCs w:val="28"/>
              </w:rPr>
            </w:pPr>
          </w:p>
        </w:tc>
      </w:tr>
      <w:tr w:rsidR="005E4F2B" w:rsidRPr="00F13AF7" w14:paraId="4210A1BE" w14:textId="77777777" w:rsidTr="007B262D">
        <w:tc>
          <w:tcPr>
            <w:tcW w:w="3165" w:type="dxa"/>
            <w:tcBorders>
              <w:top w:val="nil"/>
              <w:bottom w:val="single" w:sz="4" w:space="0" w:color="auto"/>
              <w:right w:val="nil"/>
            </w:tcBorders>
          </w:tcPr>
          <w:p w14:paraId="4210A1B2" w14:textId="77777777" w:rsidR="005E4F2B" w:rsidRPr="00F13AF7" w:rsidRDefault="005E4F2B" w:rsidP="007B262D">
            <w:pPr>
              <w:spacing w:before="120" w:after="120"/>
              <w:rPr>
                <w:szCs w:val="28"/>
              </w:rPr>
            </w:pPr>
          </w:p>
          <w:p w14:paraId="4210A1B3" w14:textId="77777777" w:rsidR="005E4F2B" w:rsidRPr="00F13AF7" w:rsidRDefault="005E4F2B" w:rsidP="007B262D">
            <w:pPr>
              <w:spacing w:before="120" w:after="120"/>
              <w:rPr>
                <w:szCs w:val="28"/>
              </w:rPr>
            </w:pPr>
          </w:p>
          <w:p w14:paraId="4210A1B4" w14:textId="77777777" w:rsidR="005E4F2B" w:rsidRPr="00F13AF7" w:rsidRDefault="005E4F2B" w:rsidP="007B262D">
            <w:pPr>
              <w:spacing w:before="120" w:after="120"/>
              <w:rPr>
                <w:sz w:val="16"/>
                <w:szCs w:val="16"/>
              </w:rPr>
            </w:pPr>
            <w:r w:rsidRPr="00F13AF7">
              <w:rPr>
                <w:szCs w:val="28"/>
              </w:rPr>
              <w:t>$5.00 enclosed</w:t>
            </w:r>
          </w:p>
          <w:p w14:paraId="4210A1B5" w14:textId="77777777" w:rsidR="005E4F2B" w:rsidRPr="00F13AF7" w:rsidRDefault="005E4F2B" w:rsidP="007B262D">
            <w:pPr>
              <w:spacing w:before="120" w:after="120"/>
              <w:rPr>
                <w:szCs w:val="28"/>
              </w:rPr>
            </w:pPr>
            <w:r w:rsidRPr="00F13AF7">
              <w:rPr>
                <w:szCs w:val="28"/>
              </w:rPr>
              <w:t>How much change?</w:t>
            </w:r>
          </w:p>
        </w:tc>
        <w:tc>
          <w:tcPr>
            <w:tcW w:w="1598" w:type="dxa"/>
            <w:gridSpan w:val="2"/>
            <w:tcBorders>
              <w:top w:val="nil"/>
              <w:left w:val="nil"/>
              <w:bottom w:val="single" w:sz="4" w:space="0" w:color="auto"/>
            </w:tcBorders>
          </w:tcPr>
          <w:p w14:paraId="4210A1B6" w14:textId="77777777" w:rsidR="005E4F2B" w:rsidRPr="00F13AF7" w:rsidRDefault="005E4F2B" w:rsidP="007B262D">
            <w:pPr>
              <w:spacing w:before="120" w:after="120"/>
              <w:jc w:val="right"/>
              <w:rPr>
                <w:rFonts w:ascii="VicCursive" w:hAnsi="VicCursive"/>
                <w:sz w:val="44"/>
                <w:szCs w:val="44"/>
              </w:rPr>
            </w:pPr>
            <w:r w:rsidRPr="00F13AF7">
              <w:rPr>
                <w:rFonts w:ascii="VicCursive" w:hAnsi="VicCursive"/>
                <w:szCs w:val="28"/>
              </w:rPr>
              <w:t xml:space="preserve"> </w:t>
            </w:r>
            <w:r w:rsidRPr="00F13AF7">
              <w:rPr>
                <w:rFonts w:ascii="VicCursive" w:hAnsi="VicCursive"/>
                <w:sz w:val="44"/>
                <w:szCs w:val="44"/>
              </w:rPr>
              <w:t>5.00</w:t>
            </w:r>
          </w:p>
          <w:p w14:paraId="4210A1B7" w14:textId="77777777" w:rsidR="005E4F2B" w:rsidRPr="00F13AF7" w:rsidRDefault="005E4F2B" w:rsidP="007B262D">
            <w:pPr>
              <w:spacing w:before="120" w:after="120"/>
              <w:jc w:val="right"/>
              <w:rPr>
                <w:rFonts w:ascii="VicCursive" w:hAnsi="VicCursive"/>
                <w:sz w:val="44"/>
                <w:szCs w:val="44"/>
                <w:u w:val="single"/>
              </w:rPr>
            </w:pPr>
            <w:r w:rsidRPr="00F13AF7">
              <w:rPr>
                <w:rFonts w:ascii="VicCursive" w:hAnsi="VicCursive"/>
                <w:sz w:val="44"/>
                <w:szCs w:val="44"/>
              </w:rPr>
              <w:t xml:space="preserve">- </w:t>
            </w:r>
            <w:r w:rsidRPr="00F13AF7">
              <w:rPr>
                <w:rFonts w:ascii="VicCursive" w:hAnsi="VicCursive"/>
                <w:sz w:val="44"/>
                <w:szCs w:val="44"/>
                <w:u w:val="single"/>
              </w:rPr>
              <w:t>4.00</w:t>
            </w:r>
          </w:p>
          <w:p w14:paraId="4210A1B8" w14:textId="77777777" w:rsidR="005E4F2B" w:rsidRPr="00F13AF7" w:rsidRDefault="005E4F2B" w:rsidP="007B262D">
            <w:pPr>
              <w:jc w:val="right"/>
              <w:rPr>
                <w:szCs w:val="28"/>
              </w:rPr>
            </w:pPr>
            <w:r w:rsidRPr="00F13AF7">
              <w:rPr>
                <w:rFonts w:ascii="VicCursive" w:hAnsi="VicCursive"/>
                <w:szCs w:val="28"/>
              </w:rPr>
              <w:t xml:space="preserve"> </w:t>
            </w:r>
            <w:r w:rsidRPr="00F13AF7">
              <w:rPr>
                <w:rFonts w:ascii="VicCursive" w:hAnsi="VicCursive"/>
                <w:sz w:val="44"/>
                <w:szCs w:val="44"/>
                <w:u w:val="single"/>
              </w:rPr>
              <w:t>1.00</w:t>
            </w:r>
          </w:p>
        </w:tc>
        <w:tc>
          <w:tcPr>
            <w:tcW w:w="4763" w:type="dxa"/>
            <w:tcBorders>
              <w:top w:val="nil"/>
              <w:bottom w:val="single" w:sz="4" w:space="0" w:color="auto"/>
            </w:tcBorders>
          </w:tcPr>
          <w:p w14:paraId="4210A1B9" w14:textId="77777777" w:rsidR="005E4F2B" w:rsidRPr="00F13AF7" w:rsidRDefault="005E4F2B" w:rsidP="007B262D">
            <w:pPr>
              <w:spacing w:before="120" w:after="120"/>
              <w:rPr>
                <w:szCs w:val="28"/>
              </w:rPr>
            </w:pPr>
          </w:p>
          <w:p w14:paraId="4210A1BA" w14:textId="77777777" w:rsidR="005E4F2B" w:rsidRPr="00F13AF7" w:rsidRDefault="005E4F2B" w:rsidP="007B262D">
            <w:pPr>
              <w:spacing w:before="120" w:after="120"/>
              <w:rPr>
                <w:szCs w:val="28"/>
              </w:rPr>
            </w:pPr>
          </w:p>
          <w:p w14:paraId="4210A1BB" w14:textId="77777777" w:rsidR="005E4F2B" w:rsidRPr="00F13AF7" w:rsidRDefault="005E4F2B" w:rsidP="007B262D">
            <w:pPr>
              <w:spacing w:before="120" w:after="120"/>
              <w:rPr>
                <w:sz w:val="16"/>
                <w:szCs w:val="16"/>
              </w:rPr>
            </w:pPr>
            <w:r w:rsidRPr="00F13AF7">
              <w:rPr>
                <w:szCs w:val="28"/>
              </w:rPr>
              <w:t>$5.00 enclosed</w:t>
            </w:r>
          </w:p>
          <w:p w14:paraId="4210A1BC" w14:textId="77777777" w:rsidR="005E4F2B" w:rsidRDefault="005E4F2B" w:rsidP="007B262D">
            <w:pPr>
              <w:spacing w:before="120" w:after="120"/>
              <w:rPr>
                <w:szCs w:val="28"/>
              </w:rPr>
            </w:pPr>
            <w:r w:rsidRPr="00F13AF7">
              <w:rPr>
                <w:szCs w:val="28"/>
              </w:rPr>
              <w:t>How much change?</w:t>
            </w:r>
          </w:p>
          <w:p w14:paraId="4210A1BD" w14:textId="77777777" w:rsidR="005D2717" w:rsidRPr="00F13AF7" w:rsidRDefault="005D2717" w:rsidP="007B262D">
            <w:pPr>
              <w:spacing w:before="120" w:after="120"/>
              <w:rPr>
                <w:szCs w:val="28"/>
              </w:rPr>
            </w:pPr>
          </w:p>
        </w:tc>
      </w:tr>
      <w:tr w:rsidR="005E4F2B" w:rsidRPr="00F13AF7" w14:paraId="4210A1C8" w14:textId="77777777" w:rsidTr="005D2717">
        <w:trPr>
          <w:trHeight w:val="2790"/>
        </w:trPr>
        <w:tc>
          <w:tcPr>
            <w:tcW w:w="4763" w:type="dxa"/>
            <w:gridSpan w:val="3"/>
            <w:tcBorders>
              <w:bottom w:val="nil"/>
            </w:tcBorders>
          </w:tcPr>
          <w:p w14:paraId="4210A1BF" w14:textId="77777777" w:rsidR="005E4F2B" w:rsidRPr="00F13AF7" w:rsidRDefault="005E4F2B" w:rsidP="007B262D">
            <w:pPr>
              <w:spacing w:before="120" w:after="120"/>
              <w:rPr>
                <w:szCs w:val="28"/>
              </w:rPr>
            </w:pPr>
            <w:r w:rsidRPr="00F13AF7">
              <w:rPr>
                <w:szCs w:val="28"/>
              </w:rPr>
              <w:t>2 dim sims</w:t>
            </w:r>
          </w:p>
          <w:p w14:paraId="4210A1C0" w14:textId="77777777" w:rsidR="005E4F2B" w:rsidRPr="00F13AF7" w:rsidRDefault="005E4F2B" w:rsidP="007B262D">
            <w:pPr>
              <w:spacing w:before="120" w:after="120"/>
              <w:rPr>
                <w:szCs w:val="28"/>
              </w:rPr>
            </w:pPr>
            <w:r w:rsidRPr="00F13AF7">
              <w:rPr>
                <w:szCs w:val="28"/>
              </w:rPr>
              <w:t>Chocolate milk</w:t>
            </w:r>
          </w:p>
          <w:p w14:paraId="4210A1C1" w14:textId="77777777" w:rsidR="005E4F2B" w:rsidRPr="00F13AF7" w:rsidRDefault="005E4F2B" w:rsidP="007B262D">
            <w:pPr>
              <w:spacing w:before="120" w:after="120"/>
              <w:rPr>
                <w:szCs w:val="28"/>
              </w:rPr>
            </w:pPr>
            <w:r w:rsidRPr="00F13AF7">
              <w:rPr>
                <w:szCs w:val="28"/>
              </w:rPr>
              <w:t>Yoghurt</w:t>
            </w:r>
          </w:p>
          <w:p w14:paraId="4210A1C2" w14:textId="77777777" w:rsidR="005E4F2B" w:rsidRPr="00F13AF7" w:rsidRDefault="005E4F2B" w:rsidP="007B262D">
            <w:pPr>
              <w:spacing w:before="120" w:after="120"/>
              <w:rPr>
                <w:szCs w:val="28"/>
              </w:rPr>
            </w:pPr>
          </w:p>
        </w:tc>
        <w:tc>
          <w:tcPr>
            <w:tcW w:w="4763" w:type="dxa"/>
            <w:tcBorders>
              <w:bottom w:val="nil"/>
            </w:tcBorders>
          </w:tcPr>
          <w:p w14:paraId="4210A1C3" w14:textId="77777777" w:rsidR="005E4F2B" w:rsidRPr="00F13AF7" w:rsidRDefault="005E4F2B" w:rsidP="007B262D">
            <w:pPr>
              <w:spacing w:before="120" w:after="120"/>
              <w:rPr>
                <w:szCs w:val="28"/>
              </w:rPr>
            </w:pPr>
            <w:r w:rsidRPr="00F13AF7">
              <w:rPr>
                <w:szCs w:val="28"/>
              </w:rPr>
              <w:t>2 party pies</w:t>
            </w:r>
          </w:p>
          <w:p w14:paraId="4210A1C4" w14:textId="77777777" w:rsidR="005E4F2B" w:rsidRPr="00F13AF7" w:rsidRDefault="005E4F2B" w:rsidP="007B262D">
            <w:pPr>
              <w:spacing w:before="120" w:after="120"/>
              <w:rPr>
                <w:szCs w:val="28"/>
              </w:rPr>
            </w:pPr>
            <w:r w:rsidRPr="00F13AF7">
              <w:rPr>
                <w:szCs w:val="28"/>
              </w:rPr>
              <w:t>Strawberry milk</w:t>
            </w:r>
          </w:p>
          <w:p w14:paraId="4210A1C5" w14:textId="77777777" w:rsidR="005E4F2B" w:rsidRPr="00F13AF7" w:rsidRDefault="005E4F2B" w:rsidP="007B262D">
            <w:pPr>
              <w:spacing w:before="120" w:after="120"/>
              <w:rPr>
                <w:szCs w:val="28"/>
              </w:rPr>
            </w:pPr>
            <w:r w:rsidRPr="00F13AF7">
              <w:rPr>
                <w:szCs w:val="28"/>
              </w:rPr>
              <w:t>Cheese &amp; biscuits</w:t>
            </w:r>
          </w:p>
          <w:p w14:paraId="4210A1C6" w14:textId="77777777" w:rsidR="005E4F2B" w:rsidRPr="00F13AF7" w:rsidRDefault="005E4F2B" w:rsidP="007B262D">
            <w:pPr>
              <w:spacing w:before="120" w:after="120"/>
              <w:rPr>
                <w:szCs w:val="28"/>
              </w:rPr>
            </w:pPr>
          </w:p>
          <w:p w14:paraId="4210A1C7" w14:textId="77777777" w:rsidR="005E4F2B" w:rsidRPr="00F13AF7" w:rsidRDefault="005E4F2B" w:rsidP="007B262D">
            <w:pPr>
              <w:spacing w:before="120" w:after="120"/>
              <w:rPr>
                <w:szCs w:val="28"/>
              </w:rPr>
            </w:pPr>
          </w:p>
        </w:tc>
      </w:tr>
      <w:tr w:rsidR="005E4F2B" w:rsidRPr="00F13AF7" w14:paraId="4210A1D1" w14:textId="77777777" w:rsidTr="007B262D">
        <w:tc>
          <w:tcPr>
            <w:tcW w:w="4763" w:type="dxa"/>
            <w:gridSpan w:val="3"/>
            <w:tcBorders>
              <w:top w:val="nil"/>
              <w:bottom w:val="single" w:sz="4" w:space="0" w:color="auto"/>
            </w:tcBorders>
          </w:tcPr>
          <w:p w14:paraId="4210A1C9" w14:textId="77777777" w:rsidR="005E4F2B" w:rsidRPr="00F13AF7" w:rsidRDefault="005E4F2B" w:rsidP="007B262D">
            <w:pPr>
              <w:spacing w:before="120" w:after="120"/>
              <w:rPr>
                <w:szCs w:val="28"/>
              </w:rPr>
            </w:pPr>
          </w:p>
          <w:p w14:paraId="4210A1CA" w14:textId="77777777" w:rsidR="005E4F2B" w:rsidRPr="00F13AF7" w:rsidRDefault="005E4F2B" w:rsidP="007B262D">
            <w:pPr>
              <w:spacing w:before="120" w:after="120"/>
              <w:rPr>
                <w:szCs w:val="28"/>
              </w:rPr>
            </w:pPr>
          </w:p>
          <w:p w14:paraId="4210A1CB" w14:textId="77777777" w:rsidR="005E4F2B" w:rsidRPr="00F13AF7" w:rsidRDefault="005E4F2B" w:rsidP="007B262D">
            <w:pPr>
              <w:spacing w:before="120" w:after="120"/>
              <w:rPr>
                <w:sz w:val="16"/>
                <w:szCs w:val="16"/>
              </w:rPr>
            </w:pPr>
            <w:r w:rsidRPr="00F13AF7">
              <w:rPr>
                <w:szCs w:val="28"/>
              </w:rPr>
              <w:t>$5.00 enclosed</w:t>
            </w:r>
          </w:p>
          <w:p w14:paraId="4210A1CC" w14:textId="77777777" w:rsidR="005E4F2B" w:rsidRPr="00F13AF7" w:rsidRDefault="005E4F2B" w:rsidP="007B262D">
            <w:pPr>
              <w:spacing w:before="120" w:after="120"/>
              <w:rPr>
                <w:szCs w:val="28"/>
              </w:rPr>
            </w:pPr>
            <w:r w:rsidRPr="00F13AF7">
              <w:rPr>
                <w:szCs w:val="28"/>
              </w:rPr>
              <w:t>How much change?</w:t>
            </w:r>
          </w:p>
        </w:tc>
        <w:tc>
          <w:tcPr>
            <w:tcW w:w="4763" w:type="dxa"/>
            <w:tcBorders>
              <w:top w:val="nil"/>
              <w:bottom w:val="single" w:sz="4" w:space="0" w:color="auto"/>
            </w:tcBorders>
          </w:tcPr>
          <w:p w14:paraId="4210A1CD" w14:textId="77777777" w:rsidR="005E4F2B" w:rsidRPr="00F13AF7" w:rsidRDefault="005E4F2B" w:rsidP="007B262D">
            <w:pPr>
              <w:spacing w:before="120" w:after="120"/>
              <w:rPr>
                <w:szCs w:val="28"/>
              </w:rPr>
            </w:pPr>
          </w:p>
          <w:p w14:paraId="4210A1CE" w14:textId="77777777" w:rsidR="005E4F2B" w:rsidRPr="00F13AF7" w:rsidRDefault="005E4F2B" w:rsidP="007B262D">
            <w:pPr>
              <w:spacing w:before="120" w:after="120"/>
              <w:rPr>
                <w:szCs w:val="28"/>
              </w:rPr>
            </w:pPr>
          </w:p>
          <w:p w14:paraId="4210A1CF" w14:textId="77777777" w:rsidR="005E4F2B" w:rsidRPr="00F13AF7" w:rsidRDefault="005E4F2B" w:rsidP="007B262D">
            <w:pPr>
              <w:spacing w:before="120" w:after="120"/>
              <w:rPr>
                <w:sz w:val="16"/>
                <w:szCs w:val="16"/>
              </w:rPr>
            </w:pPr>
            <w:r w:rsidRPr="00F13AF7">
              <w:rPr>
                <w:szCs w:val="28"/>
              </w:rPr>
              <w:t>$5.00 enclosed</w:t>
            </w:r>
          </w:p>
          <w:p w14:paraId="4210A1D0" w14:textId="77777777" w:rsidR="005E4F2B" w:rsidRPr="00F13AF7" w:rsidRDefault="005E4F2B" w:rsidP="007B262D">
            <w:pPr>
              <w:spacing w:before="120" w:after="120"/>
              <w:rPr>
                <w:szCs w:val="28"/>
              </w:rPr>
            </w:pPr>
            <w:r w:rsidRPr="00F13AF7">
              <w:rPr>
                <w:szCs w:val="28"/>
              </w:rPr>
              <w:t>How much change?</w:t>
            </w:r>
          </w:p>
        </w:tc>
      </w:tr>
    </w:tbl>
    <w:p w14:paraId="4210A1D2" w14:textId="77777777" w:rsidR="005E4F2B" w:rsidRPr="00F13AF7" w:rsidRDefault="005E4F2B" w:rsidP="005E4F2B">
      <w:pPr>
        <w:pStyle w:val="Heading2"/>
      </w:pPr>
      <w:r w:rsidRPr="00F13AF7">
        <w:lastRenderedPageBreak/>
        <w:t>Activity 1 continued</w:t>
      </w:r>
    </w:p>
    <w:p w14:paraId="4210A1D3" w14:textId="77777777" w:rsidR="005E4F2B" w:rsidRPr="00F13AF7" w:rsidRDefault="005E4F2B" w:rsidP="005E4F2B">
      <w:pPr>
        <w:pStyle w:val="Heading2"/>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3"/>
        <w:gridCol w:w="4763"/>
      </w:tblGrid>
      <w:tr w:rsidR="005E4F2B" w:rsidRPr="00F13AF7" w14:paraId="4210A1DF" w14:textId="77777777" w:rsidTr="007B262D">
        <w:tc>
          <w:tcPr>
            <w:tcW w:w="4763" w:type="dxa"/>
            <w:tcBorders>
              <w:bottom w:val="nil"/>
            </w:tcBorders>
          </w:tcPr>
          <w:p w14:paraId="4210A1D4" w14:textId="77777777" w:rsidR="005E4F2B" w:rsidRPr="00F13AF7" w:rsidRDefault="005E4F2B" w:rsidP="007B262D">
            <w:pPr>
              <w:spacing w:before="120" w:after="120"/>
              <w:rPr>
                <w:szCs w:val="28"/>
              </w:rPr>
            </w:pPr>
            <w:r w:rsidRPr="00F13AF7">
              <w:rPr>
                <w:szCs w:val="28"/>
              </w:rPr>
              <w:t>Chicken &amp; salad sandwich</w:t>
            </w:r>
          </w:p>
          <w:p w14:paraId="4210A1D5" w14:textId="77777777" w:rsidR="005E4F2B" w:rsidRPr="00F13AF7" w:rsidRDefault="005E4F2B" w:rsidP="007B262D">
            <w:pPr>
              <w:spacing w:before="120" w:after="120"/>
              <w:rPr>
                <w:szCs w:val="28"/>
              </w:rPr>
            </w:pPr>
            <w:r w:rsidRPr="00F13AF7">
              <w:rPr>
                <w:szCs w:val="28"/>
              </w:rPr>
              <w:t>Apple</w:t>
            </w:r>
          </w:p>
          <w:p w14:paraId="4210A1D6" w14:textId="77777777" w:rsidR="005E4F2B" w:rsidRPr="00F13AF7" w:rsidRDefault="005E4F2B" w:rsidP="007B262D">
            <w:pPr>
              <w:spacing w:before="120" w:after="120"/>
              <w:rPr>
                <w:szCs w:val="28"/>
              </w:rPr>
            </w:pPr>
            <w:r w:rsidRPr="00F13AF7">
              <w:rPr>
                <w:szCs w:val="28"/>
              </w:rPr>
              <w:t>Sultanas</w:t>
            </w:r>
          </w:p>
          <w:p w14:paraId="4210A1D7" w14:textId="77777777" w:rsidR="005E4F2B" w:rsidRPr="00F13AF7" w:rsidRDefault="005E4F2B" w:rsidP="007B262D">
            <w:pPr>
              <w:spacing w:before="120" w:after="120"/>
              <w:rPr>
                <w:szCs w:val="28"/>
              </w:rPr>
            </w:pPr>
            <w:r w:rsidRPr="00F13AF7">
              <w:rPr>
                <w:szCs w:val="28"/>
              </w:rPr>
              <w:t>Chocolate milk</w:t>
            </w:r>
          </w:p>
          <w:p w14:paraId="4210A1D8" w14:textId="77777777" w:rsidR="005E4F2B" w:rsidRPr="00F13AF7" w:rsidRDefault="005E4F2B" w:rsidP="007B262D">
            <w:pPr>
              <w:spacing w:before="120" w:after="120"/>
              <w:rPr>
                <w:szCs w:val="28"/>
              </w:rPr>
            </w:pPr>
            <w:r w:rsidRPr="00F13AF7">
              <w:rPr>
                <w:szCs w:val="28"/>
              </w:rPr>
              <w:t>Yoghurt</w:t>
            </w:r>
          </w:p>
          <w:p w14:paraId="4210A1D9" w14:textId="77777777" w:rsidR="005E4F2B" w:rsidRPr="00F13AF7" w:rsidRDefault="005E4F2B" w:rsidP="007B262D">
            <w:pPr>
              <w:spacing w:before="120" w:after="120"/>
              <w:rPr>
                <w:szCs w:val="28"/>
              </w:rPr>
            </w:pPr>
          </w:p>
        </w:tc>
        <w:tc>
          <w:tcPr>
            <w:tcW w:w="4763" w:type="dxa"/>
            <w:tcBorders>
              <w:bottom w:val="nil"/>
            </w:tcBorders>
          </w:tcPr>
          <w:p w14:paraId="4210A1DA" w14:textId="77777777" w:rsidR="005E4F2B" w:rsidRPr="00F13AF7" w:rsidRDefault="005E4F2B" w:rsidP="007B262D">
            <w:pPr>
              <w:spacing w:before="120" w:after="120"/>
              <w:rPr>
                <w:szCs w:val="28"/>
              </w:rPr>
            </w:pPr>
            <w:r w:rsidRPr="00F13AF7">
              <w:rPr>
                <w:szCs w:val="28"/>
              </w:rPr>
              <w:t>Tomato &amp; cheese sandwich</w:t>
            </w:r>
          </w:p>
          <w:p w14:paraId="4210A1DB" w14:textId="77777777" w:rsidR="005E4F2B" w:rsidRPr="00F13AF7" w:rsidRDefault="005E4F2B" w:rsidP="007B262D">
            <w:pPr>
              <w:spacing w:before="120" w:after="120"/>
              <w:rPr>
                <w:szCs w:val="28"/>
              </w:rPr>
            </w:pPr>
            <w:r w:rsidRPr="00F13AF7">
              <w:rPr>
                <w:szCs w:val="28"/>
              </w:rPr>
              <w:t>Strawberry milk</w:t>
            </w:r>
          </w:p>
          <w:p w14:paraId="4210A1DC" w14:textId="77777777" w:rsidR="005E4F2B" w:rsidRPr="00F13AF7" w:rsidRDefault="005E4F2B" w:rsidP="007B262D">
            <w:pPr>
              <w:spacing w:before="120" w:after="120"/>
              <w:rPr>
                <w:szCs w:val="28"/>
              </w:rPr>
            </w:pPr>
            <w:r w:rsidRPr="00F13AF7">
              <w:rPr>
                <w:szCs w:val="28"/>
              </w:rPr>
              <w:t>Yoghurt</w:t>
            </w:r>
          </w:p>
          <w:p w14:paraId="4210A1DD" w14:textId="77777777" w:rsidR="005E4F2B" w:rsidRPr="00F13AF7" w:rsidRDefault="005E4F2B" w:rsidP="007B262D">
            <w:pPr>
              <w:spacing w:before="120" w:after="120"/>
              <w:rPr>
                <w:szCs w:val="28"/>
              </w:rPr>
            </w:pPr>
            <w:r w:rsidRPr="00F13AF7">
              <w:rPr>
                <w:szCs w:val="28"/>
              </w:rPr>
              <w:t>Peanuts</w:t>
            </w:r>
          </w:p>
          <w:p w14:paraId="4210A1DE" w14:textId="77777777" w:rsidR="005E4F2B" w:rsidRPr="00F13AF7" w:rsidRDefault="005E4F2B" w:rsidP="007B262D">
            <w:pPr>
              <w:spacing w:before="120" w:after="120"/>
              <w:rPr>
                <w:szCs w:val="28"/>
              </w:rPr>
            </w:pPr>
          </w:p>
        </w:tc>
      </w:tr>
      <w:tr w:rsidR="005E4F2B" w:rsidRPr="00F13AF7" w14:paraId="4210A1EB" w14:textId="77777777" w:rsidTr="007B262D">
        <w:tc>
          <w:tcPr>
            <w:tcW w:w="4763" w:type="dxa"/>
            <w:tcBorders>
              <w:top w:val="nil"/>
            </w:tcBorders>
          </w:tcPr>
          <w:p w14:paraId="4210A1E0" w14:textId="77777777" w:rsidR="005E4F2B" w:rsidRDefault="005E4F2B" w:rsidP="007B262D">
            <w:pPr>
              <w:spacing w:before="120" w:after="120"/>
              <w:rPr>
                <w:szCs w:val="28"/>
              </w:rPr>
            </w:pPr>
          </w:p>
          <w:p w14:paraId="4210A1E1" w14:textId="77777777" w:rsidR="005D2717" w:rsidRPr="00F13AF7" w:rsidRDefault="005D2717" w:rsidP="007B262D">
            <w:pPr>
              <w:spacing w:before="120" w:after="120"/>
              <w:rPr>
                <w:szCs w:val="28"/>
              </w:rPr>
            </w:pPr>
          </w:p>
          <w:p w14:paraId="4210A1E2" w14:textId="77777777" w:rsidR="005E4F2B" w:rsidRPr="00F13AF7" w:rsidRDefault="005E4F2B" w:rsidP="007B262D">
            <w:pPr>
              <w:spacing w:before="120" w:after="120"/>
              <w:rPr>
                <w:szCs w:val="28"/>
              </w:rPr>
            </w:pPr>
          </w:p>
          <w:p w14:paraId="4210A1E3" w14:textId="77777777" w:rsidR="005E4F2B" w:rsidRPr="00F13AF7" w:rsidRDefault="005E4F2B" w:rsidP="007B262D">
            <w:pPr>
              <w:spacing w:before="120" w:after="120"/>
              <w:rPr>
                <w:sz w:val="16"/>
                <w:szCs w:val="16"/>
              </w:rPr>
            </w:pPr>
            <w:r w:rsidRPr="00F13AF7">
              <w:rPr>
                <w:szCs w:val="28"/>
              </w:rPr>
              <w:t>$10.00 enclosed</w:t>
            </w:r>
          </w:p>
          <w:p w14:paraId="4210A1E4" w14:textId="77777777" w:rsidR="005E4F2B" w:rsidRPr="00F13AF7" w:rsidRDefault="005E4F2B" w:rsidP="007B262D">
            <w:pPr>
              <w:spacing w:before="120" w:after="120"/>
              <w:rPr>
                <w:szCs w:val="28"/>
              </w:rPr>
            </w:pPr>
            <w:r w:rsidRPr="00F13AF7">
              <w:rPr>
                <w:szCs w:val="28"/>
              </w:rPr>
              <w:t>How much change?</w:t>
            </w:r>
          </w:p>
        </w:tc>
        <w:tc>
          <w:tcPr>
            <w:tcW w:w="4763" w:type="dxa"/>
            <w:tcBorders>
              <w:top w:val="nil"/>
            </w:tcBorders>
          </w:tcPr>
          <w:p w14:paraId="4210A1E5" w14:textId="77777777" w:rsidR="005E4F2B" w:rsidRPr="00F13AF7" w:rsidRDefault="005E4F2B" w:rsidP="007B262D">
            <w:pPr>
              <w:spacing w:before="120" w:after="120"/>
              <w:rPr>
                <w:szCs w:val="28"/>
              </w:rPr>
            </w:pPr>
          </w:p>
          <w:p w14:paraId="4210A1E6" w14:textId="77777777" w:rsidR="005E4F2B" w:rsidRDefault="005E4F2B" w:rsidP="007B262D">
            <w:pPr>
              <w:spacing w:before="120" w:after="120"/>
              <w:rPr>
                <w:szCs w:val="28"/>
              </w:rPr>
            </w:pPr>
          </w:p>
          <w:p w14:paraId="4210A1E7" w14:textId="77777777" w:rsidR="005D2717" w:rsidRPr="00F13AF7" w:rsidRDefault="005D2717" w:rsidP="007B262D">
            <w:pPr>
              <w:spacing w:before="120" w:after="120"/>
              <w:rPr>
                <w:szCs w:val="28"/>
              </w:rPr>
            </w:pPr>
          </w:p>
          <w:p w14:paraId="4210A1E8" w14:textId="77777777" w:rsidR="005E4F2B" w:rsidRPr="00F13AF7" w:rsidRDefault="005E4F2B" w:rsidP="007B262D">
            <w:pPr>
              <w:spacing w:before="120" w:after="120"/>
              <w:rPr>
                <w:sz w:val="16"/>
                <w:szCs w:val="16"/>
              </w:rPr>
            </w:pPr>
            <w:r w:rsidRPr="00F13AF7">
              <w:rPr>
                <w:szCs w:val="28"/>
              </w:rPr>
              <w:t>$10.00 enclosed</w:t>
            </w:r>
          </w:p>
          <w:p w14:paraId="4210A1E9" w14:textId="77777777" w:rsidR="005E4F2B" w:rsidRDefault="005E4F2B" w:rsidP="007B262D">
            <w:pPr>
              <w:spacing w:before="120" w:after="120"/>
              <w:rPr>
                <w:szCs w:val="28"/>
              </w:rPr>
            </w:pPr>
            <w:r w:rsidRPr="00F13AF7">
              <w:rPr>
                <w:szCs w:val="28"/>
              </w:rPr>
              <w:t>How much change?</w:t>
            </w:r>
          </w:p>
          <w:p w14:paraId="4210A1EA" w14:textId="77777777" w:rsidR="005D2717" w:rsidRPr="00F13AF7" w:rsidRDefault="005D2717" w:rsidP="007B262D">
            <w:pPr>
              <w:spacing w:before="120" w:after="120"/>
              <w:rPr>
                <w:szCs w:val="28"/>
              </w:rPr>
            </w:pPr>
          </w:p>
        </w:tc>
      </w:tr>
      <w:tr w:rsidR="005E4F2B" w:rsidRPr="00F13AF7" w14:paraId="4210A20E" w14:textId="77777777" w:rsidTr="007B262D">
        <w:tc>
          <w:tcPr>
            <w:tcW w:w="4763" w:type="dxa"/>
          </w:tcPr>
          <w:p w14:paraId="4210A1EC" w14:textId="77777777" w:rsidR="005E4F2B" w:rsidRPr="00F13AF7" w:rsidRDefault="005E4F2B" w:rsidP="007B262D">
            <w:pPr>
              <w:pStyle w:val="Heading2"/>
              <w:rPr>
                <w:sz w:val="16"/>
                <w:szCs w:val="16"/>
              </w:rPr>
            </w:pPr>
          </w:p>
          <w:p w14:paraId="4210A1ED" w14:textId="77777777" w:rsidR="005E4F2B" w:rsidRPr="00F13AF7" w:rsidRDefault="005E4F2B" w:rsidP="007B262D">
            <w:pPr>
              <w:pStyle w:val="Heading2"/>
              <w:rPr>
                <w:rFonts w:ascii="Century Schoolbook" w:hAnsi="Century Schoolbook"/>
                <w:b w:val="0"/>
              </w:rPr>
            </w:pPr>
            <w:r w:rsidRPr="00F13AF7">
              <w:rPr>
                <w:rFonts w:ascii="Century Schoolbook" w:hAnsi="Century Schoolbook"/>
                <w:b w:val="0"/>
              </w:rPr>
              <w:t xml:space="preserve">Choose a sandwich, a snack and a drink from the </w:t>
            </w:r>
            <w:r w:rsidRPr="00F13AF7">
              <w:rPr>
                <w:rFonts w:ascii="Century Schoolbook" w:hAnsi="Century Schoolbook"/>
              </w:rPr>
              <w:t>Lunch Menu &amp; Price List</w:t>
            </w:r>
            <w:r w:rsidRPr="00F13AF7">
              <w:rPr>
                <w:rFonts w:ascii="Century Schoolbook" w:hAnsi="Century Schoolbook"/>
                <w:b w:val="0"/>
              </w:rPr>
              <w:t>.</w:t>
            </w:r>
          </w:p>
          <w:p w14:paraId="4210A1EE" w14:textId="77777777" w:rsidR="005E4F2B" w:rsidRPr="00F13AF7" w:rsidRDefault="005E4F2B" w:rsidP="007B262D">
            <w:pPr>
              <w:rPr>
                <w:sz w:val="16"/>
                <w:szCs w:val="16"/>
              </w:rPr>
            </w:pPr>
          </w:p>
          <w:p w14:paraId="4210A1EF" w14:textId="77777777" w:rsidR="005E4F2B" w:rsidRPr="00F13AF7" w:rsidRDefault="005E4F2B" w:rsidP="007B262D">
            <w:pPr>
              <w:pStyle w:val="Heading2"/>
              <w:rPr>
                <w:rFonts w:ascii="Century Schoolbook" w:hAnsi="Century Schoolbook"/>
                <w:b w:val="0"/>
              </w:rPr>
            </w:pPr>
            <w:r w:rsidRPr="00F13AF7">
              <w:rPr>
                <w:rFonts w:ascii="Century Schoolbook" w:hAnsi="Century Schoolbook"/>
                <w:b w:val="0"/>
              </w:rPr>
              <w:t>Write your lunch order and add up the total cost.</w:t>
            </w:r>
          </w:p>
          <w:p w14:paraId="4210A1F0" w14:textId="77777777" w:rsidR="005E4F2B" w:rsidRPr="00F13AF7" w:rsidRDefault="005E4F2B" w:rsidP="007B262D"/>
          <w:p w14:paraId="4210A1F1" w14:textId="77777777" w:rsidR="005E4F2B" w:rsidRPr="00F13AF7" w:rsidRDefault="005E4F2B" w:rsidP="007B262D"/>
          <w:p w14:paraId="4210A1F2" w14:textId="77777777" w:rsidR="005E4F2B" w:rsidRPr="00F13AF7" w:rsidRDefault="005E4F2B" w:rsidP="007B262D"/>
          <w:p w14:paraId="4210A1F3" w14:textId="77777777" w:rsidR="005E4F2B" w:rsidRPr="00F13AF7" w:rsidRDefault="005E4F2B" w:rsidP="007B262D"/>
          <w:p w14:paraId="4210A1F4" w14:textId="77777777" w:rsidR="005E4F2B" w:rsidRPr="00F13AF7" w:rsidRDefault="005E4F2B" w:rsidP="007B262D"/>
          <w:p w14:paraId="4210A1F5" w14:textId="77777777" w:rsidR="005E4F2B" w:rsidRPr="00F13AF7" w:rsidRDefault="005E4F2B" w:rsidP="007B262D"/>
          <w:p w14:paraId="4210A1F6" w14:textId="77777777" w:rsidR="005E4F2B" w:rsidRPr="00F13AF7" w:rsidRDefault="005E4F2B" w:rsidP="007B262D"/>
          <w:p w14:paraId="4210A1F7" w14:textId="77777777" w:rsidR="005E4F2B" w:rsidRDefault="005E4F2B" w:rsidP="007B262D"/>
          <w:p w14:paraId="4210A1F8" w14:textId="77777777" w:rsidR="005D2717" w:rsidRDefault="005D2717" w:rsidP="007B262D"/>
          <w:p w14:paraId="4210A1F9" w14:textId="77777777" w:rsidR="005D2717" w:rsidRDefault="005D2717" w:rsidP="007B262D"/>
          <w:p w14:paraId="4210A1FA" w14:textId="77777777" w:rsidR="005D2717" w:rsidRDefault="005D2717" w:rsidP="007B262D"/>
          <w:p w14:paraId="4210A1FB" w14:textId="77777777" w:rsidR="005D2717" w:rsidRDefault="005D2717" w:rsidP="007B262D"/>
          <w:p w14:paraId="4210A1FC" w14:textId="77777777" w:rsidR="005D2717" w:rsidRDefault="005D2717" w:rsidP="007B262D"/>
          <w:p w14:paraId="4210A1FD" w14:textId="77777777" w:rsidR="005D2717" w:rsidRDefault="005D2717" w:rsidP="007B262D"/>
          <w:p w14:paraId="4210A1FE" w14:textId="77777777" w:rsidR="005D2717" w:rsidRPr="00F13AF7" w:rsidRDefault="005D2717" w:rsidP="007B262D"/>
          <w:p w14:paraId="4210A1FF" w14:textId="77777777" w:rsidR="005E4F2B" w:rsidRPr="00F13AF7" w:rsidRDefault="005E4F2B" w:rsidP="007B262D"/>
        </w:tc>
        <w:tc>
          <w:tcPr>
            <w:tcW w:w="4763" w:type="dxa"/>
          </w:tcPr>
          <w:p w14:paraId="4210A200" w14:textId="77777777" w:rsidR="005E4F2B" w:rsidRPr="00F13AF7" w:rsidRDefault="005E4F2B" w:rsidP="007B262D">
            <w:pPr>
              <w:pStyle w:val="Heading2"/>
              <w:rPr>
                <w:sz w:val="16"/>
                <w:szCs w:val="16"/>
              </w:rPr>
            </w:pPr>
          </w:p>
          <w:p w14:paraId="4210A201" w14:textId="77777777" w:rsidR="005E4F2B" w:rsidRPr="00F13AF7" w:rsidRDefault="005E4F2B" w:rsidP="007B262D">
            <w:pPr>
              <w:rPr>
                <w:szCs w:val="28"/>
              </w:rPr>
            </w:pPr>
            <w:r w:rsidRPr="00F13AF7">
              <w:rPr>
                <w:szCs w:val="28"/>
              </w:rPr>
              <w:t xml:space="preserve">You have $5.00 to spend on lunch. Write your menu and prices here and add up the cost. </w:t>
            </w:r>
          </w:p>
          <w:p w14:paraId="4210A202" w14:textId="77777777" w:rsidR="005E4F2B" w:rsidRPr="00F13AF7" w:rsidRDefault="005E4F2B" w:rsidP="007B262D">
            <w:pPr>
              <w:rPr>
                <w:sz w:val="16"/>
                <w:szCs w:val="16"/>
              </w:rPr>
            </w:pPr>
          </w:p>
          <w:p w14:paraId="4210A203" w14:textId="77777777" w:rsidR="005E4F2B" w:rsidRPr="00F13AF7" w:rsidRDefault="005E4F2B" w:rsidP="007B262D">
            <w:pPr>
              <w:rPr>
                <w:szCs w:val="28"/>
              </w:rPr>
            </w:pPr>
            <w:r w:rsidRPr="00F13AF7">
              <w:rPr>
                <w:szCs w:val="28"/>
              </w:rPr>
              <w:t>What is the change from $5.00?</w:t>
            </w:r>
          </w:p>
          <w:p w14:paraId="4210A204" w14:textId="77777777" w:rsidR="005E4F2B" w:rsidRPr="00F13AF7" w:rsidRDefault="005E4F2B" w:rsidP="007B262D">
            <w:pPr>
              <w:rPr>
                <w:szCs w:val="28"/>
              </w:rPr>
            </w:pPr>
          </w:p>
          <w:p w14:paraId="4210A205" w14:textId="77777777" w:rsidR="005E4F2B" w:rsidRPr="00F13AF7" w:rsidRDefault="005E4F2B" w:rsidP="007B262D">
            <w:pPr>
              <w:rPr>
                <w:szCs w:val="28"/>
              </w:rPr>
            </w:pPr>
          </w:p>
          <w:p w14:paraId="4210A206" w14:textId="77777777" w:rsidR="005E4F2B" w:rsidRPr="00F13AF7" w:rsidRDefault="005E4F2B" w:rsidP="007B262D">
            <w:pPr>
              <w:rPr>
                <w:szCs w:val="28"/>
              </w:rPr>
            </w:pPr>
          </w:p>
          <w:p w14:paraId="4210A207" w14:textId="77777777" w:rsidR="005E4F2B" w:rsidRPr="00F13AF7" w:rsidRDefault="005E4F2B" w:rsidP="007B262D">
            <w:pPr>
              <w:rPr>
                <w:szCs w:val="28"/>
              </w:rPr>
            </w:pPr>
          </w:p>
          <w:p w14:paraId="4210A208" w14:textId="77777777" w:rsidR="005E4F2B" w:rsidRPr="00F13AF7" w:rsidRDefault="005E4F2B" w:rsidP="007B262D">
            <w:pPr>
              <w:rPr>
                <w:szCs w:val="28"/>
              </w:rPr>
            </w:pPr>
          </w:p>
          <w:p w14:paraId="4210A209" w14:textId="77777777" w:rsidR="005E4F2B" w:rsidRPr="00F13AF7" w:rsidRDefault="005E4F2B" w:rsidP="007B262D">
            <w:pPr>
              <w:rPr>
                <w:szCs w:val="28"/>
              </w:rPr>
            </w:pPr>
          </w:p>
          <w:p w14:paraId="4210A20A" w14:textId="77777777" w:rsidR="005E4F2B" w:rsidRPr="00F13AF7" w:rsidRDefault="005E4F2B" w:rsidP="007B262D">
            <w:pPr>
              <w:rPr>
                <w:szCs w:val="28"/>
              </w:rPr>
            </w:pPr>
          </w:p>
          <w:p w14:paraId="4210A20B" w14:textId="77777777" w:rsidR="005E4F2B" w:rsidRPr="00F13AF7" w:rsidRDefault="005E4F2B" w:rsidP="007B262D">
            <w:pPr>
              <w:rPr>
                <w:szCs w:val="28"/>
              </w:rPr>
            </w:pPr>
          </w:p>
          <w:p w14:paraId="4210A20C" w14:textId="77777777" w:rsidR="005E4F2B" w:rsidRPr="00F13AF7" w:rsidRDefault="005E4F2B" w:rsidP="007B262D">
            <w:pPr>
              <w:rPr>
                <w:szCs w:val="28"/>
              </w:rPr>
            </w:pPr>
          </w:p>
          <w:p w14:paraId="4210A20D" w14:textId="77777777" w:rsidR="005E4F2B" w:rsidRPr="00F13AF7" w:rsidRDefault="005E4F2B" w:rsidP="007B262D">
            <w:pPr>
              <w:rPr>
                <w:szCs w:val="28"/>
              </w:rPr>
            </w:pPr>
          </w:p>
        </w:tc>
      </w:tr>
    </w:tbl>
    <w:p w14:paraId="4210A20F" w14:textId="77777777" w:rsidR="005E4F2B" w:rsidRPr="00F13AF7" w:rsidRDefault="005E4F2B" w:rsidP="005E4F2B">
      <w:pPr>
        <w:pStyle w:val="Heading2"/>
      </w:pPr>
      <w:r w:rsidRPr="00F13AF7">
        <w:br w:type="page"/>
      </w:r>
      <w:r w:rsidRPr="00F13AF7">
        <w:lastRenderedPageBreak/>
        <w:t>Activity 1 continued</w:t>
      </w:r>
    </w:p>
    <w:p w14:paraId="4210A210" w14:textId="77777777" w:rsidR="005E4F2B" w:rsidRPr="005D2717" w:rsidRDefault="005E4F2B" w:rsidP="005E4F2B">
      <w:pPr>
        <w:rPr>
          <w:sz w:val="16"/>
          <w:szCs w:val="16"/>
        </w:rPr>
      </w:pPr>
    </w:p>
    <w:tbl>
      <w:tblPr>
        <w:tblW w:w="5000" w:type="pct"/>
        <w:tblBorders>
          <w:top w:val="triple" w:sz="6" w:space="0" w:color="auto"/>
          <w:left w:val="triple" w:sz="6" w:space="0" w:color="auto"/>
          <w:bottom w:val="triple" w:sz="6" w:space="0" w:color="auto"/>
          <w:right w:val="triple" w:sz="6" w:space="0" w:color="auto"/>
        </w:tblBorders>
        <w:tblLook w:val="01E0" w:firstRow="1" w:lastRow="1" w:firstColumn="1" w:lastColumn="1" w:noHBand="0" w:noVBand="0"/>
      </w:tblPr>
      <w:tblGrid>
        <w:gridCol w:w="3164"/>
        <w:gridCol w:w="1589"/>
        <w:gridCol w:w="3458"/>
        <w:gridCol w:w="1315"/>
      </w:tblGrid>
      <w:tr w:rsidR="005E4F2B" w:rsidRPr="00F13AF7" w14:paraId="4210A213" w14:textId="77777777" w:rsidTr="007B262D">
        <w:tc>
          <w:tcPr>
            <w:tcW w:w="5000" w:type="pct"/>
            <w:gridSpan w:val="4"/>
          </w:tcPr>
          <w:p w14:paraId="4210A211" w14:textId="77777777" w:rsidR="005E4F2B" w:rsidRPr="00F13AF7" w:rsidRDefault="005E4F2B" w:rsidP="007B262D">
            <w:pPr>
              <w:pStyle w:val="BodyText"/>
              <w:jc w:val="center"/>
              <w:rPr>
                <w:rFonts w:ascii="Arial" w:hAnsi="Arial" w:cs="Arial"/>
                <w:b/>
                <w:sz w:val="40"/>
                <w:szCs w:val="40"/>
              </w:rPr>
            </w:pPr>
          </w:p>
          <w:p w14:paraId="4210A212" w14:textId="77777777" w:rsidR="005E4F2B" w:rsidRPr="00F13AF7" w:rsidRDefault="005E4F2B" w:rsidP="007B262D">
            <w:pPr>
              <w:pStyle w:val="BodyText"/>
              <w:jc w:val="center"/>
              <w:rPr>
                <w:rFonts w:ascii="Arial" w:hAnsi="Arial" w:cs="Arial"/>
                <w:b/>
                <w:sz w:val="40"/>
                <w:szCs w:val="40"/>
              </w:rPr>
            </w:pPr>
            <w:r w:rsidRPr="00F13AF7">
              <w:rPr>
                <w:rFonts w:ascii="Arial" w:hAnsi="Arial" w:cs="Arial"/>
                <w:b/>
                <w:sz w:val="40"/>
                <w:szCs w:val="40"/>
              </w:rPr>
              <w:t>Lunch Menu and Price List</w:t>
            </w:r>
          </w:p>
        </w:tc>
      </w:tr>
      <w:tr w:rsidR="005E4F2B" w:rsidRPr="00F13AF7" w14:paraId="4210A219" w14:textId="77777777" w:rsidTr="005D2717">
        <w:trPr>
          <w:trHeight w:val="2287"/>
        </w:trPr>
        <w:tc>
          <w:tcPr>
            <w:tcW w:w="2495" w:type="pct"/>
            <w:gridSpan w:val="2"/>
          </w:tcPr>
          <w:p w14:paraId="4210A214" w14:textId="77777777" w:rsidR="005E4F2B" w:rsidRPr="00F13AF7" w:rsidRDefault="005E4F2B" w:rsidP="007B262D">
            <w:pPr>
              <w:pStyle w:val="BodyText"/>
              <w:spacing w:before="120"/>
              <w:rPr>
                <w:rFonts w:ascii="Arial" w:hAnsi="Arial" w:cs="Arial"/>
                <w:sz w:val="16"/>
                <w:szCs w:val="16"/>
              </w:rPr>
            </w:pPr>
            <w:r w:rsidRPr="00F13AF7">
              <w:rPr>
                <w:rFonts w:ascii="Arial" w:hAnsi="Arial" w:cs="Arial"/>
                <w:b/>
                <w:szCs w:val="28"/>
              </w:rPr>
              <w:t xml:space="preserve">Hot Food </w:t>
            </w:r>
          </w:p>
          <w:p w14:paraId="4210A215" w14:textId="77777777" w:rsidR="005E4F2B" w:rsidRPr="005D2717" w:rsidRDefault="005E4F2B" w:rsidP="005D2717">
            <w:pPr>
              <w:pStyle w:val="BodyText"/>
              <w:spacing w:before="120"/>
              <w:jc w:val="center"/>
              <w:rPr>
                <w:rFonts w:ascii="Arial" w:hAnsi="Arial" w:cs="Arial"/>
                <w:b/>
                <w:szCs w:val="28"/>
              </w:rPr>
            </w:pPr>
            <w:r>
              <w:rPr>
                <w:noProof/>
                <w:lang w:eastAsia="en-AU"/>
              </w:rPr>
              <w:drawing>
                <wp:inline distT="0" distB="0" distL="0" distR="0" wp14:anchorId="4210ADED" wp14:editId="4210ADEE">
                  <wp:extent cx="981710" cy="1021715"/>
                  <wp:effectExtent l="0" t="0" r="8890" b="6985"/>
                  <wp:docPr id="501" name="Picture 501" descr="matzo ball so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matzo ball soup"/>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81710" cy="1021715"/>
                          </a:xfrm>
                          <a:prstGeom prst="rect">
                            <a:avLst/>
                          </a:prstGeom>
                          <a:noFill/>
                          <a:ln>
                            <a:noFill/>
                          </a:ln>
                        </pic:spPr>
                      </pic:pic>
                    </a:graphicData>
                  </a:graphic>
                </wp:inline>
              </w:drawing>
            </w:r>
          </w:p>
        </w:tc>
        <w:tc>
          <w:tcPr>
            <w:tcW w:w="2505" w:type="pct"/>
            <w:gridSpan w:val="2"/>
          </w:tcPr>
          <w:p w14:paraId="4210A216" w14:textId="77777777" w:rsidR="005E4F2B" w:rsidRPr="00F13AF7" w:rsidRDefault="005E4F2B" w:rsidP="007B262D">
            <w:pPr>
              <w:pStyle w:val="BodyText"/>
              <w:spacing w:before="120"/>
              <w:rPr>
                <w:rFonts w:ascii="Arial" w:hAnsi="Arial" w:cs="Arial"/>
                <w:b/>
                <w:szCs w:val="28"/>
              </w:rPr>
            </w:pPr>
            <w:r w:rsidRPr="00F13AF7">
              <w:rPr>
                <w:rFonts w:ascii="Arial" w:hAnsi="Arial" w:cs="Arial"/>
                <w:b/>
                <w:szCs w:val="28"/>
              </w:rPr>
              <w:t>Sandwiches</w:t>
            </w:r>
          </w:p>
          <w:p w14:paraId="4210A217" w14:textId="77777777" w:rsidR="005E4F2B" w:rsidRPr="00F13AF7" w:rsidRDefault="005E4F2B" w:rsidP="007B262D">
            <w:pPr>
              <w:pStyle w:val="BodyText"/>
              <w:spacing w:before="120"/>
              <w:rPr>
                <w:rFonts w:ascii="Arial" w:hAnsi="Arial" w:cs="Arial"/>
                <w:b/>
                <w:szCs w:val="28"/>
              </w:rPr>
            </w:pPr>
          </w:p>
          <w:p w14:paraId="4210A218" w14:textId="77777777" w:rsidR="005E4F2B" w:rsidRPr="00F13AF7" w:rsidRDefault="005E4F2B" w:rsidP="007B262D">
            <w:pPr>
              <w:pStyle w:val="BodyText"/>
              <w:spacing w:before="120"/>
              <w:rPr>
                <w:rFonts w:ascii="Arial" w:hAnsi="Arial" w:cs="Arial"/>
                <w:szCs w:val="28"/>
              </w:rPr>
            </w:pPr>
            <w:r w:rsidRPr="00F13AF7">
              <w:rPr>
                <w:rFonts w:ascii="Arial" w:hAnsi="Arial" w:cs="Arial"/>
                <w:b/>
                <w:szCs w:val="28"/>
              </w:rPr>
              <w:tab/>
            </w:r>
            <w:r>
              <w:rPr>
                <w:noProof/>
                <w:lang w:eastAsia="en-AU"/>
              </w:rPr>
              <w:drawing>
                <wp:inline distT="0" distB="0" distL="0" distR="0" wp14:anchorId="4210ADEF" wp14:editId="4210ADF0">
                  <wp:extent cx="1667510" cy="726440"/>
                  <wp:effectExtent l="0" t="0" r="8890" b="0"/>
                  <wp:docPr id="500" name="Picture 500" descr="submarine sandw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submarine sandwich"/>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67510" cy="726440"/>
                          </a:xfrm>
                          <a:prstGeom prst="rect">
                            <a:avLst/>
                          </a:prstGeom>
                          <a:noFill/>
                          <a:ln>
                            <a:noFill/>
                          </a:ln>
                        </pic:spPr>
                      </pic:pic>
                    </a:graphicData>
                  </a:graphic>
                </wp:inline>
              </w:drawing>
            </w:r>
          </w:p>
        </w:tc>
      </w:tr>
      <w:tr w:rsidR="005E4F2B" w:rsidRPr="00F13AF7" w14:paraId="4210A247" w14:textId="77777777" w:rsidTr="005D2717">
        <w:trPr>
          <w:trHeight w:val="5122"/>
        </w:trPr>
        <w:tc>
          <w:tcPr>
            <w:tcW w:w="1661" w:type="pct"/>
          </w:tcPr>
          <w:p w14:paraId="4210A21A"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Pie</w:t>
            </w:r>
          </w:p>
          <w:p w14:paraId="4210A21B"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Party pie</w:t>
            </w:r>
          </w:p>
          <w:p w14:paraId="4210A21C" w14:textId="77777777" w:rsidR="005E4F2B" w:rsidRPr="00F13AF7" w:rsidRDefault="005E4F2B" w:rsidP="007B262D">
            <w:pPr>
              <w:pStyle w:val="BodyText"/>
              <w:spacing w:before="120"/>
              <w:rPr>
                <w:rFonts w:ascii="Arial" w:hAnsi="Arial" w:cs="Arial"/>
                <w:szCs w:val="28"/>
              </w:rPr>
            </w:pPr>
            <w:proofErr w:type="spellStart"/>
            <w:r w:rsidRPr="00F13AF7">
              <w:rPr>
                <w:rFonts w:ascii="Arial" w:hAnsi="Arial" w:cs="Arial"/>
                <w:szCs w:val="28"/>
              </w:rPr>
              <w:t>Pastie</w:t>
            </w:r>
            <w:proofErr w:type="spellEnd"/>
          </w:p>
          <w:p w14:paraId="4210A21D"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Sausage roll</w:t>
            </w:r>
          </w:p>
          <w:p w14:paraId="4210A21E"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Hot dog</w:t>
            </w:r>
          </w:p>
          <w:p w14:paraId="4210A21F"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Lasagne</w:t>
            </w:r>
          </w:p>
          <w:p w14:paraId="4210A220"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Pizza</w:t>
            </w:r>
          </w:p>
          <w:p w14:paraId="4210A221"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Dim sim</w:t>
            </w:r>
          </w:p>
          <w:p w14:paraId="4210A222"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Sauce 10 c extra</w:t>
            </w:r>
          </w:p>
          <w:p w14:paraId="4210A223" w14:textId="77777777" w:rsidR="005E4F2B" w:rsidRPr="00F13AF7" w:rsidRDefault="005E4F2B" w:rsidP="007B262D">
            <w:pPr>
              <w:pStyle w:val="BodyText"/>
              <w:spacing w:before="120"/>
              <w:rPr>
                <w:rFonts w:ascii="Arial" w:hAnsi="Arial" w:cs="Arial"/>
                <w:szCs w:val="28"/>
              </w:rPr>
            </w:pPr>
          </w:p>
          <w:p w14:paraId="4210A224" w14:textId="77777777" w:rsidR="005E4F2B" w:rsidRPr="00F13AF7" w:rsidRDefault="005E4F2B" w:rsidP="007B262D">
            <w:pPr>
              <w:pStyle w:val="BodyText"/>
              <w:spacing w:before="120"/>
              <w:jc w:val="center"/>
              <w:rPr>
                <w:rFonts w:ascii="Arial" w:hAnsi="Arial" w:cs="Arial"/>
                <w:szCs w:val="28"/>
              </w:rPr>
            </w:pPr>
          </w:p>
        </w:tc>
        <w:tc>
          <w:tcPr>
            <w:tcW w:w="834" w:type="pct"/>
          </w:tcPr>
          <w:p w14:paraId="4210A225"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2.50</w:t>
            </w:r>
          </w:p>
          <w:p w14:paraId="4210A226"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00</w:t>
            </w:r>
          </w:p>
          <w:p w14:paraId="4210A227"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2.50</w:t>
            </w:r>
          </w:p>
          <w:p w14:paraId="4210A228"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40</w:t>
            </w:r>
          </w:p>
          <w:p w14:paraId="4210A229"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50</w:t>
            </w:r>
          </w:p>
          <w:p w14:paraId="4210A22A"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3.00</w:t>
            </w:r>
          </w:p>
          <w:p w14:paraId="4210A22B"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80</w:t>
            </w:r>
          </w:p>
          <w:p w14:paraId="4210A22C"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60c</w:t>
            </w:r>
          </w:p>
          <w:p w14:paraId="4210A22D" w14:textId="77777777" w:rsidR="005E4F2B" w:rsidRPr="00F13AF7" w:rsidRDefault="005E4F2B" w:rsidP="007B262D">
            <w:pPr>
              <w:pStyle w:val="BodyText"/>
              <w:spacing w:before="120"/>
              <w:rPr>
                <w:rFonts w:ascii="Arial" w:hAnsi="Arial" w:cs="Arial"/>
                <w:szCs w:val="28"/>
              </w:rPr>
            </w:pPr>
          </w:p>
          <w:p w14:paraId="4210A22E" w14:textId="77777777" w:rsidR="005E4F2B" w:rsidRPr="00F13AF7" w:rsidRDefault="005E4F2B" w:rsidP="007B262D">
            <w:pPr>
              <w:pStyle w:val="BodyText"/>
              <w:spacing w:before="120"/>
              <w:rPr>
                <w:rFonts w:ascii="Arial" w:hAnsi="Arial" w:cs="Arial"/>
                <w:szCs w:val="28"/>
              </w:rPr>
            </w:pPr>
          </w:p>
          <w:p w14:paraId="4210A22F"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 xml:space="preserve">  </w:t>
            </w:r>
          </w:p>
        </w:tc>
        <w:tc>
          <w:tcPr>
            <w:tcW w:w="1815" w:type="pct"/>
          </w:tcPr>
          <w:p w14:paraId="4210A230"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Vegemite</w:t>
            </w:r>
          </w:p>
          <w:p w14:paraId="4210A231"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Peanut butter</w:t>
            </w:r>
          </w:p>
          <w:p w14:paraId="4210A232"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Cheese</w:t>
            </w:r>
          </w:p>
          <w:p w14:paraId="4210A233"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Cheese &amp; lettuce</w:t>
            </w:r>
          </w:p>
          <w:p w14:paraId="4210A234"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Tomato</w:t>
            </w:r>
          </w:p>
          <w:p w14:paraId="4210A235"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Tomato &amp; cheese</w:t>
            </w:r>
          </w:p>
          <w:p w14:paraId="4210A236"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Salad</w:t>
            </w:r>
          </w:p>
          <w:p w14:paraId="4210A237"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Ham</w:t>
            </w:r>
          </w:p>
          <w:p w14:paraId="4210A238"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Ham &amp; salad</w:t>
            </w:r>
          </w:p>
          <w:p w14:paraId="4210A239"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Chicken</w:t>
            </w:r>
          </w:p>
          <w:p w14:paraId="4210A23A"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Chicken &amp; salad</w:t>
            </w:r>
          </w:p>
          <w:p w14:paraId="4210A23B"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Rolls 20c extra</w:t>
            </w:r>
          </w:p>
        </w:tc>
        <w:tc>
          <w:tcPr>
            <w:tcW w:w="690" w:type="pct"/>
          </w:tcPr>
          <w:p w14:paraId="4210A23C"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20</w:t>
            </w:r>
          </w:p>
          <w:p w14:paraId="4210A23D"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20</w:t>
            </w:r>
          </w:p>
          <w:p w14:paraId="4210A23E"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40</w:t>
            </w:r>
          </w:p>
          <w:p w14:paraId="4210A23F"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60</w:t>
            </w:r>
          </w:p>
          <w:p w14:paraId="4210A240"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40</w:t>
            </w:r>
          </w:p>
          <w:p w14:paraId="4210A241"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60</w:t>
            </w:r>
          </w:p>
          <w:p w14:paraId="4210A242"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2.00</w:t>
            </w:r>
          </w:p>
          <w:p w14:paraId="4210A243"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80</w:t>
            </w:r>
          </w:p>
          <w:p w14:paraId="4210A244"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2.30</w:t>
            </w:r>
          </w:p>
          <w:p w14:paraId="4210A245"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80</w:t>
            </w:r>
          </w:p>
          <w:p w14:paraId="4210A246"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2.30</w:t>
            </w:r>
          </w:p>
        </w:tc>
      </w:tr>
      <w:tr w:rsidR="005E4F2B" w:rsidRPr="00F13AF7" w14:paraId="4210A24F" w14:textId="77777777" w:rsidTr="007B262D">
        <w:tc>
          <w:tcPr>
            <w:tcW w:w="1661" w:type="pct"/>
          </w:tcPr>
          <w:p w14:paraId="4210A248" w14:textId="77777777" w:rsidR="005E4F2B" w:rsidRPr="00F13AF7" w:rsidRDefault="005E4F2B" w:rsidP="007B262D">
            <w:pPr>
              <w:pStyle w:val="BodyText"/>
              <w:spacing w:before="120"/>
              <w:rPr>
                <w:rFonts w:ascii="Arial" w:hAnsi="Arial" w:cs="Arial"/>
                <w:b/>
                <w:szCs w:val="28"/>
              </w:rPr>
            </w:pPr>
            <w:r w:rsidRPr="00F13AF7">
              <w:rPr>
                <w:rFonts w:ascii="Arial" w:hAnsi="Arial" w:cs="Arial"/>
                <w:b/>
                <w:szCs w:val="28"/>
              </w:rPr>
              <w:t>Snacks</w:t>
            </w:r>
          </w:p>
          <w:p w14:paraId="4210A249" w14:textId="77777777" w:rsidR="005E4F2B" w:rsidRPr="00F13AF7" w:rsidRDefault="005E4F2B" w:rsidP="007B262D">
            <w:pPr>
              <w:pStyle w:val="BodyText"/>
              <w:spacing w:before="120"/>
              <w:jc w:val="center"/>
              <w:rPr>
                <w:rFonts w:ascii="Arial" w:hAnsi="Arial" w:cs="Arial"/>
                <w:b/>
                <w:szCs w:val="28"/>
              </w:rPr>
            </w:pPr>
            <w:r>
              <w:rPr>
                <w:noProof/>
                <w:lang w:eastAsia="en-AU"/>
              </w:rPr>
              <w:drawing>
                <wp:inline distT="0" distB="0" distL="0" distR="0" wp14:anchorId="4210ADF1" wp14:editId="4210ADF2">
                  <wp:extent cx="1371600" cy="887730"/>
                  <wp:effectExtent l="0" t="0" r="0" b="7620"/>
                  <wp:docPr id="499" name="Picture 499" descr="gingerbread cook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gingerbread cookies"/>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71600" cy="887730"/>
                          </a:xfrm>
                          <a:prstGeom prst="rect">
                            <a:avLst/>
                          </a:prstGeom>
                          <a:noFill/>
                          <a:ln>
                            <a:noFill/>
                          </a:ln>
                        </pic:spPr>
                      </pic:pic>
                    </a:graphicData>
                  </a:graphic>
                </wp:inline>
              </w:drawing>
            </w:r>
          </w:p>
        </w:tc>
        <w:tc>
          <w:tcPr>
            <w:tcW w:w="834" w:type="pct"/>
          </w:tcPr>
          <w:p w14:paraId="4210A24A" w14:textId="77777777" w:rsidR="005E4F2B" w:rsidRPr="00F13AF7" w:rsidRDefault="005E4F2B" w:rsidP="007B262D">
            <w:pPr>
              <w:pStyle w:val="BodyText"/>
              <w:spacing w:before="120"/>
              <w:rPr>
                <w:rFonts w:ascii="Arial" w:hAnsi="Arial" w:cs="Arial"/>
                <w:szCs w:val="28"/>
              </w:rPr>
            </w:pPr>
          </w:p>
          <w:p w14:paraId="4210A24B" w14:textId="77777777" w:rsidR="005E4F2B" w:rsidRPr="00F13AF7" w:rsidRDefault="005E4F2B" w:rsidP="007B262D">
            <w:pPr>
              <w:pStyle w:val="BodyText"/>
              <w:spacing w:before="120"/>
              <w:rPr>
                <w:rFonts w:ascii="Arial" w:hAnsi="Arial" w:cs="Arial"/>
                <w:szCs w:val="28"/>
              </w:rPr>
            </w:pPr>
          </w:p>
        </w:tc>
        <w:tc>
          <w:tcPr>
            <w:tcW w:w="1815" w:type="pct"/>
          </w:tcPr>
          <w:p w14:paraId="4210A24C" w14:textId="77777777" w:rsidR="005E4F2B" w:rsidRPr="00F13AF7" w:rsidRDefault="005E4F2B" w:rsidP="007B262D">
            <w:pPr>
              <w:pStyle w:val="BodyText"/>
              <w:spacing w:before="120"/>
              <w:rPr>
                <w:rFonts w:ascii="Arial" w:hAnsi="Arial" w:cs="Arial"/>
                <w:b/>
                <w:szCs w:val="28"/>
              </w:rPr>
            </w:pPr>
            <w:r w:rsidRPr="00F13AF7">
              <w:rPr>
                <w:rFonts w:ascii="Arial" w:hAnsi="Arial" w:cs="Arial"/>
                <w:b/>
                <w:szCs w:val="28"/>
              </w:rPr>
              <w:t>Drinks</w:t>
            </w:r>
          </w:p>
          <w:p w14:paraId="4210A24D" w14:textId="77777777" w:rsidR="005E4F2B" w:rsidRPr="00F13AF7" w:rsidRDefault="005E4F2B" w:rsidP="007B262D">
            <w:pPr>
              <w:pStyle w:val="BodyText"/>
              <w:spacing w:before="120"/>
              <w:jc w:val="center"/>
              <w:rPr>
                <w:rFonts w:ascii="Arial" w:hAnsi="Arial" w:cs="Arial"/>
                <w:b/>
                <w:szCs w:val="28"/>
              </w:rPr>
            </w:pPr>
            <w:r w:rsidRPr="00F13AF7">
              <w:rPr>
                <w:rFonts w:ascii="Arial" w:hAnsi="Arial" w:cs="Arial"/>
                <w:b/>
                <w:szCs w:val="28"/>
              </w:rPr>
              <w:tab/>
            </w:r>
            <w:r>
              <w:rPr>
                <w:noProof/>
                <w:lang w:eastAsia="en-AU"/>
              </w:rPr>
              <w:drawing>
                <wp:inline distT="0" distB="0" distL="0" distR="0" wp14:anchorId="4210ADF3" wp14:editId="4210ADF4">
                  <wp:extent cx="873760" cy="887730"/>
                  <wp:effectExtent l="0" t="0" r="2540" b="7620"/>
                  <wp:docPr id="498" name="Picture 498" descr="milk carton and str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milk carton and straw"/>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873760" cy="887730"/>
                          </a:xfrm>
                          <a:prstGeom prst="rect">
                            <a:avLst/>
                          </a:prstGeom>
                          <a:noFill/>
                          <a:ln>
                            <a:noFill/>
                          </a:ln>
                        </pic:spPr>
                      </pic:pic>
                    </a:graphicData>
                  </a:graphic>
                </wp:inline>
              </w:drawing>
            </w:r>
            <w:r w:rsidRPr="00F13AF7">
              <w:rPr>
                <w:rFonts w:ascii="Arial" w:hAnsi="Arial" w:cs="Arial"/>
                <w:b/>
                <w:szCs w:val="28"/>
              </w:rPr>
              <w:t xml:space="preserve">   </w:t>
            </w:r>
          </w:p>
        </w:tc>
        <w:tc>
          <w:tcPr>
            <w:tcW w:w="690" w:type="pct"/>
          </w:tcPr>
          <w:p w14:paraId="4210A24E" w14:textId="77777777" w:rsidR="005E4F2B" w:rsidRPr="00F13AF7" w:rsidRDefault="005E4F2B" w:rsidP="007B262D">
            <w:pPr>
              <w:pStyle w:val="BodyText"/>
              <w:spacing w:before="120"/>
              <w:rPr>
                <w:rFonts w:ascii="Arial" w:hAnsi="Arial" w:cs="Arial"/>
                <w:b/>
                <w:szCs w:val="28"/>
              </w:rPr>
            </w:pPr>
          </w:p>
        </w:tc>
      </w:tr>
      <w:tr w:rsidR="005E4F2B" w:rsidRPr="00F13AF7" w14:paraId="4210A267" w14:textId="77777777" w:rsidTr="007B262D">
        <w:tc>
          <w:tcPr>
            <w:tcW w:w="1661" w:type="pct"/>
          </w:tcPr>
          <w:p w14:paraId="4210A250"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Piece of fruit</w:t>
            </w:r>
          </w:p>
          <w:p w14:paraId="4210A251"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Yoghurt</w:t>
            </w:r>
          </w:p>
          <w:p w14:paraId="4210A252"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Cheese &amp; biscuits</w:t>
            </w:r>
          </w:p>
          <w:p w14:paraId="4210A253"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Fruit jelly</w:t>
            </w:r>
          </w:p>
          <w:p w14:paraId="4210A254"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Sultanas</w:t>
            </w:r>
          </w:p>
          <w:p w14:paraId="4210A255" w14:textId="77777777" w:rsidR="005E4F2B" w:rsidRPr="00F13AF7" w:rsidRDefault="005E4F2B" w:rsidP="005D2717">
            <w:pPr>
              <w:pStyle w:val="BodyText"/>
              <w:spacing w:before="120"/>
              <w:rPr>
                <w:rFonts w:ascii="Arial" w:hAnsi="Arial" w:cs="Arial"/>
                <w:szCs w:val="28"/>
              </w:rPr>
            </w:pPr>
            <w:r w:rsidRPr="00F13AF7">
              <w:rPr>
                <w:rFonts w:ascii="Arial" w:hAnsi="Arial" w:cs="Arial"/>
                <w:szCs w:val="28"/>
              </w:rPr>
              <w:t>Pe</w:t>
            </w:r>
            <w:r w:rsidR="005D2717">
              <w:rPr>
                <w:rFonts w:ascii="Arial" w:hAnsi="Arial" w:cs="Arial"/>
                <w:szCs w:val="28"/>
              </w:rPr>
              <w:t>anuts</w:t>
            </w:r>
          </w:p>
        </w:tc>
        <w:tc>
          <w:tcPr>
            <w:tcW w:w="834" w:type="pct"/>
          </w:tcPr>
          <w:p w14:paraId="4210A256"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50c</w:t>
            </w:r>
          </w:p>
          <w:p w14:paraId="4210A257"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70c</w:t>
            </w:r>
          </w:p>
          <w:p w14:paraId="4210A258" w14:textId="77777777" w:rsidR="005E4F2B" w:rsidRPr="00F13AF7" w:rsidRDefault="00F90B68" w:rsidP="007B262D">
            <w:pPr>
              <w:pStyle w:val="BodyText"/>
              <w:spacing w:before="120"/>
              <w:rPr>
                <w:rFonts w:ascii="Arial" w:hAnsi="Arial" w:cs="Arial"/>
                <w:szCs w:val="28"/>
              </w:rPr>
            </w:pPr>
            <w:r>
              <w:rPr>
                <w:rFonts w:ascii="Arial" w:hAnsi="Arial" w:cs="Arial"/>
                <w:szCs w:val="28"/>
              </w:rPr>
              <w:t xml:space="preserve"> </w:t>
            </w:r>
            <w:r w:rsidR="005E4F2B" w:rsidRPr="00F13AF7">
              <w:rPr>
                <w:rFonts w:ascii="Arial" w:hAnsi="Arial" w:cs="Arial"/>
                <w:szCs w:val="28"/>
              </w:rPr>
              <w:t>$1.10</w:t>
            </w:r>
          </w:p>
          <w:p w14:paraId="4210A259"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80c</w:t>
            </w:r>
          </w:p>
          <w:p w14:paraId="4210A25A"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60c</w:t>
            </w:r>
          </w:p>
          <w:p w14:paraId="4210A25B" w14:textId="77777777" w:rsidR="005E4F2B" w:rsidRDefault="005D2717" w:rsidP="005D2717">
            <w:pPr>
              <w:pStyle w:val="BodyText"/>
              <w:spacing w:before="120"/>
              <w:ind w:left="360"/>
              <w:rPr>
                <w:rFonts w:ascii="Arial" w:hAnsi="Arial" w:cs="Arial"/>
                <w:szCs w:val="28"/>
              </w:rPr>
            </w:pPr>
            <w:r>
              <w:rPr>
                <w:rFonts w:ascii="Arial" w:hAnsi="Arial" w:cs="Arial"/>
                <w:szCs w:val="28"/>
              </w:rPr>
              <w:t>60c</w:t>
            </w:r>
          </w:p>
          <w:p w14:paraId="4210A25C" w14:textId="77777777" w:rsidR="005D2717" w:rsidRPr="00F13AF7" w:rsidRDefault="005D2717" w:rsidP="005D2717">
            <w:pPr>
              <w:pStyle w:val="BodyText"/>
              <w:spacing w:before="120"/>
              <w:ind w:left="360"/>
              <w:rPr>
                <w:rFonts w:ascii="Arial" w:hAnsi="Arial" w:cs="Arial"/>
                <w:szCs w:val="28"/>
              </w:rPr>
            </w:pPr>
          </w:p>
        </w:tc>
        <w:tc>
          <w:tcPr>
            <w:tcW w:w="1815" w:type="pct"/>
          </w:tcPr>
          <w:p w14:paraId="4210A25D" w14:textId="77777777" w:rsidR="005E4F2B" w:rsidRPr="00F13AF7" w:rsidRDefault="005E4F2B" w:rsidP="007B262D">
            <w:pPr>
              <w:pStyle w:val="BodyText"/>
              <w:spacing w:before="120"/>
              <w:rPr>
                <w:rFonts w:ascii="Arial" w:hAnsi="Arial" w:cs="Arial"/>
                <w:b/>
                <w:szCs w:val="28"/>
              </w:rPr>
            </w:pPr>
            <w:r w:rsidRPr="00F13AF7">
              <w:rPr>
                <w:rFonts w:ascii="Arial" w:hAnsi="Arial" w:cs="Arial"/>
                <w:szCs w:val="28"/>
              </w:rPr>
              <w:t>Plain milk</w:t>
            </w:r>
          </w:p>
          <w:p w14:paraId="4210A25E"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Flavoured milk</w:t>
            </w:r>
          </w:p>
          <w:p w14:paraId="4210A25F"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Apple juice</w:t>
            </w:r>
          </w:p>
          <w:p w14:paraId="4210A260"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Orange juice</w:t>
            </w:r>
          </w:p>
          <w:p w14:paraId="4210A261" w14:textId="77777777" w:rsidR="005E4F2B" w:rsidRPr="00F13AF7" w:rsidRDefault="005E4F2B" w:rsidP="007B262D">
            <w:pPr>
              <w:pStyle w:val="BodyText"/>
              <w:spacing w:before="120"/>
              <w:rPr>
                <w:rFonts w:ascii="Arial" w:hAnsi="Arial" w:cs="Arial"/>
                <w:b/>
                <w:szCs w:val="28"/>
              </w:rPr>
            </w:pPr>
            <w:r w:rsidRPr="00F13AF7">
              <w:rPr>
                <w:rFonts w:ascii="Arial" w:hAnsi="Arial" w:cs="Arial"/>
                <w:szCs w:val="28"/>
              </w:rPr>
              <w:t>Mineral water</w:t>
            </w:r>
          </w:p>
        </w:tc>
        <w:tc>
          <w:tcPr>
            <w:tcW w:w="690" w:type="pct"/>
          </w:tcPr>
          <w:p w14:paraId="4210A262"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80c</w:t>
            </w:r>
          </w:p>
          <w:p w14:paraId="4210A263" w14:textId="77777777" w:rsidR="005E4F2B" w:rsidRPr="00F13AF7" w:rsidRDefault="005E4F2B" w:rsidP="007B262D">
            <w:pPr>
              <w:pStyle w:val="BodyText"/>
              <w:spacing w:before="120"/>
              <w:rPr>
                <w:rFonts w:ascii="Arial" w:hAnsi="Arial" w:cs="Arial"/>
                <w:szCs w:val="28"/>
              </w:rPr>
            </w:pPr>
            <w:r w:rsidRPr="00F13AF7">
              <w:rPr>
                <w:rFonts w:ascii="Arial" w:hAnsi="Arial" w:cs="Arial"/>
                <w:szCs w:val="28"/>
              </w:rPr>
              <w:t>$1.00</w:t>
            </w:r>
          </w:p>
          <w:p w14:paraId="4210A264"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80c</w:t>
            </w:r>
          </w:p>
          <w:p w14:paraId="4210A265" w14:textId="77777777" w:rsidR="005E4F2B" w:rsidRPr="00F13AF7" w:rsidRDefault="005E4F2B" w:rsidP="007B262D">
            <w:pPr>
              <w:pStyle w:val="BodyText"/>
              <w:spacing w:before="120"/>
              <w:ind w:left="360"/>
              <w:rPr>
                <w:rFonts w:ascii="Arial" w:hAnsi="Arial" w:cs="Arial"/>
                <w:szCs w:val="28"/>
              </w:rPr>
            </w:pPr>
            <w:r w:rsidRPr="00F13AF7">
              <w:rPr>
                <w:rFonts w:ascii="Arial" w:hAnsi="Arial" w:cs="Arial"/>
                <w:szCs w:val="28"/>
              </w:rPr>
              <w:t>80c</w:t>
            </w:r>
          </w:p>
          <w:p w14:paraId="4210A266" w14:textId="77777777" w:rsidR="005E4F2B" w:rsidRPr="00F13AF7" w:rsidRDefault="005E4F2B" w:rsidP="007B262D">
            <w:pPr>
              <w:pStyle w:val="BodyText"/>
              <w:spacing w:before="120"/>
              <w:ind w:left="360"/>
              <w:rPr>
                <w:rFonts w:ascii="Arial" w:hAnsi="Arial" w:cs="Arial"/>
                <w:b/>
                <w:szCs w:val="28"/>
              </w:rPr>
            </w:pPr>
            <w:r w:rsidRPr="00F13AF7">
              <w:rPr>
                <w:rFonts w:ascii="Arial" w:hAnsi="Arial" w:cs="Arial"/>
                <w:szCs w:val="28"/>
              </w:rPr>
              <w:t>90c</w:t>
            </w:r>
          </w:p>
        </w:tc>
      </w:tr>
    </w:tbl>
    <w:p w14:paraId="4210A268" w14:textId="77777777" w:rsidR="005E4F2B" w:rsidRPr="00F13AF7" w:rsidRDefault="005E4F2B" w:rsidP="005E4F2B">
      <w:pPr>
        <w:pStyle w:val="Heading2"/>
      </w:pPr>
      <w:r w:rsidRPr="00F13AF7">
        <w:lastRenderedPageBreak/>
        <w:t>Activity 2</w:t>
      </w:r>
    </w:p>
    <w:p w14:paraId="4210A269" w14:textId="77777777" w:rsidR="005D2717" w:rsidRPr="00F13AF7" w:rsidRDefault="005D2717" w:rsidP="007B262D">
      <w:pPr>
        <w:rPr>
          <w:rFonts w:ascii="Arial" w:hAnsi="Arial" w:cs="Arial"/>
          <w:b/>
          <w:szCs w:val="28"/>
        </w:rPr>
      </w:pPr>
      <w:r>
        <w:rPr>
          <w:noProof/>
          <w:lang w:val="en-AU" w:eastAsia="en-AU"/>
        </w:rPr>
        <w:drawing>
          <wp:inline distT="0" distB="0" distL="0" distR="0" wp14:anchorId="4210ADF5" wp14:editId="4210ADF6">
            <wp:extent cx="564515" cy="443865"/>
            <wp:effectExtent l="0" t="0" r="6985" b="0"/>
            <wp:docPr id="497" name="Picture 49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13AF7">
        <w:rPr>
          <w:rFonts w:ascii="Arial" w:hAnsi="Arial" w:cs="Arial"/>
          <w:b/>
          <w:szCs w:val="28"/>
        </w:rPr>
        <w:t>For you to do</w:t>
      </w:r>
      <w:r w:rsidRPr="00F13AF7">
        <w:rPr>
          <w:rFonts w:ascii="Arial" w:hAnsi="Arial" w:cs="Arial"/>
          <w:b/>
        </w:rPr>
        <w:t xml:space="preserve"> </w:t>
      </w:r>
      <w:r>
        <w:rPr>
          <w:rFonts w:ascii="Arial" w:hAnsi="Arial" w:cs="Arial"/>
          <w:b/>
        </w:rPr>
        <w:t>–</w:t>
      </w:r>
      <w:r w:rsidRPr="00F13AF7">
        <w:rPr>
          <w:rFonts w:ascii="Arial" w:hAnsi="Arial" w:cs="Arial"/>
          <w:b/>
        </w:rPr>
        <w:t xml:space="preserve"> </w:t>
      </w:r>
      <w:r w:rsidRPr="00F13AF7">
        <w:rPr>
          <w:rFonts w:ascii="Arial" w:hAnsi="Arial" w:cs="Arial"/>
          <w:b/>
          <w:szCs w:val="28"/>
        </w:rPr>
        <w:t>Muffin Maths</w:t>
      </w:r>
    </w:p>
    <w:p w14:paraId="4210A26A" w14:textId="77777777" w:rsidR="005D2717" w:rsidRPr="00F13AF7" w:rsidRDefault="005D2717" w:rsidP="007B262D">
      <w:pPr>
        <w:pStyle w:val="BodyText"/>
        <w:rPr>
          <w:rFonts w:ascii="Arial" w:hAnsi="Arial" w:cs="Arial"/>
          <w:b/>
        </w:rPr>
      </w:pPr>
    </w:p>
    <w:p w14:paraId="4210A26B" w14:textId="77777777" w:rsidR="005E4F2B" w:rsidRPr="00F13AF7" w:rsidRDefault="005D2717" w:rsidP="005E4F2B">
      <w:pPr>
        <w:rPr>
          <w:szCs w:val="28"/>
        </w:rPr>
      </w:pPr>
      <w:r>
        <w:rPr>
          <w:noProof/>
          <w:szCs w:val="28"/>
          <w:lang w:val="en-AU" w:eastAsia="en-AU"/>
        </w:rPr>
        <w:drawing>
          <wp:anchor distT="0" distB="0" distL="114300" distR="114300" simplePos="0" relativeHeight="251806720" behindDoc="0" locked="0" layoutInCell="1" allowOverlap="1" wp14:anchorId="4210ADF7" wp14:editId="4210ADF8">
            <wp:simplePos x="0" y="0"/>
            <wp:positionH relativeFrom="column">
              <wp:posOffset>5408930</wp:posOffset>
            </wp:positionH>
            <wp:positionV relativeFrom="paragraph">
              <wp:posOffset>-2540</wp:posOffset>
            </wp:positionV>
            <wp:extent cx="537845" cy="766445"/>
            <wp:effectExtent l="0" t="0" r="0" b="0"/>
            <wp:wrapNone/>
            <wp:docPr id="486" name="Picture 486"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5E4F2B">
        <w:rPr>
          <w:noProof/>
          <w:szCs w:val="28"/>
          <w:lang w:val="en-AU" w:eastAsia="en-AU"/>
        </w:rPr>
        <w:drawing>
          <wp:inline distT="0" distB="0" distL="0" distR="0" wp14:anchorId="4210ADF9" wp14:editId="4210ADFA">
            <wp:extent cx="537845" cy="766445"/>
            <wp:effectExtent l="0" t="0" r="0" b="0"/>
            <wp:docPr id="496" name="Picture 496"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DFB" wp14:editId="4210ADFC">
            <wp:extent cx="537845" cy="766445"/>
            <wp:effectExtent l="0" t="0" r="0" b="0"/>
            <wp:docPr id="495" name="Picture 495"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DFD" wp14:editId="4210ADFE">
            <wp:extent cx="537845" cy="766445"/>
            <wp:effectExtent l="0" t="0" r="0" b="0"/>
            <wp:docPr id="494" name="Picture 494"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DFF" wp14:editId="4210AE00">
            <wp:extent cx="537845" cy="766445"/>
            <wp:effectExtent l="0" t="0" r="0" b="0"/>
            <wp:docPr id="493" name="Picture 493"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1" wp14:editId="4210AE02">
            <wp:extent cx="537845" cy="766445"/>
            <wp:effectExtent l="0" t="0" r="0" b="0"/>
            <wp:docPr id="492" name="Picture 492"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3" wp14:editId="4210AE04">
            <wp:extent cx="537845" cy="766445"/>
            <wp:effectExtent l="0" t="0" r="0" b="0"/>
            <wp:docPr id="491" name="Picture 491"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5" wp14:editId="4210AE06">
            <wp:extent cx="537845" cy="766445"/>
            <wp:effectExtent l="0" t="0" r="0" b="0"/>
            <wp:docPr id="490" name="Picture 490"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7" wp14:editId="4210AE08">
            <wp:extent cx="537845" cy="766445"/>
            <wp:effectExtent l="0" t="0" r="0" b="0"/>
            <wp:docPr id="489" name="Picture 489"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9" wp14:editId="4210AE0A">
            <wp:extent cx="537845" cy="766445"/>
            <wp:effectExtent l="0" t="0" r="0" b="0"/>
            <wp:docPr id="488" name="Picture 488"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r w:rsidR="005E4F2B">
        <w:rPr>
          <w:noProof/>
          <w:szCs w:val="28"/>
          <w:lang w:val="en-AU" w:eastAsia="en-AU"/>
        </w:rPr>
        <w:drawing>
          <wp:inline distT="0" distB="0" distL="0" distR="0" wp14:anchorId="4210AE0B" wp14:editId="4210AE0C">
            <wp:extent cx="537845" cy="766445"/>
            <wp:effectExtent l="0" t="0" r="0" b="0"/>
            <wp:docPr id="487" name="Picture 487" descr="FOOD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FOOD1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7845" cy="766445"/>
                    </a:xfrm>
                    <a:prstGeom prst="rect">
                      <a:avLst/>
                    </a:prstGeom>
                    <a:noFill/>
                    <a:ln>
                      <a:noFill/>
                    </a:ln>
                  </pic:spPr>
                </pic:pic>
              </a:graphicData>
            </a:graphic>
          </wp:inline>
        </w:drawing>
      </w:r>
    </w:p>
    <w:p w14:paraId="4210A26C" w14:textId="77777777" w:rsidR="005E4F2B" w:rsidRPr="00F13AF7" w:rsidRDefault="005E4F2B" w:rsidP="005E4F2B">
      <w:pPr>
        <w:rPr>
          <w:sz w:val="16"/>
          <w:szCs w:val="16"/>
        </w:rPr>
      </w:pPr>
    </w:p>
    <w:p w14:paraId="4210A26D" w14:textId="22E5952E" w:rsidR="005E4F2B" w:rsidRPr="00F13AF7" w:rsidRDefault="005E4F2B" w:rsidP="005E4F2B">
      <w:pPr>
        <w:rPr>
          <w:szCs w:val="28"/>
        </w:rPr>
      </w:pPr>
      <w:r w:rsidRPr="00F13AF7">
        <w:rPr>
          <w:szCs w:val="28"/>
        </w:rPr>
        <w:t xml:space="preserve">Did you make muffins this week? You will see the muffin ingredients in the </w:t>
      </w:r>
      <w:r w:rsidRPr="00F13AF7">
        <w:rPr>
          <w:b/>
          <w:szCs w:val="28"/>
        </w:rPr>
        <w:t>Price List</w:t>
      </w:r>
      <w:r w:rsidRPr="00F13AF7">
        <w:rPr>
          <w:szCs w:val="28"/>
        </w:rPr>
        <w:t xml:space="preserve"> below. Use the price list to complete the problems.</w:t>
      </w:r>
    </w:p>
    <w:p w14:paraId="4210A26E" w14:textId="77777777" w:rsidR="005E4F2B" w:rsidRPr="00F13AF7" w:rsidRDefault="005E4F2B" w:rsidP="005E4F2B">
      <w:pPr>
        <w:rPr>
          <w:sz w:val="16"/>
          <w:szCs w:val="16"/>
        </w:rPr>
      </w:pPr>
    </w:p>
    <w:p w14:paraId="4210A26F" w14:textId="77777777" w:rsidR="005D2717" w:rsidRPr="00F13AF7" w:rsidRDefault="005D2717" w:rsidP="007B262D">
      <w:pPr>
        <w:rPr>
          <w:szCs w:val="28"/>
        </w:rPr>
      </w:pPr>
      <w:r w:rsidRPr="00F13AF7">
        <w:rPr>
          <w:szCs w:val="28"/>
        </w:rPr>
        <w:t xml:space="preserve">Use your coin collection to help you with the problems. </w:t>
      </w:r>
    </w:p>
    <w:p w14:paraId="4210A270" w14:textId="77777777" w:rsidR="005D2717" w:rsidRDefault="005D2717" w:rsidP="007B262D">
      <w:pPr>
        <w:jc w:val="center"/>
      </w:pPr>
      <w:r>
        <w:rPr>
          <w:noProof/>
          <w:lang w:val="en-AU" w:eastAsia="en-AU"/>
        </w:rPr>
        <w:drawing>
          <wp:anchor distT="0" distB="0" distL="114300" distR="114300" simplePos="0" relativeHeight="251810816" behindDoc="0" locked="0" layoutInCell="1" allowOverlap="1" wp14:anchorId="4210AE0D" wp14:editId="4210AE0E">
            <wp:simplePos x="0" y="0"/>
            <wp:positionH relativeFrom="column">
              <wp:posOffset>1343025</wp:posOffset>
            </wp:positionH>
            <wp:positionV relativeFrom="paragraph">
              <wp:posOffset>3175</wp:posOffset>
            </wp:positionV>
            <wp:extent cx="605155" cy="551180"/>
            <wp:effectExtent l="0" t="0" r="4445" b="1270"/>
            <wp:wrapNone/>
            <wp:docPr id="483" name="Picture 483"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11840" behindDoc="0" locked="0" layoutInCell="1" allowOverlap="1" wp14:anchorId="4210AE0F" wp14:editId="4210AE10">
            <wp:simplePos x="0" y="0"/>
            <wp:positionH relativeFrom="column">
              <wp:posOffset>2026285</wp:posOffset>
            </wp:positionH>
            <wp:positionV relativeFrom="paragraph">
              <wp:posOffset>3175</wp:posOffset>
            </wp:positionV>
            <wp:extent cx="605155" cy="551180"/>
            <wp:effectExtent l="0" t="0" r="4445" b="1270"/>
            <wp:wrapNone/>
            <wp:docPr id="482" name="Picture 482"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12864" behindDoc="0" locked="0" layoutInCell="1" allowOverlap="1" wp14:anchorId="4210AE11" wp14:editId="4210AE12">
            <wp:simplePos x="0" y="0"/>
            <wp:positionH relativeFrom="column">
              <wp:posOffset>2633345</wp:posOffset>
            </wp:positionH>
            <wp:positionV relativeFrom="paragraph">
              <wp:posOffset>3175</wp:posOffset>
            </wp:positionV>
            <wp:extent cx="605155" cy="551180"/>
            <wp:effectExtent l="0" t="0" r="4445" b="1270"/>
            <wp:wrapNone/>
            <wp:docPr id="481" name="Picture 481"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13888" behindDoc="0" locked="0" layoutInCell="1" allowOverlap="1" wp14:anchorId="4210AE13" wp14:editId="4210AE14">
            <wp:simplePos x="0" y="0"/>
            <wp:positionH relativeFrom="column">
              <wp:posOffset>3281045</wp:posOffset>
            </wp:positionH>
            <wp:positionV relativeFrom="paragraph">
              <wp:posOffset>2540</wp:posOffset>
            </wp:positionV>
            <wp:extent cx="605155" cy="551180"/>
            <wp:effectExtent l="0" t="0" r="4445" b="1270"/>
            <wp:wrapNone/>
            <wp:docPr id="480" name="Picture 480"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14912" behindDoc="0" locked="0" layoutInCell="1" allowOverlap="1" wp14:anchorId="4210AE15" wp14:editId="4210AE16">
            <wp:simplePos x="0" y="0"/>
            <wp:positionH relativeFrom="column">
              <wp:posOffset>3966845</wp:posOffset>
            </wp:positionH>
            <wp:positionV relativeFrom="paragraph">
              <wp:posOffset>2540</wp:posOffset>
            </wp:positionV>
            <wp:extent cx="605155" cy="551180"/>
            <wp:effectExtent l="0" t="0" r="4445" b="1270"/>
            <wp:wrapNone/>
            <wp:docPr id="479" name="Picture 479"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15936" behindDoc="0" locked="0" layoutInCell="1" allowOverlap="1" wp14:anchorId="4210AE17" wp14:editId="4210AE18">
            <wp:simplePos x="0" y="0"/>
            <wp:positionH relativeFrom="column">
              <wp:posOffset>4633595</wp:posOffset>
            </wp:positionH>
            <wp:positionV relativeFrom="paragraph">
              <wp:posOffset>2540</wp:posOffset>
            </wp:positionV>
            <wp:extent cx="605155" cy="551180"/>
            <wp:effectExtent l="0" t="0" r="4445" b="1270"/>
            <wp:wrapNone/>
            <wp:docPr id="478" name="Picture 478"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07744" behindDoc="0" locked="0" layoutInCell="1" allowOverlap="1" wp14:anchorId="4210AE19" wp14:editId="4210AE1A">
            <wp:simplePos x="0" y="0"/>
            <wp:positionH relativeFrom="column">
              <wp:posOffset>5333365</wp:posOffset>
            </wp:positionH>
            <wp:positionV relativeFrom="paragraph">
              <wp:posOffset>0</wp:posOffset>
            </wp:positionV>
            <wp:extent cx="605155" cy="551180"/>
            <wp:effectExtent l="0" t="0" r="4445" b="1270"/>
            <wp:wrapNone/>
            <wp:docPr id="477" name="Picture 477"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08768" behindDoc="0" locked="0" layoutInCell="1" allowOverlap="1" wp14:anchorId="4210AE1B" wp14:editId="4210AE1C">
            <wp:simplePos x="0" y="0"/>
            <wp:positionH relativeFrom="column">
              <wp:posOffset>42545</wp:posOffset>
            </wp:positionH>
            <wp:positionV relativeFrom="paragraph">
              <wp:posOffset>3175</wp:posOffset>
            </wp:positionV>
            <wp:extent cx="605155" cy="551180"/>
            <wp:effectExtent l="0" t="0" r="4445" b="1270"/>
            <wp:wrapNone/>
            <wp:docPr id="485" name="Picture 485"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809792" behindDoc="0" locked="0" layoutInCell="1" allowOverlap="1" wp14:anchorId="4210AE1D" wp14:editId="4210AE1E">
            <wp:simplePos x="0" y="0"/>
            <wp:positionH relativeFrom="column">
              <wp:posOffset>671195</wp:posOffset>
            </wp:positionH>
            <wp:positionV relativeFrom="paragraph">
              <wp:posOffset>3175</wp:posOffset>
            </wp:positionV>
            <wp:extent cx="605155" cy="551180"/>
            <wp:effectExtent l="0" t="0" r="4445" b="1270"/>
            <wp:wrapNone/>
            <wp:docPr id="484" name="Picture 484"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515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A271" w14:textId="77777777" w:rsidR="005D2717" w:rsidRDefault="005D2717" w:rsidP="007B262D">
      <w:pPr>
        <w:jc w:val="center"/>
      </w:pPr>
    </w:p>
    <w:p w14:paraId="4210A272" w14:textId="77777777" w:rsidR="005D2717" w:rsidRPr="00F13AF7" w:rsidRDefault="005D2717" w:rsidP="007B262D">
      <w:pPr>
        <w:jc w:val="center"/>
        <w:rPr>
          <w:szCs w:val="28"/>
        </w:rPr>
      </w:pPr>
    </w:p>
    <w:p w14:paraId="4210A273" w14:textId="77777777" w:rsidR="005E4F2B" w:rsidRPr="005D2717" w:rsidRDefault="005E4F2B" w:rsidP="005E4F2B">
      <w:pPr>
        <w:rPr>
          <w:sz w:val="12"/>
          <w:szCs w:val="1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5"/>
        <w:gridCol w:w="3175"/>
        <w:gridCol w:w="3176"/>
      </w:tblGrid>
      <w:tr w:rsidR="005E4F2B" w:rsidRPr="00F13AF7" w14:paraId="4210A275" w14:textId="77777777" w:rsidTr="005D2717">
        <w:trPr>
          <w:trHeight w:val="468"/>
        </w:trPr>
        <w:tc>
          <w:tcPr>
            <w:tcW w:w="9526" w:type="dxa"/>
            <w:gridSpan w:val="3"/>
            <w:vAlign w:val="center"/>
          </w:tcPr>
          <w:p w14:paraId="4210A274" w14:textId="77777777" w:rsidR="005E4F2B" w:rsidRPr="00F13AF7" w:rsidRDefault="005E4F2B" w:rsidP="005D2717">
            <w:pPr>
              <w:pStyle w:val="Heading2"/>
              <w:jc w:val="center"/>
            </w:pPr>
            <w:r w:rsidRPr="00F13AF7">
              <w:t>Supermarket Price List</w:t>
            </w:r>
          </w:p>
        </w:tc>
      </w:tr>
      <w:tr w:rsidR="005E4F2B" w:rsidRPr="00F13AF7" w14:paraId="4210A283" w14:textId="77777777" w:rsidTr="007B262D">
        <w:tc>
          <w:tcPr>
            <w:tcW w:w="3175" w:type="dxa"/>
          </w:tcPr>
          <w:p w14:paraId="4210A276" w14:textId="77777777" w:rsidR="005E4F2B" w:rsidRPr="00F13AF7" w:rsidRDefault="005E4F2B" w:rsidP="007B262D">
            <w:pPr>
              <w:rPr>
                <w:rFonts w:ascii="Arial" w:hAnsi="Arial" w:cs="Arial"/>
                <w:szCs w:val="28"/>
              </w:rPr>
            </w:pPr>
          </w:p>
          <w:p w14:paraId="4210A277" w14:textId="77777777" w:rsidR="005E4F2B" w:rsidRPr="00F13AF7" w:rsidRDefault="005E4F2B" w:rsidP="007B262D">
            <w:pPr>
              <w:jc w:val="center"/>
              <w:rPr>
                <w:rFonts w:ascii="Arial" w:hAnsi="Arial" w:cs="Arial"/>
                <w:sz w:val="20"/>
              </w:rPr>
            </w:pPr>
            <w:r>
              <w:rPr>
                <w:rFonts w:ascii="Arial" w:hAnsi="Arial" w:cs="Arial"/>
                <w:noProof/>
                <w:color w:val="2249CC"/>
                <w:sz w:val="20"/>
                <w:lang w:val="en-AU" w:eastAsia="en-AU"/>
              </w:rPr>
              <w:drawing>
                <wp:inline distT="0" distB="0" distL="0" distR="0" wp14:anchorId="4210AE1F" wp14:editId="4210AE20">
                  <wp:extent cx="1049020" cy="1049020"/>
                  <wp:effectExtent l="0" t="0" r="0" b="0"/>
                  <wp:docPr id="476" name="Picture 476" descr="Go to fullsize image">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Go to fullsize image"/>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049020" cy="1049020"/>
                          </a:xfrm>
                          <a:prstGeom prst="rect">
                            <a:avLst/>
                          </a:prstGeom>
                          <a:noFill/>
                          <a:ln>
                            <a:noFill/>
                          </a:ln>
                        </pic:spPr>
                      </pic:pic>
                    </a:graphicData>
                  </a:graphic>
                </wp:inline>
              </w:drawing>
            </w:r>
          </w:p>
          <w:p w14:paraId="4210A278" w14:textId="77777777" w:rsidR="005E4F2B" w:rsidRPr="00F13AF7" w:rsidRDefault="005E4F2B" w:rsidP="007B262D">
            <w:pPr>
              <w:jc w:val="center"/>
              <w:rPr>
                <w:rFonts w:ascii="Arial" w:hAnsi="Arial" w:cs="Arial"/>
                <w:szCs w:val="28"/>
              </w:rPr>
            </w:pPr>
            <w:r w:rsidRPr="00F13AF7">
              <w:rPr>
                <w:rFonts w:ascii="Arial" w:hAnsi="Arial" w:cs="Arial"/>
                <w:szCs w:val="28"/>
              </w:rPr>
              <w:t xml:space="preserve">Plain flour 1 </w:t>
            </w:r>
            <w:proofErr w:type="gramStart"/>
            <w:r w:rsidRPr="00F13AF7">
              <w:rPr>
                <w:rFonts w:ascii="Arial" w:hAnsi="Arial" w:cs="Arial"/>
                <w:szCs w:val="28"/>
              </w:rPr>
              <w:t>kg  $</w:t>
            </w:r>
            <w:proofErr w:type="gramEnd"/>
            <w:r w:rsidRPr="00F13AF7">
              <w:rPr>
                <w:rFonts w:ascii="Arial" w:hAnsi="Arial" w:cs="Arial"/>
                <w:szCs w:val="28"/>
              </w:rPr>
              <w:t>2.50</w:t>
            </w:r>
          </w:p>
          <w:p w14:paraId="4210A279" w14:textId="77777777" w:rsidR="005E4F2B" w:rsidRPr="00F13AF7" w:rsidRDefault="005E4F2B" w:rsidP="007B262D">
            <w:pPr>
              <w:jc w:val="center"/>
            </w:pPr>
          </w:p>
        </w:tc>
        <w:tc>
          <w:tcPr>
            <w:tcW w:w="3175" w:type="dxa"/>
          </w:tcPr>
          <w:p w14:paraId="4210A27A" w14:textId="77777777" w:rsidR="005E4F2B" w:rsidRPr="00F13AF7" w:rsidRDefault="005E4F2B" w:rsidP="007B262D">
            <w:pPr>
              <w:jc w:val="center"/>
              <w:rPr>
                <w:rFonts w:ascii="Arial" w:hAnsi="Arial" w:cs="Arial"/>
                <w:b/>
                <w:szCs w:val="28"/>
              </w:rPr>
            </w:pPr>
          </w:p>
          <w:p w14:paraId="4210A27B" w14:textId="77777777" w:rsidR="005E4F2B" w:rsidRPr="00F13AF7" w:rsidRDefault="005E4F2B" w:rsidP="007B262D">
            <w:pPr>
              <w:jc w:val="center"/>
              <w:rPr>
                <w:rFonts w:ascii="Arial" w:hAnsi="Arial" w:cs="Arial"/>
                <w:b/>
                <w:szCs w:val="28"/>
              </w:rPr>
            </w:pPr>
            <w:r>
              <w:rPr>
                <w:rFonts w:ascii="Arial" w:hAnsi="Arial" w:cs="Arial"/>
                <w:b/>
                <w:noProof/>
                <w:szCs w:val="28"/>
                <w:lang w:val="en-AU" w:eastAsia="en-AU"/>
              </w:rPr>
              <w:drawing>
                <wp:inline distT="0" distB="0" distL="0" distR="0" wp14:anchorId="4210AE21" wp14:editId="4210AE22">
                  <wp:extent cx="645160" cy="1089025"/>
                  <wp:effectExtent l="0" t="0" r="2540" b="0"/>
                  <wp:docPr id="475" name="Picture 475" descr="FODDR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FODDR09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45160" cy="1089025"/>
                          </a:xfrm>
                          <a:prstGeom prst="rect">
                            <a:avLst/>
                          </a:prstGeom>
                          <a:noFill/>
                          <a:ln>
                            <a:noFill/>
                          </a:ln>
                        </pic:spPr>
                      </pic:pic>
                    </a:graphicData>
                  </a:graphic>
                </wp:inline>
              </w:drawing>
            </w:r>
          </w:p>
          <w:p w14:paraId="4210A27C" w14:textId="77777777" w:rsidR="005E4F2B" w:rsidRPr="00F13AF7" w:rsidRDefault="005E4F2B" w:rsidP="007B262D">
            <w:pPr>
              <w:jc w:val="center"/>
              <w:rPr>
                <w:rFonts w:ascii="Arial" w:hAnsi="Arial" w:cs="Arial"/>
                <w:szCs w:val="28"/>
              </w:rPr>
            </w:pPr>
            <w:r w:rsidRPr="00F13AF7">
              <w:rPr>
                <w:rFonts w:ascii="Arial" w:hAnsi="Arial" w:cs="Arial"/>
                <w:szCs w:val="28"/>
              </w:rPr>
              <w:t xml:space="preserve">Milk   1 </w:t>
            </w:r>
            <w:proofErr w:type="spellStart"/>
            <w:r w:rsidRPr="00F13AF7">
              <w:rPr>
                <w:rFonts w:ascii="Arial" w:hAnsi="Arial" w:cs="Arial"/>
                <w:szCs w:val="28"/>
              </w:rPr>
              <w:t>litre</w:t>
            </w:r>
            <w:proofErr w:type="spellEnd"/>
            <w:r w:rsidRPr="00F13AF7">
              <w:rPr>
                <w:rFonts w:ascii="Arial" w:hAnsi="Arial" w:cs="Arial"/>
                <w:szCs w:val="28"/>
              </w:rPr>
              <w:t xml:space="preserve">   $1.40</w:t>
            </w:r>
          </w:p>
          <w:p w14:paraId="4210A27D" w14:textId="77777777" w:rsidR="005E4F2B" w:rsidRPr="00F13AF7" w:rsidRDefault="005E4F2B" w:rsidP="007B262D"/>
        </w:tc>
        <w:tc>
          <w:tcPr>
            <w:tcW w:w="3176" w:type="dxa"/>
          </w:tcPr>
          <w:p w14:paraId="4210A27E" w14:textId="77777777" w:rsidR="005E4F2B" w:rsidRPr="00F13AF7" w:rsidRDefault="005E4F2B" w:rsidP="007B262D">
            <w:pPr>
              <w:rPr>
                <w:szCs w:val="28"/>
              </w:rPr>
            </w:pPr>
          </w:p>
          <w:p w14:paraId="4210A27F" w14:textId="77777777" w:rsidR="005E4F2B" w:rsidRPr="00F13AF7" w:rsidRDefault="005E4F2B" w:rsidP="007B262D">
            <w:pPr>
              <w:jc w:val="center"/>
            </w:pPr>
            <w:r>
              <w:rPr>
                <w:noProof/>
                <w:lang w:val="en-AU" w:eastAsia="en-AU"/>
              </w:rPr>
              <w:drawing>
                <wp:inline distT="0" distB="0" distL="0" distR="0" wp14:anchorId="4210AE23" wp14:editId="4210AE24">
                  <wp:extent cx="1236980" cy="807085"/>
                  <wp:effectExtent l="0" t="0" r="1270" b="0"/>
                  <wp:docPr id="474" name="Picture 474" descr="FODDR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FODDR02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36980" cy="807085"/>
                          </a:xfrm>
                          <a:prstGeom prst="rect">
                            <a:avLst/>
                          </a:prstGeom>
                          <a:noFill/>
                          <a:ln>
                            <a:noFill/>
                          </a:ln>
                        </pic:spPr>
                      </pic:pic>
                    </a:graphicData>
                  </a:graphic>
                </wp:inline>
              </w:drawing>
            </w:r>
          </w:p>
          <w:p w14:paraId="4210A280" w14:textId="77777777" w:rsidR="005E4F2B" w:rsidRPr="00F13AF7" w:rsidRDefault="005E4F2B" w:rsidP="007B262D">
            <w:pPr>
              <w:rPr>
                <w:rFonts w:ascii="Arial" w:hAnsi="Arial" w:cs="Arial"/>
                <w:szCs w:val="28"/>
              </w:rPr>
            </w:pPr>
          </w:p>
          <w:p w14:paraId="4210A281" w14:textId="77777777" w:rsidR="005E4F2B" w:rsidRPr="00F13AF7" w:rsidRDefault="005E4F2B" w:rsidP="007B262D">
            <w:pPr>
              <w:rPr>
                <w:rFonts w:ascii="Arial" w:hAnsi="Arial" w:cs="Arial"/>
                <w:szCs w:val="28"/>
              </w:rPr>
            </w:pPr>
            <w:r w:rsidRPr="00F13AF7">
              <w:rPr>
                <w:rFonts w:ascii="Arial" w:hAnsi="Arial" w:cs="Arial"/>
                <w:szCs w:val="28"/>
              </w:rPr>
              <w:t xml:space="preserve">Eggs   </w:t>
            </w:r>
            <w:r w:rsidRPr="00F13AF7">
              <w:rPr>
                <w:position w:val="-26"/>
              </w:rPr>
              <w:object w:dxaOrig="260" w:dyaOrig="680" w14:anchorId="4210AE25">
                <v:shape id="_x0000_i1044" type="#_x0000_t75" style="width:9.35pt;height:24.95pt" o:ole="">
                  <v:imagedata r:id="rId52" o:title=""/>
                </v:shape>
                <o:OLEObject Type="Embed" ProgID="Equation.DSMT4" ShapeID="_x0000_i1044" DrawAspect="Content" ObjectID="_1646203861" r:id="rId115"/>
              </w:object>
            </w:r>
            <w:r w:rsidRPr="00F13AF7">
              <w:rPr>
                <w:rFonts w:ascii="Arial" w:hAnsi="Arial" w:cs="Arial"/>
                <w:szCs w:val="28"/>
              </w:rPr>
              <w:t xml:space="preserve"> </w:t>
            </w:r>
            <w:proofErr w:type="gramStart"/>
            <w:r w:rsidRPr="00F13AF7">
              <w:rPr>
                <w:rFonts w:ascii="Arial" w:hAnsi="Arial" w:cs="Arial"/>
                <w:szCs w:val="28"/>
              </w:rPr>
              <w:t>dozen  $</w:t>
            </w:r>
            <w:proofErr w:type="gramEnd"/>
            <w:r w:rsidRPr="00F13AF7">
              <w:rPr>
                <w:rFonts w:ascii="Arial" w:hAnsi="Arial" w:cs="Arial"/>
                <w:szCs w:val="28"/>
              </w:rPr>
              <w:t>2.50</w:t>
            </w:r>
          </w:p>
          <w:p w14:paraId="4210A282" w14:textId="77777777" w:rsidR="005E4F2B" w:rsidRPr="00F13AF7" w:rsidRDefault="005E4F2B" w:rsidP="007B262D">
            <w:pPr>
              <w:rPr>
                <w:rFonts w:ascii="Arial" w:hAnsi="Arial" w:cs="Arial"/>
                <w:szCs w:val="28"/>
              </w:rPr>
            </w:pPr>
            <w:r w:rsidRPr="00F13AF7">
              <w:rPr>
                <w:rFonts w:ascii="Arial" w:hAnsi="Arial" w:cs="Arial"/>
                <w:szCs w:val="28"/>
              </w:rPr>
              <w:tab/>
              <w:t xml:space="preserve">  1 dozen   $4.50</w:t>
            </w:r>
          </w:p>
        </w:tc>
      </w:tr>
      <w:tr w:rsidR="005E4F2B" w:rsidRPr="00F13AF7" w14:paraId="4210A295" w14:textId="77777777" w:rsidTr="007B262D">
        <w:tc>
          <w:tcPr>
            <w:tcW w:w="3175" w:type="dxa"/>
          </w:tcPr>
          <w:p w14:paraId="4210A284" w14:textId="77777777" w:rsidR="005E4F2B" w:rsidRPr="00F13AF7" w:rsidRDefault="005E4F2B" w:rsidP="007B262D">
            <w:pPr>
              <w:jc w:val="center"/>
            </w:pPr>
          </w:p>
          <w:p w14:paraId="4210A285" w14:textId="77777777" w:rsidR="005E4F2B" w:rsidRPr="00F13AF7" w:rsidRDefault="005E4F2B" w:rsidP="007B262D">
            <w:pPr>
              <w:jc w:val="center"/>
            </w:pPr>
            <w:r>
              <w:rPr>
                <w:noProof/>
                <w:lang w:val="en-AU" w:eastAsia="en-AU"/>
              </w:rPr>
              <w:drawing>
                <wp:inline distT="0" distB="0" distL="0" distR="0" wp14:anchorId="4210AE26" wp14:editId="4210AE27">
                  <wp:extent cx="457200" cy="968375"/>
                  <wp:effectExtent l="0" t="0" r="0" b="3175"/>
                  <wp:docPr id="473" name="Picture 473" descr="H_HKT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_HKT0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57200" cy="968375"/>
                          </a:xfrm>
                          <a:prstGeom prst="rect">
                            <a:avLst/>
                          </a:prstGeom>
                          <a:noFill/>
                          <a:ln>
                            <a:noFill/>
                          </a:ln>
                        </pic:spPr>
                      </pic:pic>
                    </a:graphicData>
                  </a:graphic>
                </wp:inline>
              </w:drawing>
            </w:r>
          </w:p>
          <w:p w14:paraId="4210A286" w14:textId="77777777" w:rsidR="005E4F2B" w:rsidRPr="00F13AF7" w:rsidRDefault="005E4F2B" w:rsidP="007B262D">
            <w:pPr>
              <w:jc w:val="center"/>
              <w:rPr>
                <w:rFonts w:ascii="Arial" w:hAnsi="Arial" w:cs="Arial"/>
                <w:szCs w:val="28"/>
              </w:rPr>
            </w:pPr>
            <w:r w:rsidRPr="00F13AF7">
              <w:rPr>
                <w:rFonts w:ascii="Arial" w:hAnsi="Arial" w:cs="Arial"/>
                <w:szCs w:val="28"/>
              </w:rPr>
              <w:t>Vegetable oil</w:t>
            </w:r>
          </w:p>
          <w:p w14:paraId="4210A287" w14:textId="77777777" w:rsidR="005E4F2B" w:rsidRPr="00F13AF7" w:rsidRDefault="005E4F2B" w:rsidP="007B262D">
            <w:pPr>
              <w:jc w:val="center"/>
              <w:rPr>
                <w:rFonts w:ascii="Arial" w:hAnsi="Arial" w:cs="Arial"/>
                <w:szCs w:val="28"/>
              </w:rPr>
            </w:pPr>
            <w:r w:rsidRPr="00F13AF7">
              <w:rPr>
                <w:rFonts w:ascii="Arial" w:hAnsi="Arial" w:cs="Arial"/>
                <w:szCs w:val="28"/>
              </w:rPr>
              <w:t>500 ml   $4.85</w:t>
            </w:r>
          </w:p>
          <w:p w14:paraId="4210A288" w14:textId="77777777" w:rsidR="005E4F2B" w:rsidRPr="00F13AF7" w:rsidRDefault="005E4F2B" w:rsidP="007B262D"/>
        </w:tc>
        <w:tc>
          <w:tcPr>
            <w:tcW w:w="3175" w:type="dxa"/>
          </w:tcPr>
          <w:p w14:paraId="4210A289" w14:textId="77777777" w:rsidR="005E4F2B" w:rsidRPr="00F13AF7" w:rsidRDefault="005E4F2B" w:rsidP="007B262D"/>
          <w:p w14:paraId="4210A28A" w14:textId="77777777" w:rsidR="005E4F2B" w:rsidRPr="00F13AF7" w:rsidRDefault="005E4F2B" w:rsidP="007B262D">
            <w:pPr>
              <w:jc w:val="center"/>
            </w:pPr>
            <w:r>
              <w:rPr>
                <w:noProof/>
                <w:lang w:val="en-AU" w:eastAsia="en-AU"/>
              </w:rPr>
              <w:drawing>
                <wp:inline distT="0" distB="0" distL="0" distR="0" wp14:anchorId="4210AE28" wp14:editId="4210AE29">
                  <wp:extent cx="955040" cy="887730"/>
                  <wp:effectExtent l="0" t="0" r="0" b="7620"/>
                  <wp:docPr id="472" name="Picture 472" descr="FODVF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FODVF05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55040" cy="887730"/>
                          </a:xfrm>
                          <a:prstGeom prst="rect">
                            <a:avLst/>
                          </a:prstGeom>
                          <a:noFill/>
                          <a:ln>
                            <a:noFill/>
                          </a:ln>
                        </pic:spPr>
                      </pic:pic>
                    </a:graphicData>
                  </a:graphic>
                </wp:inline>
              </w:drawing>
            </w:r>
          </w:p>
          <w:p w14:paraId="4210A28B" w14:textId="77777777" w:rsidR="005E4F2B" w:rsidRPr="00F13AF7" w:rsidRDefault="005E4F2B" w:rsidP="007B262D">
            <w:pPr>
              <w:jc w:val="center"/>
              <w:rPr>
                <w:sz w:val="32"/>
                <w:szCs w:val="32"/>
              </w:rPr>
            </w:pPr>
          </w:p>
          <w:p w14:paraId="4210A28C" w14:textId="77777777" w:rsidR="005E4F2B" w:rsidRPr="00F13AF7" w:rsidRDefault="005E4F2B" w:rsidP="007B262D">
            <w:pPr>
              <w:jc w:val="center"/>
              <w:rPr>
                <w:rFonts w:ascii="Arial" w:hAnsi="Arial" w:cs="Arial"/>
                <w:szCs w:val="28"/>
              </w:rPr>
            </w:pPr>
            <w:r w:rsidRPr="00F13AF7">
              <w:rPr>
                <w:rFonts w:ascii="Arial" w:hAnsi="Arial" w:cs="Arial"/>
                <w:szCs w:val="28"/>
              </w:rPr>
              <w:t xml:space="preserve">Apples 1 </w:t>
            </w:r>
            <w:proofErr w:type="gramStart"/>
            <w:r w:rsidRPr="00F13AF7">
              <w:rPr>
                <w:rFonts w:ascii="Arial" w:hAnsi="Arial" w:cs="Arial"/>
                <w:szCs w:val="28"/>
              </w:rPr>
              <w:t>kg  $</w:t>
            </w:r>
            <w:proofErr w:type="gramEnd"/>
            <w:r w:rsidRPr="00F13AF7">
              <w:rPr>
                <w:rFonts w:ascii="Arial" w:hAnsi="Arial" w:cs="Arial"/>
                <w:szCs w:val="28"/>
              </w:rPr>
              <w:t>3.10</w:t>
            </w:r>
          </w:p>
          <w:p w14:paraId="4210A28D" w14:textId="77777777" w:rsidR="005E4F2B" w:rsidRPr="00F13AF7" w:rsidRDefault="005E4F2B" w:rsidP="007B262D"/>
        </w:tc>
        <w:tc>
          <w:tcPr>
            <w:tcW w:w="3176" w:type="dxa"/>
          </w:tcPr>
          <w:p w14:paraId="4210A28E" w14:textId="77777777" w:rsidR="005E4F2B" w:rsidRPr="00F13AF7" w:rsidRDefault="005E4F2B" w:rsidP="007B262D">
            <w:pPr>
              <w:rPr>
                <w:szCs w:val="28"/>
              </w:rPr>
            </w:pPr>
          </w:p>
          <w:p w14:paraId="4210A28F" w14:textId="77777777" w:rsidR="005E4F2B" w:rsidRPr="00F13AF7" w:rsidRDefault="005E4F2B" w:rsidP="007B262D">
            <w:pPr>
              <w:rPr>
                <w:szCs w:val="28"/>
              </w:rPr>
            </w:pPr>
          </w:p>
          <w:p w14:paraId="4210A290" w14:textId="77777777" w:rsidR="005E4F2B" w:rsidRPr="00F13AF7" w:rsidRDefault="005E4F2B" w:rsidP="007B262D">
            <w:pPr>
              <w:rPr>
                <w:szCs w:val="28"/>
              </w:rPr>
            </w:pPr>
          </w:p>
          <w:p w14:paraId="4210A291" w14:textId="77777777" w:rsidR="005E4F2B" w:rsidRPr="00F13AF7" w:rsidRDefault="005E4F2B" w:rsidP="007B262D">
            <w:pPr>
              <w:jc w:val="center"/>
              <w:rPr>
                <w:rFonts w:ascii="Arial" w:hAnsi="Arial" w:cs="Arial"/>
                <w:sz w:val="20"/>
              </w:rPr>
            </w:pPr>
            <w:r>
              <w:rPr>
                <w:rFonts w:ascii="Arial" w:hAnsi="Arial" w:cs="Arial"/>
                <w:noProof/>
                <w:color w:val="2249CC"/>
                <w:sz w:val="20"/>
                <w:lang w:val="en-AU" w:eastAsia="en-AU"/>
              </w:rPr>
              <w:drawing>
                <wp:inline distT="0" distB="0" distL="0" distR="0" wp14:anchorId="4210AE2A" wp14:editId="4210AE2B">
                  <wp:extent cx="1196975" cy="537845"/>
                  <wp:effectExtent l="0" t="0" r="3175" b="0"/>
                  <wp:docPr id="471" name="Picture 471" descr="Go to fullsize image">
                    <a:hlinkClick xmlns:a="http://schemas.openxmlformats.org/drawingml/2006/main" r:id="rId1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Go to fullsize imag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96975" cy="537845"/>
                          </a:xfrm>
                          <a:prstGeom prst="rect">
                            <a:avLst/>
                          </a:prstGeom>
                          <a:noFill/>
                          <a:ln>
                            <a:noFill/>
                          </a:ln>
                        </pic:spPr>
                      </pic:pic>
                    </a:graphicData>
                  </a:graphic>
                </wp:inline>
              </w:drawing>
            </w:r>
          </w:p>
          <w:p w14:paraId="4210A292" w14:textId="77777777" w:rsidR="005E4F2B" w:rsidRPr="00F13AF7" w:rsidRDefault="005E4F2B" w:rsidP="007B262D">
            <w:pPr>
              <w:jc w:val="center"/>
              <w:rPr>
                <w:rFonts w:ascii="Arial" w:hAnsi="Arial" w:cs="Arial"/>
                <w:sz w:val="20"/>
              </w:rPr>
            </w:pPr>
          </w:p>
          <w:p w14:paraId="4210A293" w14:textId="77777777" w:rsidR="005E4F2B" w:rsidRPr="00F13AF7" w:rsidRDefault="005E4F2B" w:rsidP="007B262D">
            <w:pPr>
              <w:jc w:val="center"/>
              <w:rPr>
                <w:rFonts w:ascii="Arial" w:hAnsi="Arial" w:cs="Arial"/>
                <w:szCs w:val="28"/>
              </w:rPr>
            </w:pPr>
            <w:r w:rsidRPr="00F13AF7">
              <w:rPr>
                <w:rFonts w:ascii="Arial" w:hAnsi="Arial" w:cs="Arial"/>
                <w:szCs w:val="28"/>
              </w:rPr>
              <w:t>Butter 250</w:t>
            </w:r>
            <w:proofErr w:type="gramStart"/>
            <w:r w:rsidRPr="00F13AF7">
              <w:rPr>
                <w:rFonts w:ascii="Arial" w:hAnsi="Arial" w:cs="Arial"/>
                <w:szCs w:val="28"/>
              </w:rPr>
              <w:t>g  $</w:t>
            </w:r>
            <w:proofErr w:type="gramEnd"/>
            <w:r w:rsidRPr="00F13AF7">
              <w:rPr>
                <w:rFonts w:ascii="Arial" w:hAnsi="Arial" w:cs="Arial"/>
                <w:szCs w:val="28"/>
              </w:rPr>
              <w:t>1.10</w:t>
            </w:r>
          </w:p>
          <w:p w14:paraId="4210A294" w14:textId="77777777" w:rsidR="005E4F2B" w:rsidRPr="00F13AF7" w:rsidRDefault="005E4F2B" w:rsidP="007B262D">
            <w:pPr>
              <w:rPr>
                <w:szCs w:val="28"/>
              </w:rPr>
            </w:pPr>
          </w:p>
        </w:tc>
      </w:tr>
      <w:tr w:rsidR="005E4F2B" w:rsidRPr="00F13AF7" w14:paraId="4210A2A4" w14:textId="77777777" w:rsidTr="007B262D">
        <w:tc>
          <w:tcPr>
            <w:tcW w:w="3175" w:type="dxa"/>
          </w:tcPr>
          <w:p w14:paraId="4210A296" w14:textId="77777777" w:rsidR="005E4F2B" w:rsidRPr="00F13AF7" w:rsidRDefault="005E4F2B" w:rsidP="007B262D">
            <w:pPr>
              <w:jc w:val="center"/>
              <w:rPr>
                <w:rFonts w:ascii="Arial" w:hAnsi="Arial" w:cs="Arial"/>
                <w:sz w:val="20"/>
              </w:rPr>
            </w:pPr>
          </w:p>
          <w:p w14:paraId="4210A297" w14:textId="77777777" w:rsidR="005E4F2B" w:rsidRPr="00F13AF7" w:rsidRDefault="005E4F2B" w:rsidP="007B262D">
            <w:pPr>
              <w:jc w:val="center"/>
              <w:rPr>
                <w:rFonts w:ascii="Arial" w:hAnsi="Arial" w:cs="Arial"/>
                <w:sz w:val="20"/>
              </w:rPr>
            </w:pPr>
            <w:r>
              <w:rPr>
                <w:rFonts w:ascii="Arial" w:hAnsi="Arial" w:cs="Arial"/>
                <w:noProof/>
                <w:color w:val="2249CC"/>
                <w:sz w:val="20"/>
                <w:lang w:val="en-AU" w:eastAsia="en-AU"/>
              </w:rPr>
              <w:drawing>
                <wp:inline distT="0" distB="0" distL="0" distR="0" wp14:anchorId="4210AE2C" wp14:editId="4210AE2D">
                  <wp:extent cx="672465" cy="1089025"/>
                  <wp:effectExtent l="0" t="0" r="0" b="0"/>
                  <wp:docPr id="470" name="Picture 470" descr="Go to fullsize image">
                    <a:hlinkClick xmlns:a="http://schemas.openxmlformats.org/drawingml/2006/main" r:id="rId1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Go to fullsize imag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72465" cy="1089025"/>
                          </a:xfrm>
                          <a:prstGeom prst="rect">
                            <a:avLst/>
                          </a:prstGeom>
                          <a:noFill/>
                          <a:ln>
                            <a:noFill/>
                          </a:ln>
                        </pic:spPr>
                      </pic:pic>
                    </a:graphicData>
                  </a:graphic>
                </wp:inline>
              </w:drawing>
            </w:r>
          </w:p>
          <w:p w14:paraId="4210A298" w14:textId="77777777" w:rsidR="005E4F2B" w:rsidRPr="005D2717" w:rsidRDefault="005E4F2B" w:rsidP="005D2717">
            <w:pPr>
              <w:jc w:val="center"/>
              <w:rPr>
                <w:rFonts w:ascii="Arial" w:hAnsi="Arial" w:cs="Arial"/>
                <w:szCs w:val="28"/>
              </w:rPr>
            </w:pPr>
            <w:r w:rsidRPr="00F13AF7">
              <w:rPr>
                <w:rFonts w:ascii="Arial" w:hAnsi="Arial" w:cs="Arial"/>
                <w:szCs w:val="28"/>
              </w:rPr>
              <w:t>Sugar 1kg   $2.73</w:t>
            </w:r>
          </w:p>
        </w:tc>
        <w:tc>
          <w:tcPr>
            <w:tcW w:w="3175" w:type="dxa"/>
          </w:tcPr>
          <w:p w14:paraId="4210A299" w14:textId="77777777" w:rsidR="005E4F2B" w:rsidRPr="00F13AF7" w:rsidRDefault="005E4F2B" w:rsidP="007B262D">
            <w:pPr>
              <w:jc w:val="center"/>
              <w:rPr>
                <w:rFonts w:ascii="Arial" w:hAnsi="Arial" w:cs="Arial"/>
                <w:b/>
                <w:szCs w:val="28"/>
              </w:rPr>
            </w:pPr>
          </w:p>
          <w:p w14:paraId="4210A29A" w14:textId="77777777" w:rsidR="005E4F2B" w:rsidRPr="00F13AF7" w:rsidRDefault="005E4F2B" w:rsidP="007B262D">
            <w:pPr>
              <w:jc w:val="center"/>
              <w:rPr>
                <w:szCs w:val="28"/>
              </w:rPr>
            </w:pPr>
          </w:p>
          <w:p w14:paraId="4210A29B" w14:textId="77777777" w:rsidR="005E4F2B" w:rsidRPr="00F13AF7" w:rsidRDefault="005E4F2B" w:rsidP="007B262D">
            <w:pPr>
              <w:jc w:val="center"/>
              <w:rPr>
                <w:szCs w:val="28"/>
              </w:rPr>
            </w:pPr>
          </w:p>
          <w:p w14:paraId="4210A29C" w14:textId="77777777" w:rsidR="005E4F2B" w:rsidRPr="00F13AF7" w:rsidRDefault="005E4F2B" w:rsidP="007B262D">
            <w:pPr>
              <w:jc w:val="center"/>
              <w:rPr>
                <w:szCs w:val="28"/>
              </w:rPr>
            </w:pPr>
          </w:p>
          <w:p w14:paraId="4210A29D" w14:textId="77777777" w:rsidR="005E4F2B" w:rsidRPr="00F13AF7" w:rsidRDefault="005E4F2B" w:rsidP="007B262D">
            <w:pPr>
              <w:jc w:val="center"/>
              <w:rPr>
                <w:rFonts w:ascii="Arial" w:hAnsi="Arial" w:cs="Arial"/>
                <w:szCs w:val="28"/>
              </w:rPr>
            </w:pPr>
          </w:p>
          <w:p w14:paraId="4210A29E" w14:textId="77777777" w:rsidR="005E4F2B" w:rsidRPr="00F13AF7" w:rsidRDefault="00F90B68" w:rsidP="007B262D">
            <w:pPr>
              <w:jc w:val="center"/>
              <w:rPr>
                <w:rFonts w:ascii="Arial" w:hAnsi="Arial" w:cs="Arial"/>
                <w:szCs w:val="28"/>
              </w:rPr>
            </w:pPr>
            <w:r>
              <w:rPr>
                <w:rFonts w:ascii="Arial" w:hAnsi="Arial" w:cs="Arial"/>
                <w:szCs w:val="28"/>
              </w:rPr>
              <w:t>Cinnamon</w:t>
            </w:r>
          </w:p>
          <w:p w14:paraId="4210A29F" w14:textId="77777777" w:rsidR="005E4F2B" w:rsidRPr="005D2717" w:rsidRDefault="005D2717" w:rsidP="005D2717">
            <w:pPr>
              <w:jc w:val="center"/>
              <w:rPr>
                <w:rFonts w:ascii="Arial" w:hAnsi="Arial" w:cs="Arial"/>
                <w:szCs w:val="28"/>
              </w:rPr>
            </w:pPr>
            <w:r>
              <w:rPr>
                <w:rFonts w:ascii="Arial" w:hAnsi="Arial" w:cs="Arial"/>
                <w:szCs w:val="28"/>
              </w:rPr>
              <w:t>25g   $1.04</w:t>
            </w:r>
          </w:p>
        </w:tc>
        <w:tc>
          <w:tcPr>
            <w:tcW w:w="3176" w:type="dxa"/>
          </w:tcPr>
          <w:p w14:paraId="4210A2A0" w14:textId="77777777" w:rsidR="005E4F2B" w:rsidRPr="00F13AF7" w:rsidRDefault="005E4F2B" w:rsidP="007B262D">
            <w:pPr>
              <w:rPr>
                <w:szCs w:val="28"/>
              </w:rPr>
            </w:pPr>
          </w:p>
          <w:p w14:paraId="4210A2A1" w14:textId="77777777" w:rsidR="005E4F2B" w:rsidRPr="00F13AF7" w:rsidRDefault="005E4F2B" w:rsidP="007B262D">
            <w:pPr>
              <w:jc w:val="center"/>
              <w:rPr>
                <w:rFonts w:ascii="Arial" w:hAnsi="Arial" w:cs="Arial"/>
                <w:szCs w:val="28"/>
              </w:rPr>
            </w:pPr>
            <w:r>
              <w:rPr>
                <w:rFonts w:ascii="Arial" w:hAnsi="Arial" w:cs="Arial"/>
                <w:noProof/>
                <w:color w:val="2249CC"/>
                <w:sz w:val="20"/>
                <w:lang w:val="en-AU" w:eastAsia="en-AU"/>
              </w:rPr>
              <w:drawing>
                <wp:inline distT="0" distB="0" distL="0" distR="0" wp14:anchorId="4210AE2E" wp14:editId="4210AE2F">
                  <wp:extent cx="1156335" cy="860425"/>
                  <wp:effectExtent l="0" t="0" r="5715" b="0"/>
                  <wp:docPr id="469" name="Picture 469" descr="Go to fullsize image">
                    <a:hlinkClick xmlns:a="http://schemas.openxmlformats.org/drawingml/2006/main" r:id="rId1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Go to fullsize image"/>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156335" cy="860425"/>
                          </a:xfrm>
                          <a:prstGeom prst="rect">
                            <a:avLst/>
                          </a:prstGeom>
                          <a:noFill/>
                          <a:ln>
                            <a:noFill/>
                          </a:ln>
                        </pic:spPr>
                      </pic:pic>
                    </a:graphicData>
                  </a:graphic>
                </wp:inline>
              </w:drawing>
            </w:r>
          </w:p>
          <w:p w14:paraId="4210A2A2" w14:textId="77777777" w:rsidR="005E4F2B" w:rsidRPr="00F13AF7" w:rsidRDefault="005E4F2B" w:rsidP="007B262D">
            <w:pPr>
              <w:jc w:val="center"/>
              <w:rPr>
                <w:rFonts w:ascii="Arial" w:hAnsi="Arial" w:cs="Arial"/>
                <w:szCs w:val="28"/>
              </w:rPr>
            </w:pPr>
            <w:r w:rsidRPr="00F13AF7">
              <w:rPr>
                <w:rFonts w:ascii="Arial" w:hAnsi="Arial" w:cs="Arial"/>
                <w:szCs w:val="28"/>
              </w:rPr>
              <w:t>Baking Powder</w:t>
            </w:r>
          </w:p>
          <w:p w14:paraId="4210A2A3" w14:textId="77777777" w:rsidR="005E4F2B" w:rsidRPr="005D2717" w:rsidRDefault="005E4F2B" w:rsidP="005D2717">
            <w:pPr>
              <w:jc w:val="center"/>
              <w:rPr>
                <w:rFonts w:ascii="Arial" w:hAnsi="Arial" w:cs="Arial"/>
                <w:szCs w:val="28"/>
              </w:rPr>
            </w:pPr>
            <w:r w:rsidRPr="00F13AF7">
              <w:rPr>
                <w:rFonts w:ascii="Arial" w:hAnsi="Arial" w:cs="Arial"/>
                <w:szCs w:val="28"/>
              </w:rPr>
              <w:t>125g    $1.76</w:t>
            </w:r>
          </w:p>
        </w:tc>
      </w:tr>
    </w:tbl>
    <w:p w14:paraId="6ECDC104" w14:textId="77777777" w:rsidR="00A9008A" w:rsidRDefault="00A9008A" w:rsidP="005E4F2B">
      <w:pPr>
        <w:rPr>
          <w:rFonts w:ascii="Arial" w:hAnsi="Arial" w:cs="Arial"/>
          <w:b/>
          <w:szCs w:val="28"/>
        </w:rPr>
      </w:pPr>
    </w:p>
    <w:p w14:paraId="4210A2A5" w14:textId="5C98D91B" w:rsidR="005E4F2B" w:rsidRDefault="005E4F2B" w:rsidP="005E4F2B">
      <w:pPr>
        <w:rPr>
          <w:rFonts w:ascii="Arial" w:hAnsi="Arial" w:cs="Arial"/>
          <w:b/>
          <w:szCs w:val="28"/>
        </w:rPr>
      </w:pPr>
      <w:r w:rsidRPr="00F13AF7">
        <w:rPr>
          <w:rFonts w:ascii="Arial" w:hAnsi="Arial" w:cs="Arial"/>
          <w:b/>
          <w:szCs w:val="28"/>
        </w:rPr>
        <w:lastRenderedPageBreak/>
        <w:t>Activity 2 continued</w:t>
      </w:r>
    </w:p>
    <w:p w14:paraId="4210A2A6" w14:textId="77777777" w:rsidR="005D2717" w:rsidRPr="00F13AF7" w:rsidRDefault="005D2717" w:rsidP="005E4F2B">
      <w:pPr>
        <w:rPr>
          <w:rFonts w:ascii="Arial" w:hAnsi="Arial" w:cs="Arial"/>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3"/>
        <w:gridCol w:w="4763"/>
      </w:tblGrid>
      <w:tr w:rsidR="005E4F2B" w:rsidRPr="00F13AF7" w14:paraId="4210A2AA" w14:textId="77777777" w:rsidTr="007B262D">
        <w:tc>
          <w:tcPr>
            <w:tcW w:w="9526" w:type="dxa"/>
            <w:gridSpan w:val="2"/>
            <w:tcBorders>
              <w:bottom w:val="nil"/>
            </w:tcBorders>
          </w:tcPr>
          <w:p w14:paraId="4210A2A7" w14:textId="77777777" w:rsidR="005E4F2B" w:rsidRPr="00F13AF7" w:rsidRDefault="005E4F2B" w:rsidP="007B262D">
            <w:pPr>
              <w:spacing w:before="120"/>
              <w:ind w:left="357"/>
              <w:jc w:val="center"/>
              <w:rPr>
                <w:rFonts w:cs="Arial"/>
                <w:szCs w:val="28"/>
              </w:rPr>
            </w:pPr>
            <w:r w:rsidRPr="00F13AF7">
              <w:rPr>
                <w:rFonts w:cs="Arial"/>
                <w:szCs w:val="28"/>
              </w:rPr>
              <w:t>Find 2 ingredients that cost less than $2.00 each.</w:t>
            </w:r>
          </w:p>
          <w:p w14:paraId="4210A2A8" w14:textId="77777777" w:rsidR="005E4F2B" w:rsidRPr="00F13AF7" w:rsidRDefault="005E4F2B" w:rsidP="007B262D">
            <w:pPr>
              <w:ind w:left="360"/>
              <w:jc w:val="center"/>
              <w:rPr>
                <w:rFonts w:cs="Arial"/>
                <w:szCs w:val="28"/>
              </w:rPr>
            </w:pPr>
            <w:r w:rsidRPr="00F13AF7">
              <w:rPr>
                <w:rFonts w:cs="Arial"/>
                <w:szCs w:val="28"/>
              </w:rPr>
              <w:t>Write the name of each ingredient.</w:t>
            </w:r>
          </w:p>
          <w:p w14:paraId="4210A2A9" w14:textId="77777777" w:rsidR="005E4F2B" w:rsidRPr="00F13AF7" w:rsidRDefault="005E4F2B" w:rsidP="007B262D">
            <w:pPr>
              <w:ind w:left="360"/>
              <w:jc w:val="center"/>
              <w:rPr>
                <w:rFonts w:ascii="Arial" w:hAnsi="Arial" w:cs="Arial"/>
                <w:b/>
                <w:szCs w:val="28"/>
              </w:rPr>
            </w:pPr>
            <w:r w:rsidRPr="00F13AF7">
              <w:rPr>
                <w:rFonts w:cs="Arial"/>
                <w:szCs w:val="28"/>
              </w:rPr>
              <w:t>Draw coins to show how much each item cost.</w:t>
            </w:r>
          </w:p>
        </w:tc>
      </w:tr>
      <w:tr w:rsidR="005E4F2B" w:rsidRPr="00F13AF7" w14:paraId="4210A2BE" w14:textId="77777777" w:rsidTr="007B262D">
        <w:tc>
          <w:tcPr>
            <w:tcW w:w="4763" w:type="dxa"/>
            <w:tcBorders>
              <w:top w:val="nil"/>
              <w:bottom w:val="single" w:sz="4" w:space="0" w:color="auto"/>
              <w:right w:val="nil"/>
            </w:tcBorders>
          </w:tcPr>
          <w:p w14:paraId="4210A2AB" w14:textId="77777777" w:rsidR="005E4F2B" w:rsidRPr="00F13AF7" w:rsidRDefault="005E4F2B" w:rsidP="007B262D">
            <w:pPr>
              <w:rPr>
                <w:rFonts w:ascii="Arial" w:hAnsi="Arial" w:cs="Arial"/>
                <w:b/>
                <w:szCs w:val="28"/>
              </w:rPr>
            </w:pPr>
          </w:p>
          <w:p w14:paraId="4210A2AC" w14:textId="77777777" w:rsidR="005E4F2B" w:rsidRPr="00F13AF7" w:rsidRDefault="005E4F2B" w:rsidP="007B262D">
            <w:pPr>
              <w:rPr>
                <w:rFonts w:ascii="Arial" w:hAnsi="Arial" w:cs="Arial"/>
                <w:b/>
                <w:szCs w:val="28"/>
              </w:rPr>
            </w:pPr>
          </w:p>
          <w:p w14:paraId="4210A2AD" w14:textId="77777777" w:rsidR="005E4F2B" w:rsidRPr="00F13AF7" w:rsidRDefault="005E4F2B" w:rsidP="007B262D">
            <w:pPr>
              <w:rPr>
                <w:rFonts w:ascii="Arial" w:hAnsi="Arial" w:cs="Arial"/>
                <w:b/>
                <w:szCs w:val="28"/>
              </w:rPr>
            </w:pPr>
          </w:p>
          <w:p w14:paraId="4210A2AE" w14:textId="77777777" w:rsidR="005E4F2B" w:rsidRPr="00F13AF7" w:rsidRDefault="005E4F2B" w:rsidP="007B262D">
            <w:pPr>
              <w:rPr>
                <w:rFonts w:ascii="Arial" w:hAnsi="Arial" w:cs="Arial"/>
                <w:b/>
                <w:szCs w:val="28"/>
              </w:rPr>
            </w:pPr>
          </w:p>
          <w:p w14:paraId="4210A2AF" w14:textId="77777777" w:rsidR="005E4F2B" w:rsidRPr="00F13AF7" w:rsidRDefault="005E4F2B" w:rsidP="007B262D">
            <w:pPr>
              <w:rPr>
                <w:rFonts w:ascii="Arial" w:hAnsi="Arial" w:cs="Arial"/>
                <w:b/>
                <w:szCs w:val="28"/>
              </w:rPr>
            </w:pPr>
          </w:p>
          <w:p w14:paraId="4210A2B0" w14:textId="77777777" w:rsidR="005E4F2B" w:rsidRPr="00F13AF7" w:rsidRDefault="005E4F2B" w:rsidP="007B262D">
            <w:pPr>
              <w:rPr>
                <w:rFonts w:ascii="Arial" w:hAnsi="Arial" w:cs="Arial"/>
                <w:b/>
                <w:szCs w:val="28"/>
              </w:rPr>
            </w:pPr>
          </w:p>
          <w:p w14:paraId="4210A2B1" w14:textId="77777777" w:rsidR="005E4F2B" w:rsidRPr="00F13AF7" w:rsidRDefault="005E4F2B" w:rsidP="007B262D">
            <w:pPr>
              <w:rPr>
                <w:rFonts w:ascii="Arial" w:hAnsi="Arial" w:cs="Arial"/>
                <w:b/>
                <w:szCs w:val="28"/>
              </w:rPr>
            </w:pPr>
          </w:p>
          <w:p w14:paraId="4210A2B2" w14:textId="77777777" w:rsidR="005E4F2B" w:rsidRPr="00F13AF7" w:rsidRDefault="005E4F2B" w:rsidP="007B262D">
            <w:pPr>
              <w:rPr>
                <w:rFonts w:ascii="Arial" w:hAnsi="Arial" w:cs="Arial"/>
                <w:b/>
                <w:szCs w:val="28"/>
              </w:rPr>
            </w:pPr>
          </w:p>
          <w:p w14:paraId="4210A2B3" w14:textId="77777777" w:rsidR="005E4F2B" w:rsidRPr="00F13AF7" w:rsidRDefault="005E4F2B" w:rsidP="007B262D">
            <w:pPr>
              <w:rPr>
                <w:rFonts w:ascii="Arial" w:hAnsi="Arial" w:cs="Arial"/>
                <w:b/>
                <w:szCs w:val="28"/>
              </w:rPr>
            </w:pPr>
          </w:p>
          <w:p w14:paraId="4210A2B4" w14:textId="77777777" w:rsidR="005E4F2B" w:rsidRPr="00F13AF7" w:rsidRDefault="005E4F2B" w:rsidP="007B262D">
            <w:pPr>
              <w:rPr>
                <w:rFonts w:ascii="Arial" w:hAnsi="Arial" w:cs="Arial"/>
                <w:b/>
                <w:szCs w:val="28"/>
              </w:rPr>
            </w:pPr>
          </w:p>
          <w:p w14:paraId="4210A2B5" w14:textId="77777777" w:rsidR="005E4F2B" w:rsidRPr="00F13AF7" w:rsidRDefault="005E4F2B" w:rsidP="007B262D">
            <w:pPr>
              <w:rPr>
                <w:rFonts w:ascii="Arial" w:hAnsi="Arial" w:cs="Arial"/>
                <w:b/>
                <w:szCs w:val="28"/>
              </w:rPr>
            </w:pPr>
          </w:p>
          <w:p w14:paraId="4210A2B6" w14:textId="77777777" w:rsidR="005E4F2B" w:rsidRPr="00F13AF7" w:rsidRDefault="005E4F2B" w:rsidP="007B262D">
            <w:pPr>
              <w:rPr>
                <w:rFonts w:ascii="Arial" w:hAnsi="Arial" w:cs="Arial"/>
                <w:b/>
                <w:szCs w:val="28"/>
              </w:rPr>
            </w:pPr>
          </w:p>
          <w:p w14:paraId="4210A2B7" w14:textId="77777777" w:rsidR="005E4F2B" w:rsidRPr="00F13AF7" w:rsidRDefault="005E4F2B" w:rsidP="007B262D">
            <w:pPr>
              <w:rPr>
                <w:rFonts w:ascii="Arial" w:hAnsi="Arial" w:cs="Arial"/>
                <w:b/>
                <w:szCs w:val="28"/>
              </w:rPr>
            </w:pPr>
          </w:p>
          <w:p w14:paraId="4210A2B8" w14:textId="77777777" w:rsidR="005E4F2B" w:rsidRPr="00F13AF7" w:rsidRDefault="005E4F2B" w:rsidP="007B262D">
            <w:pPr>
              <w:rPr>
                <w:rFonts w:ascii="Arial" w:hAnsi="Arial" w:cs="Arial"/>
                <w:b/>
                <w:szCs w:val="28"/>
              </w:rPr>
            </w:pPr>
          </w:p>
          <w:p w14:paraId="4210A2B9" w14:textId="77777777" w:rsidR="005E4F2B" w:rsidRPr="00F13AF7" w:rsidRDefault="005E4F2B" w:rsidP="007B262D">
            <w:pPr>
              <w:rPr>
                <w:rFonts w:ascii="Arial" w:hAnsi="Arial" w:cs="Arial"/>
                <w:b/>
                <w:szCs w:val="28"/>
              </w:rPr>
            </w:pPr>
          </w:p>
          <w:p w14:paraId="4210A2BA" w14:textId="77777777" w:rsidR="005E4F2B" w:rsidRPr="00F13AF7" w:rsidRDefault="005E4F2B" w:rsidP="007B262D">
            <w:pPr>
              <w:rPr>
                <w:rFonts w:ascii="Arial" w:hAnsi="Arial" w:cs="Arial"/>
                <w:b/>
                <w:szCs w:val="28"/>
              </w:rPr>
            </w:pPr>
          </w:p>
          <w:p w14:paraId="4210A2BB" w14:textId="77777777" w:rsidR="005E4F2B" w:rsidRPr="00F13AF7" w:rsidRDefault="005E4F2B" w:rsidP="007B262D">
            <w:pPr>
              <w:rPr>
                <w:rFonts w:ascii="Arial" w:hAnsi="Arial" w:cs="Arial"/>
                <w:b/>
                <w:szCs w:val="28"/>
              </w:rPr>
            </w:pPr>
          </w:p>
          <w:p w14:paraId="4210A2BC" w14:textId="77777777" w:rsidR="005E4F2B" w:rsidRPr="00F13AF7" w:rsidRDefault="005E4F2B" w:rsidP="007B262D">
            <w:pPr>
              <w:rPr>
                <w:rFonts w:ascii="Arial" w:hAnsi="Arial" w:cs="Arial"/>
                <w:b/>
                <w:szCs w:val="28"/>
              </w:rPr>
            </w:pPr>
          </w:p>
        </w:tc>
        <w:tc>
          <w:tcPr>
            <w:tcW w:w="4763" w:type="dxa"/>
            <w:tcBorders>
              <w:top w:val="nil"/>
              <w:left w:val="nil"/>
              <w:bottom w:val="single" w:sz="4" w:space="0" w:color="auto"/>
            </w:tcBorders>
          </w:tcPr>
          <w:p w14:paraId="4210A2BD" w14:textId="77777777" w:rsidR="005E4F2B" w:rsidRPr="00F13AF7" w:rsidRDefault="005E4F2B" w:rsidP="007B262D">
            <w:pPr>
              <w:rPr>
                <w:rFonts w:ascii="Arial" w:hAnsi="Arial" w:cs="Arial"/>
                <w:b/>
                <w:szCs w:val="28"/>
              </w:rPr>
            </w:pPr>
          </w:p>
        </w:tc>
      </w:tr>
      <w:tr w:rsidR="005E4F2B" w:rsidRPr="00F13AF7" w14:paraId="4210A2C2" w14:textId="77777777" w:rsidTr="007B262D">
        <w:tc>
          <w:tcPr>
            <w:tcW w:w="9526" w:type="dxa"/>
            <w:gridSpan w:val="2"/>
            <w:tcBorders>
              <w:bottom w:val="nil"/>
            </w:tcBorders>
          </w:tcPr>
          <w:p w14:paraId="4210A2BF" w14:textId="77777777" w:rsidR="005E4F2B" w:rsidRPr="00F13AF7" w:rsidRDefault="005E4F2B" w:rsidP="007B262D">
            <w:pPr>
              <w:spacing w:before="120"/>
              <w:ind w:left="357"/>
              <w:jc w:val="center"/>
              <w:rPr>
                <w:rFonts w:cs="Arial"/>
                <w:szCs w:val="28"/>
              </w:rPr>
            </w:pPr>
            <w:r w:rsidRPr="00F13AF7">
              <w:rPr>
                <w:rFonts w:cs="Arial"/>
                <w:szCs w:val="28"/>
              </w:rPr>
              <w:t>Find 2 ingredients that cost more than $2.00 each.</w:t>
            </w:r>
          </w:p>
          <w:p w14:paraId="4210A2C0" w14:textId="77777777" w:rsidR="005E4F2B" w:rsidRPr="00F13AF7" w:rsidRDefault="005E4F2B" w:rsidP="007B262D">
            <w:pPr>
              <w:ind w:left="360"/>
              <w:jc w:val="center"/>
              <w:rPr>
                <w:rFonts w:cs="Arial"/>
                <w:szCs w:val="28"/>
              </w:rPr>
            </w:pPr>
            <w:r w:rsidRPr="00F13AF7">
              <w:rPr>
                <w:rFonts w:cs="Arial"/>
                <w:szCs w:val="28"/>
              </w:rPr>
              <w:t>Write the name of each item.</w:t>
            </w:r>
          </w:p>
          <w:p w14:paraId="4210A2C1" w14:textId="77777777" w:rsidR="005E4F2B" w:rsidRPr="00F13AF7" w:rsidRDefault="005E4F2B" w:rsidP="007B262D">
            <w:pPr>
              <w:jc w:val="center"/>
              <w:rPr>
                <w:rFonts w:ascii="Arial" w:hAnsi="Arial" w:cs="Arial"/>
                <w:b/>
                <w:szCs w:val="28"/>
              </w:rPr>
            </w:pPr>
            <w:r w:rsidRPr="00F13AF7">
              <w:rPr>
                <w:rFonts w:cs="Arial"/>
                <w:szCs w:val="28"/>
              </w:rPr>
              <w:t>Draw coins to show how much each item cost.</w:t>
            </w:r>
          </w:p>
        </w:tc>
      </w:tr>
      <w:tr w:rsidR="005E4F2B" w:rsidRPr="00F13AF7" w14:paraId="4210A2D4" w14:textId="77777777" w:rsidTr="007B262D">
        <w:tc>
          <w:tcPr>
            <w:tcW w:w="4763" w:type="dxa"/>
            <w:tcBorders>
              <w:top w:val="nil"/>
              <w:right w:val="nil"/>
            </w:tcBorders>
          </w:tcPr>
          <w:p w14:paraId="4210A2C3" w14:textId="77777777" w:rsidR="005E4F2B" w:rsidRPr="00F13AF7" w:rsidRDefault="005E4F2B" w:rsidP="007B262D">
            <w:pPr>
              <w:rPr>
                <w:rFonts w:ascii="Arial" w:hAnsi="Arial" w:cs="Arial"/>
                <w:b/>
                <w:szCs w:val="28"/>
              </w:rPr>
            </w:pPr>
          </w:p>
          <w:p w14:paraId="4210A2C4" w14:textId="77777777" w:rsidR="005E4F2B" w:rsidRPr="00F13AF7" w:rsidRDefault="005E4F2B" w:rsidP="007B262D">
            <w:pPr>
              <w:rPr>
                <w:rFonts w:ascii="Arial" w:hAnsi="Arial" w:cs="Arial"/>
                <w:b/>
                <w:szCs w:val="28"/>
              </w:rPr>
            </w:pPr>
          </w:p>
          <w:p w14:paraId="4210A2C5" w14:textId="77777777" w:rsidR="005E4F2B" w:rsidRPr="00F13AF7" w:rsidRDefault="005E4F2B" w:rsidP="007B262D">
            <w:pPr>
              <w:rPr>
                <w:rFonts w:ascii="Arial" w:hAnsi="Arial" w:cs="Arial"/>
                <w:b/>
                <w:szCs w:val="28"/>
              </w:rPr>
            </w:pPr>
          </w:p>
          <w:p w14:paraId="4210A2C6" w14:textId="77777777" w:rsidR="005E4F2B" w:rsidRPr="00F13AF7" w:rsidRDefault="005E4F2B" w:rsidP="007B262D">
            <w:pPr>
              <w:rPr>
                <w:rFonts w:ascii="Arial" w:hAnsi="Arial" w:cs="Arial"/>
                <w:b/>
                <w:szCs w:val="28"/>
              </w:rPr>
            </w:pPr>
          </w:p>
          <w:p w14:paraId="4210A2C7" w14:textId="77777777" w:rsidR="005E4F2B" w:rsidRPr="00F13AF7" w:rsidRDefault="005E4F2B" w:rsidP="007B262D">
            <w:pPr>
              <w:rPr>
                <w:rFonts w:ascii="Arial" w:hAnsi="Arial" w:cs="Arial"/>
                <w:b/>
                <w:szCs w:val="28"/>
              </w:rPr>
            </w:pPr>
          </w:p>
          <w:p w14:paraId="4210A2C8" w14:textId="77777777" w:rsidR="005E4F2B" w:rsidRPr="00F13AF7" w:rsidRDefault="005E4F2B" w:rsidP="007B262D">
            <w:pPr>
              <w:rPr>
                <w:rFonts w:ascii="Arial" w:hAnsi="Arial" w:cs="Arial"/>
                <w:b/>
                <w:szCs w:val="28"/>
              </w:rPr>
            </w:pPr>
          </w:p>
          <w:p w14:paraId="4210A2C9" w14:textId="77777777" w:rsidR="005E4F2B" w:rsidRPr="00F13AF7" w:rsidRDefault="005E4F2B" w:rsidP="007B262D">
            <w:pPr>
              <w:rPr>
                <w:rFonts w:ascii="Arial" w:hAnsi="Arial" w:cs="Arial"/>
                <w:b/>
                <w:szCs w:val="28"/>
              </w:rPr>
            </w:pPr>
          </w:p>
          <w:p w14:paraId="4210A2CA" w14:textId="77777777" w:rsidR="005E4F2B" w:rsidRPr="00F13AF7" w:rsidRDefault="005E4F2B" w:rsidP="007B262D">
            <w:pPr>
              <w:rPr>
                <w:rFonts w:ascii="Arial" w:hAnsi="Arial" w:cs="Arial"/>
                <w:b/>
                <w:szCs w:val="28"/>
              </w:rPr>
            </w:pPr>
          </w:p>
          <w:p w14:paraId="4210A2CB" w14:textId="77777777" w:rsidR="005E4F2B" w:rsidRPr="00F13AF7" w:rsidRDefault="005E4F2B" w:rsidP="007B262D">
            <w:pPr>
              <w:rPr>
                <w:rFonts w:ascii="Arial" w:hAnsi="Arial" w:cs="Arial"/>
                <w:b/>
                <w:szCs w:val="28"/>
              </w:rPr>
            </w:pPr>
          </w:p>
          <w:p w14:paraId="4210A2CC" w14:textId="77777777" w:rsidR="005E4F2B" w:rsidRPr="00F13AF7" w:rsidRDefault="005E4F2B" w:rsidP="007B262D">
            <w:pPr>
              <w:rPr>
                <w:rFonts w:ascii="Arial" w:hAnsi="Arial" w:cs="Arial"/>
                <w:b/>
                <w:szCs w:val="28"/>
              </w:rPr>
            </w:pPr>
          </w:p>
          <w:p w14:paraId="4210A2CD" w14:textId="77777777" w:rsidR="005E4F2B" w:rsidRPr="00F13AF7" w:rsidRDefault="005E4F2B" w:rsidP="007B262D">
            <w:pPr>
              <w:rPr>
                <w:rFonts w:ascii="Arial" w:hAnsi="Arial" w:cs="Arial"/>
                <w:b/>
                <w:szCs w:val="28"/>
              </w:rPr>
            </w:pPr>
          </w:p>
          <w:p w14:paraId="4210A2CE" w14:textId="77777777" w:rsidR="005E4F2B" w:rsidRPr="00F13AF7" w:rsidRDefault="005E4F2B" w:rsidP="007B262D">
            <w:pPr>
              <w:rPr>
                <w:rFonts w:ascii="Arial" w:hAnsi="Arial" w:cs="Arial"/>
                <w:b/>
                <w:szCs w:val="28"/>
              </w:rPr>
            </w:pPr>
          </w:p>
          <w:p w14:paraId="4210A2CF" w14:textId="77777777" w:rsidR="005E4F2B" w:rsidRPr="00F13AF7" w:rsidRDefault="005E4F2B" w:rsidP="007B262D">
            <w:pPr>
              <w:rPr>
                <w:rFonts w:ascii="Arial" w:hAnsi="Arial" w:cs="Arial"/>
                <w:b/>
                <w:szCs w:val="28"/>
              </w:rPr>
            </w:pPr>
          </w:p>
          <w:p w14:paraId="4210A2D0" w14:textId="77777777" w:rsidR="005E4F2B" w:rsidRPr="00F13AF7" w:rsidRDefault="005E4F2B" w:rsidP="007B262D">
            <w:pPr>
              <w:rPr>
                <w:rFonts w:ascii="Arial" w:hAnsi="Arial" w:cs="Arial"/>
                <w:b/>
                <w:szCs w:val="28"/>
              </w:rPr>
            </w:pPr>
          </w:p>
          <w:p w14:paraId="4210A2D1" w14:textId="77777777" w:rsidR="005E4F2B" w:rsidRPr="00F13AF7" w:rsidRDefault="005E4F2B" w:rsidP="007B262D">
            <w:pPr>
              <w:rPr>
                <w:rFonts w:ascii="Arial" w:hAnsi="Arial" w:cs="Arial"/>
                <w:b/>
                <w:szCs w:val="28"/>
              </w:rPr>
            </w:pPr>
          </w:p>
          <w:p w14:paraId="4210A2D2" w14:textId="77777777" w:rsidR="005E4F2B" w:rsidRPr="00F13AF7" w:rsidRDefault="005E4F2B" w:rsidP="007B262D">
            <w:pPr>
              <w:rPr>
                <w:rFonts w:ascii="Arial" w:hAnsi="Arial" w:cs="Arial"/>
                <w:b/>
                <w:szCs w:val="28"/>
              </w:rPr>
            </w:pPr>
          </w:p>
        </w:tc>
        <w:tc>
          <w:tcPr>
            <w:tcW w:w="4763" w:type="dxa"/>
            <w:tcBorders>
              <w:top w:val="nil"/>
              <w:left w:val="nil"/>
            </w:tcBorders>
          </w:tcPr>
          <w:p w14:paraId="4210A2D3" w14:textId="77777777" w:rsidR="005E4F2B" w:rsidRPr="00F13AF7" w:rsidRDefault="005E4F2B" w:rsidP="007B262D">
            <w:pPr>
              <w:rPr>
                <w:rFonts w:ascii="Arial" w:hAnsi="Arial" w:cs="Arial"/>
                <w:b/>
                <w:szCs w:val="28"/>
              </w:rPr>
            </w:pPr>
          </w:p>
        </w:tc>
      </w:tr>
    </w:tbl>
    <w:p w14:paraId="4210A2D5" w14:textId="77777777" w:rsidR="00624940" w:rsidRDefault="00624940" w:rsidP="005E4F2B">
      <w:pPr>
        <w:rPr>
          <w:rFonts w:ascii="Arial" w:hAnsi="Arial" w:cs="Arial"/>
          <w:b/>
          <w:szCs w:val="28"/>
        </w:rPr>
      </w:pPr>
    </w:p>
    <w:p w14:paraId="4210A2D6" w14:textId="77777777" w:rsidR="005E4F2B" w:rsidRPr="00F13AF7" w:rsidRDefault="005E4F2B" w:rsidP="005E4F2B">
      <w:pPr>
        <w:rPr>
          <w:rFonts w:ascii="Arial" w:hAnsi="Arial" w:cs="Arial"/>
          <w:b/>
          <w:szCs w:val="28"/>
        </w:rPr>
      </w:pPr>
      <w:r w:rsidRPr="00F13AF7">
        <w:rPr>
          <w:rFonts w:ascii="Arial" w:hAnsi="Arial" w:cs="Arial"/>
          <w:b/>
          <w:szCs w:val="28"/>
        </w:rPr>
        <w:lastRenderedPageBreak/>
        <w:t>Activity 2 continued</w:t>
      </w:r>
    </w:p>
    <w:p w14:paraId="4210A2D7" w14:textId="77777777" w:rsidR="005E4F2B" w:rsidRPr="00F13AF7" w:rsidRDefault="005E4F2B" w:rsidP="005D271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5E4F2B" w:rsidRPr="00F13AF7" w14:paraId="4210A2DB" w14:textId="77777777" w:rsidTr="007B262D">
        <w:tc>
          <w:tcPr>
            <w:tcW w:w="9526" w:type="dxa"/>
            <w:tcBorders>
              <w:bottom w:val="nil"/>
            </w:tcBorders>
          </w:tcPr>
          <w:p w14:paraId="4210A2D8" w14:textId="77777777" w:rsidR="005E4F2B" w:rsidRPr="00F13AF7" w:rsidRDefault="005E4F2B" w:rsidP="007B262D">
            <w:pPr>
              <w:spacing w:before="120"/>
              <w:jc w:val="center"/>
              <w:rPr>
                <w:rFonts w:cs="Arial"/>
                <w:szCs w:val="28"/>
              </w:rPr>
            </w:pPr>
            <w:r w:rsidRPr="00F13AF7">
              <w:rPr>
                <w:rFonts w:cs="Arial"/>
                <w:szCs w:val="28"/>
              </w:rPr>
              <w:t xml:space="preserve">Find 2 items that have a </w:t>
            </w:r>
            <w:r w:rsidRPr="00F13AF7">
              <w:rPr>
                <w:rFonts w:cs="Arial"/>
                <w:b/>
                <w:szCs w:val="28"/>
              </w:rPr>
              <w:t>total</w:t>
            </w:r>
            <w:r w:rsidRPr="00F13AF7">
              <w:rPr>
                <w:rFonts w:cs="Arial"/>
                <w:szCs w:val="28"/>
              </w:rPr>
              <w:t xml:space="preserve"> of </w:t>
            </w:r>
            <w:r w:rsidRPr="00F13AF7">
              <w:rPr>
                <w:rFonts w:cs="Arial"/>
                <w:b/>
                <w:szCs w:val="28"/>
              </w:rPr>
              <w:t>less than</w:t>
            </w:r>
            <w:r w:rsidRPr="00F13AF7">
              <w:rPr>
                <w:rFonts w:cs="Arial"/>
                <w:szCs w:val="28"/>
              </w:rPr>
              <w:t xml:space="preserve"> $5.00.</w:t>
            </w:r>
          </w:p>
          <w:p w14:paraId="4210A2D9" w14:textId="77777777" w:rsidR="005E4F2B" w:rsidRPr="00F13AF7" w:rsidRDefault="005E4F2B" w:rsidP="007B262D">
            <w:pPr>
              <w:jc w:val="center"/>
              <w:rPr>
                <w:rFonts w:cs="Arial"/>
                <w:szCs w:val="28"/>
              </w:rPr>
            </w:pPr>
            <w:r w:rsidRPr="00F13AF7">
              <w:rPr>
                <w:rFonts w:cs="Arial"/>
                <w:szCs w:val="28"/>
              </w:rPr>
              <w:t>Write the names of the items.</w:t>
            </w:r>
          </w:p>
          <w:p w14:paraId="4210A2DA" w14:textId="77777777" w:rsidR="005E4F2B" w:rsidRPr="00F13AF7" w:rsidRDefault="005E4F2B" w:rsidP="007B262D">
            <w:pPr>
              <w:jc w:val="center"/>
              <w:rPr>
                <w:rFonts w:ascii="Arial" w:hAnsi="Arial" w:cs="Arial"/>
                <w:b/>
                <w:szCs w:val="28"/>
              </w:rPr>
            </w:pPr>
            <w:r w:rsidRPr="00F13AF7">
              <w:rPr>
                <w:rFonts w:cs="Arial"/>
                <w:szCs w:val="28"/>
              </w:rPr>
              <w:t>Draw the coins or write an equation to show how much they cost.</w:t>
            </w:r>
          </w:p>
        </w:tc>
      </w:tr>
      <w:tr w:rsidR="005E4F2B" w:rsidRPr="00F13AF7" w14:paraId="4210A2ED" w14:textId="77777777" w:rsidTr="007B262D">
        <w:tc>
          <w:tcPr>
            <w:tcW w:w="9526" w:type="dxa"/>
            <w:tcBorders>
              <w:top w:val="nil"/>
              <w:bottom w:val="single" w:sz="4" w:space="0" w:color="auto"/>
            </w:tcBorders>
          </w:tcPr>
          <w:p w14:paraId="4210A2DC" w14:textId="77777777" w:rsidR="005E4F2B" w:rsidRPr="00F13AF7" w:rsidRDefault="005E4F2B" w:rsidP="007B262D">
            <w:pPr>
              <w:jc w:val="both"/>
              <w:rPr>
                <w:rFonts w:cs="Arial"/>
                <w:szCs w:val="28"/>
              </w:rPr>
            </w:pPr>
          </w:p>
          <w:p w14:paraId="4210A2DD" w14:textId="77777777" w:rsidR="005E4F2B" w:rsidRPr="00F13AF7" w:rsidRDefault="005E4F2B" w:rsidP="007B262D">
            <w:pPr>
              <w:jc w:val="both"/>
              <w:rPr>
                <w:rFonts w:cs="Arial"/>
                <w:szCs w:val="28"/>
              </w:rPr>
            </w:pPr>
          </w:p>
          <w:p w14:paraId="4210A2DE" w14:textId="77777777" w:rsidR="005E4F2B" w:rsidRPr="00F13AF7" w:rsidRDefault="005E4F2B" w:rsidP="007B262D">
            <w:pPr>
              <w:jc w:val="both"/>
              <w:rPr>
                <w:rFonts w:cs="Arial"/>
                <w:szCs w:val="28"/>
              </w:rPr>
            </w:pPr>
          </w:p>
          <w:p w14:paraId="4210A2DF" w14:textId="77777777" w:rsidR="005E4F2B" w:rsidRPr="00F13AF7" w:rsidRDefault="005E4F2B" w:rsidP="007B262D">
            <w:pPr>
              <w:jc w:val="both"/>
              <w:rPr>
                <w:rFonts w:cs="Arial"/>
                <w:szCs w:val="28"/>
              </w:rPr>
            </w:pPr>
          </w:p>
          <w:p w14:paraId="4210A2E0" w14:textId="77777777" w:rsidR="005E4F2B" w:rsidRPr="00F13AF7" w:rsidRDefault="005E4F2B" w:rsidP="007B262D">
            <w:pPr>
              <w:jc w:val="both"/>
              <w:rPr>
                <w:rFonts w:cs="Arial"/>
                <w:szCs w:val="28"/>
              </w:rPr>
            </w:pPr>
          </w:p>
          <w:p w14:paraId="4210A2E1" w14:textId="77777777" w:rsidR="005E4F2B" w:rsidRPr="00F13AF7" w:rsidRDefault="005E4F2B" w:rsidP="007B262D">
            <w:pPr>
              <w:jc w:val="both"/>
              <w:rPr>
                <w:rFonts w:cs="Arial"/>
                <w:szCs w:val="28"/>
              </w:rPr>
            </w:pPr>
          </w:p>
          <w:p w14:paraId="4210A2E2" w14:textId="77777777" w:rsidR="005E4F2B" w:rsidRPr="00F13AF7" w:rsidRDefault="005E4F2B" w:rsidP="007B262D">
            <w:pPr>
              <w:jc w:val="both"/>
              <w:rPr>
                <w:rFonts w:cs="Arial"/>
                <w:szCs w:val="28"/>
              </w:rPr>
            </w:pPr>
          </w:p>
          <w:p w14:paraId="4210A2E3" w14:textId="77777777" w:rsidR="005E4F2B" w:rsidRPr="00F13AF7" w:rsidRDefault="005E4F2B" w:rsidP="007B262D">
            <w:pPr>
              <w:jc w:val="both"/>
              <w:rPr>
                <w:rFonts w:cs="Arial"/>
                <w:szCs w:val="28"/>
              </w:rPr>
            </w:pPr>
          </w:p>
          <w:p w14:paraId="4210A2E4" w14:textId="77777777" w:rsidR="005E4F2B" w:rsidRPr="00F13AF7" w:rsidRDefault="005E4F2B" w:rsidP="007B262D">
            <w:pPr>
              <w:jc w:val="both"/>
              <w:rPr>
                <w:rFonts w:cs="Arial"/>
                <w:szCs w:val="28"/>
              </w:rPr>
            </w:pPr>
          </w:p>
          <w:p w14:paraId="4210A2E5" w14:textId="77777777" w:rsidR="005E4F2B" w:rsidRPr="00F13AF7" w:rsidRDefault="005E4F2B" w:rsidP="007B262D">
            <w:pPr>
              <w:jc w:val="both"/>
              <w:rPr>
                <w:rFonts w:cs="Arial"/>
                <w:szCs w:val="28"/>
              </w:rPr>
            </w:pPr>
          </w:p>
          <w:p w14:paraId="4210A2E6" w14:textId="77777777" w:rsidR="005E4F2B" w:rsidRPr="00F13AF7" w:rsidRDefault="005E4F2B" w:rsidP="007B262D">
            <w:pPr>
              <w:jc w:val="both"/>
              <w:rPr>
                <w:rFonts w:cs="Arial"/>
                <w:szCs w:val="28"/>
              </w:rPr>
            </w:pPr>
          </w:p>
          <w:p w14:paraId="4210A2E7" w14:textId="77777777" w:rsidR="005E4F2B" w:rsidRPr="00F13AF7" w:rsidRDefault="005E4F2B" w:rsidP="007B262D">
            <w:pPr>
              <w:jc w:val="both"/>
              <w:rPr>
                <w:rFonts w:cs="Arial"/>
                <w:szCs w:val="28"/>
              </w:rPr>
            </w:pPr>
          </w:p>
          <w:p w14:paraId="4210A2E8" w14:textId="77777777" w:rsidR="005E4F2B" w:rsidRDefault="005E4F2B" w:rsidP="007B262D">
            <w:pPr>
              <w:jc w:val="both"/>
              <w:rPr>
                <w:rFonts w:cs="Arial"/>
                <w:szCs w:val="28"/>
              </w:rPr>
            </w:pPr>
          </w:p>
          <w:p w14:paraId="4210A2E9" w14:textId="77777777" w:rsidR="005D2717" w:rsidRDefault="005D2717" w:rsidP="007B262D">
            <w:pPr>
              <w:jc w:val="both"/>
              <w:rPr>
                <w:rFonts w:cs="Arial"/>
                <w:szCs w:val="28"/>
              </w:rPr>
            </w:pPr>
          </w:p>
          <w:p w14:paraId="4210A2EA" w14:textId="77777777" w:rsidR="005D2717" w:rsidRPr="00F13AF7" w:rsidRDefault="005D2717" w:rsidP="007B262D">
            <w:pPr>
              <w:jc w:val="both"/>
              <w:rPr>
                <w:rFonts w:cs="Arial"/>
                <w:szCs w:val="28"/>
              </w:rPr>
            </w:pPr>
          </w:p>
          <w:p w14:paraId="4210A2EB" w14:textId="77777777" w:rsidR="005E4F2B" w:rsidRPr="00F13AF7" w:rsidRDefault="005E4F2B" w:rsidP="007B262D">
            <w:pPr>
              <w:jc w:val="both"/>
              <w:rPr>
                <w:rFonts w:cs="Arial"/>
                <w:szCs w:val="28"/>
              </w:rPr>
            </w:pPr>
          </w:p>
          <w:p w14:paraId="4210A2EC" w14:textId="77777777" w:rsidR="005E4F2B" w:rsidRPr="00F13AF7" w:rsidRDefault="005E4F2B" w:rsidP="007B262D">
            <w:pPr>
              <w:jc w:val="both"/>
              <w:rPr>
                <w:rFonts w:cs="Arial"/>
                <w:szCs w:val="28"/>
              </w:rPr>
            </w:pPr>
          </w:p>
        </w:tc>
      </w:tr>
      <w:tr w:rsidR="005E4F2B" w:rsidRPr="00F13AF7" w14:paraId="4210A2F1" w14:textId="77777777" w:rsidTr="007B262D">
        <w:tc>
          <w:tcPr>
            <w:tcW w:w="9526" w:type="dxa"/>
            <w:tcBorders>
              <w:bottom w:val="nil"/>
            </w:tcBorders>
          </w:tcPr>
          <w:p w14:paraId="4210A2EE" w14:textId="77777777" w:rsidR="005E4F2B" w:rsidRPr="00F13AF7" w:rsidRDefault="005E4F2B" w:rsidP="007B262D">
            <w:pPr>
              <w:spacing w:before="120"/>
              <w:jc w:val="center"/>
              <w:rPr>
                <w:rFonts w:cs="Arial"/>
                <w:szCs w:val="28"/>
              </w:rPr>
            </w:pPr>
            <w:r w:rsidRPr="00F13AF7">
              <w:rPr>
                <w:rFonts w:cs="Arial"/>
                <w:szCs w:val="28"/>
              </w:rPr>
              <w:t xml:space="preserve">Find 2 items that have a </w:t>
            </w:r>
            <w:r w:rsidRPr="00F13AF7">
              <w:rPr>
                <w:rFonts w:cs="Arial"/>
                <w:b/>
                <w:szCs w:val="28"/>
              </w:rPr>
              <w:t>total</w:t>
            </w:r>
            <w:r w:rsidRPr="00F13AF7">
              <w:rPr>
                <w:rFonts w:cs="Arial"/>
                <w:szCs w:val="28"/>
              </w:rPr>
              <w:t xml:space="preserve"> of </w:t>
            </w:r>
            <w:r w:rsidRPr="00F13AF7">
              <w:rPr>
                <w:rFonts w:cs="Arial"/>
                <w:b/>
                <w:szCs w:val="28"/>
              </w:rPr>
              <w:t>more than</w:t>
            </w:r>
            <w:r w:rsidRPr="00F13AF7">
              <w:rPr>
                <w:rFonts w:cs="Arial"/>
                <w:szCs w:val="28"/>
              </w:rPr>
              <w:t xml:space="preserve"> $5.00.</w:t>
            </w:r>
          </w:p>
          <w:p w14:paraId="4210A2EF" w14:textId="77777777" w:rsidR="005E4F2B" w:rsidRPr="00F13AF7" w:rsidRDefault="005E4F2B" w:rsidP="007B262D">
            <w:pPr>
              <w:jc w:val="center"/>
              <w:rPr>
                <w:rFonts w:cs="Arial"/>
                <w:szCs w:val="28"/>
              </w:rPr>
            </w:pPr>
            <w:r w:rsidRPr="00F13AF7">
              <w:rPr>
                <w:rFonts w:cs="Arial"/>
                <w:szCs w:val="28"/>
              </w:rPr>
              <w:t>Write the names of the items.</w:t>
            </w:r>
          </w:p>
          <w:p w14:paraId="4210A2F0" w14:textId="77777777" w:rsidR="005E4F2B" w:rsidRPr="00F13AF7" w:rsidRDefault="005E4F2B" w:rsidP="007B262D">
            <w:pPr>
              <w:jc w:val="center"/>
              <w:rPr>
                <w:rFonts w:ascii="Arial" w:hAnsi="Arial" w:cs="Arial"/>
                <w:b/>
                <w:szCs w:val="28"/>
              </w:rPr>
            </w:pPr>
            <w:r w:rsidRPr="00F13AF7">
              <w:rPr>
                <w:rFonts w:cs="Arial"/>
                <w:szCs w:val="28"/>
              </w:rPr>
              <w:t>Draw the coins or write an equation to show how much they cost.</w:t>
            </w:r>
          </w:p>
        </w:tc>
      </w:tr>
      <w:tr w:rsidR="005E4F2B" w:rsidRPr="00F13AF7" w14:paraId="4210A302" w14:textId="77777777" w:rsidTr="007B262D">
        <w:tc>
          <w:tcPr>
            <w:tcW w:w="9526" w:type="dxa"/>
            <w:tcBorders>
              <w:top w:val="nil"/>
            </w:tcBorders>
          </w:tcPr>
          <w:p w14:paraId="4210A2F2" w14:textId="77777777" w:rsidR="005E4F2B" w:rsidRPr="00F13AF7" w:rsidRDefault="005E4F2B" w:rsidP="007B262D">
            <w:pPr>
              <w:rPr>
                <w:rFonts w:ascii="Arial" w:hAnsi="Arial" w:cs="Arial"/>
                <w:b/>
                <w:szCs w:val="28"/>
              </w:rPr>
            </w:pPr>
          </w:p>
          <w:p w14:paraId="4210A2F3" w14:textId="77777777" w:rsidR="005E4F2B" w:rsidRPr="00F13AF7" w:rsidRDefault="005E4F2B" w:rsidP="007B262D">
            <w:pPr>
              <w:rPr>
                <w:rFonts w:ascii="Arial" w:hAnsi="Arial" w:cs="Arial"/>
                <w:b/>
                <w:szCs w:val="28"/>
              </w:rPr>
            </w:pPr>
          </w:p>
          <w:p w14:paraId="4210A2F4" w14:textId="77777777" w:rsidR="005E4F2B" w:rsidRPr="00F13AF7" w:rsidRDefault="005E4F2B" w:rsidP="007B262D">
            <w:pPr>
              <w:rPr>
                <w:rFonts w:ascii="Arial" w:hAnsi="Arial" w:cs="Arial"/>
                <w:b/>
                <w:szCs w:val="28"/>
              </w:rPr>
            </w:pPr>
          </w:p>
          <w:p w14:paraId="4210A2F5" w14:textId="77777777" w:rsidR="005E4F2B" w:rsidRPr="00F13AF7" w:rsidRDefault="005E4F2B" w:rsidP="007B262D">
            <w:pPr>
              <w:rPr>
                <w:rFonts w:ascii="Arial" w:hAnsi="Arial" w:cs="Arial"/>
                <w:b/>
                <w:szCs w:val="28"/>
              </w:rPr>
            </w:pPr>
          </w:p>
          <w:p w14:paraId="4210A2F6" w14:textId="77777777" w:rsidR="005E4F2B" w:rsidRPr="00F13AF7" w:rsidRDefault="005E4F2B" w:rsidP="007B262D">
            <w:pPr>
              <w:rPr>
                <w:rFonts w:ascii="Arial" w:hAnsi="Arial" w:cs="Arial"/>
                <w:b/>
                <w:szCs w:val="28"/>
              </w:rPr>
            </w:pPr>
          </w:p>
          <w:p w14:paraId="4210A2F7" w14:textId="77777777" w:rsidR="005E4F2B" w:rsidRPr="00F13AF7" w:rsidRDefault="005E4F2B" w:rsidP="007B262D">
            <w:pPr>
              <w:rPr>
                <w:rFonts w:ascii="Arial" w:hAnsi="Arial" w:cs="Arial"/>
                <w:b/>
                <w:szCs w:val="28"/>
              </w:rPr>
            </w:pPr>
          </w:p>
          <w:p w14:paraId="4210A2F8" w14:textId="77777777" w:rsidR="005E4F2B" w:rsidRPr="00F13AF7" w:rsidRDefault="005E4F2B" w:rsidP="007B262D">
            <w:pPr>
              <w:rPr>
                <w:rFonts w:ascii="Arial" w:hAnsi="Arial" w:cs="Arial"/>
                <w:b/>
                <w:szCs w:val="28"/>
              </w:rPr>
            </w:pPr>
          </w:p>
          <w:p w14:paraId="4210A2F9" w14:textId="77777777" w:rsidR="005E4F2B" w:rsidRPr="00F13AF7" w:rsidRDefault="005E4F2B" w:rsidP="007B262D">
            <w:pPr>
              <w:rPr>
                <w:rFonts w:ascii="Arial" w:hAnsi="Arial" w:cs="Arial"/>
                <w:b/>
                <w:szCs w:val="28"/>
              </w:rPr>
            </w:pPr>
          </w:p>
          <w:p w14:paraId="4210A2FA" w14:textId="77777777" w:rsidR="005E4F2B" w:rsidRPr="00F13AF7" w:rsidRDefault="005E4F2B" w:rsidP="007B262D">
            <w:pPr>
              <w:rPr>
                <w:rFonts w:ascii="Arial" w:hAnsi="Arial" w:cs="Arial"/>
                <w:b/>
                <w:szCs w:val="28"/>
              </w:rPr>
            </w:pPr>
          </w:p>
          <w:p w14:paraId="4210A2FB" w14:textId="77777777" w:rsidR="005E4F2B" w:rsidRPr="00F13AF7" w:rsidRDefault="005E4F2B" w:rsidP="007B262D">
            <w:pPr>
              <w:rPr>
                <w:rFonts w:ascii="Arial" w:hAnsi="Arial" w:cs="Arial"/>
                <w:b/>
                <w:szCs w:val="28"/>
              </w:rPr>
            </w:pPr>
          </w:p>
          <w:p w14:paraId="4210A2FC" w14:textId="77777777" w:rsidR="005E4F2B" w:rsidRPr="00F13AF7" w:rsidRDefault="005E4F2B" w:rsidP="007B262D">
            <w:pPr>
              <w:rPr>
                <w:rFonts w:ascii="Arial" w:hAnsi="Arial" w:cs="Arial"/>
                <w:b/>
                <w:szCs w:val="28"/>
              </w:rPr>
            </w:pPr>
          </w:p>
          <w:p w14:paraId="4210A2FD" w14:textId="77777777" w:rsidR="005E4F2B" w:rsidRPr="00F13AF7" w:rsidRDefault="005E4F2B" w:rsidP="007B262D">
            <w:pPr>
              <w:rPr>
                <w:rFonts w:ascii="Arial" w:hAnsi="Arial" w:cs="Arial"/>
                <w:b/>
                <w:szCs w:val="28"/>
              </w:rPr>
            </w:pPr>
          </w:p>
          <w:p w14:paraId="4210A2FE" w14:textId="77777777" w:rsidR="005E4F2B" w:rsidRPr="00F13AF7" w:rsidRDefault="005E4F2B" w:rsidP="007B262D">
            <w:pPr>
              <w:rPr>
                <w:rFonts w:ascii="Arial" w:hAnsi="Arial" w:cs="Arial"/>
                <w:b/>
                <w:szCs w:val="28"/>
              </w:rPr>
            </w:pPr>
          </w:p>
          <w:p w14:paraId="4210A2FF" w14:textId="77777777" w:rsidR="005E4F2B" w:rsidRPr="00F13AF7" w:rsidRDefault="005E4F2B" w:rsidP="007B262D">
            <w:pPr>
              <w:rPr>
                <w:rFonts w:ascii="Arial" w:hAnsi="Arial" w:cs="Arial"/>
                <w:b/>
                <w:szCs w:val="28"/>
              </w:rPr>
            </w:pPr>
          </w:p>
          <w:p w14:paraId="4210A300" w14:textId="77777777" w:rsidR="005E4F2B" w:rsidRPr="00F13AF7" w:rsidRDefault="005E4F2B" w:rsidP="007B262D">
            <w:pPr>
              <w:rPr>
                <w:rFonts w:ascii="Arial" w:hAnsi="Arial" w:cs="Arial"/>
                <w:b/>
                <w:szCs w:val="28"/>
              </w:rPr>
            </w:pPr>
          </w:p>
          <w:p w14:paraId="4210A301" w14:textId="77777777" w:rsidR="005E4F2B" w:rsidRPr="00F13AF7" w:rsidRDefault="005E4F2B" w:rsidP="007B262D">
            <w:pPr>
              <w:rPr>
                <w:rFonts w:ascii="Arial" w:hAnsi="Arial" w:cs="Arial"/>
                <w:b/>
                <w:szCs w:val="28"/>
              </w:rPr>
            </w:pPr>
          </w:p>
        </w:tc>
      </w:tr>
    </w:tbl>
    <w:p w14:paraId="4210A303" w14:textId="77777777" w:rsidR="00624940" w:rsidRDefault="00624940" w:rsidP="005D2717">
      <w:pPr>
        <w:rPr>
          <w:rFonts w:ascii="Arial" w:hAnsi="Arial" w:cs="Arial"/>
          <w:b/>
          <w:szCs w:val="28"/>
        </w:rPr>
      </w:pPr>
    </w:p>
    <w:p w14:paraId="4210A304" w14:textId="77777777" w:rsidR="005E4F2B" w:rsidRPr="00F13AF7" w:rsidRDefault="005E4F2B" w:rsidP="005D2717">
      <w:pPr>
        <w:rPr>
          <w:rFonts w:ascii="Arial" w:hAnsi="Arial" w:cs="Arial"/>
          <w:b/>
          <w:szCs w:val="28"/>
        </w:rPr>
      </w:pPr>
      <w:r w:rsidRPr="00F13AF7">
        <w:rPr>
          <w:rFonts w:ascii="Arial" w:hAnsi="Arial" w:cs="Arial"/>
          <w:b/>
          <w:szCs w:val="28"/>
        </w:rPr>
        <w:lastRenderedPageBreak/>
        <w:t xml:space="preserve">Activity 2 continued </w:t>
      </w:r>
      <w:r w:rsidRPr="00F13AF7">
        <w:rPr>
          <w:rFonts w:ascii="Calligraph421 BT" w:hAnsi="Calligraph421 BT" w:cs="Arial"/>
          <w:b/>
          <w:szCs w:val="28"/>
        </w:rPr>
        <w:t>–</w:t>
      </w:r>
      <w:r w:rsidRPr="00F13AF7">
        <w:rPr>
          <w:rFonts w:ascii="Arial" w:hAnsi="Arial" w:cs="Arial"/>
          <w:b/>
          <w:szCs w:val="28"/>
        </w:rPr>
        <w:t xml:space="preserve"> Optional</w:t>
      </w:r>
      <w:r w:rsidRPr="00F13AF7">
        <w:rPr>
          <w:szCs w:val="28"/>
        </w:rPr>
        <w:t xml:space="preserve"> </w:t>
      </w:r>
    </w:p>
    <w:p w14:paraId="4210A305" w14:textId="77777777" w:rsidR="005D2717" w:rsidRDefault="005D2717" w:rsidP="005D2717">
      <w:pPr>
        <w:rPr>
          <w:szCs w:val="28"/>
        </w:rPr>
      </w:pPr>
    </w:p>
    <w:p w14:paraId="4210A306" w14:textId="77777777" w:rsidR="005E4F2B" w:rsidRPr="00F13AF7" w:rsidRDefault="005E4F2B" w:rsidP="005D2717">
      <w:pPr>
        <w:rPr>
          <w:szCs w:val="28"/>
        </w:rPr>
      </w:pPr>
      <w:r w:rsidRPr="00F13AF7">
        <w:rPr>
          <w:szCs w:val="28"/>
        </w:rPr>
        <w:t>Complete this part of the activity to practise adding up money.</w:t>
      </w:r>
    </w:p>
    <w:p w14:paraId="4210A307" w14:textId="77777777" w:rsidR="005E4F2B" w:rsidRPr="00F13AF7" w:rsidRDefault="005E4F2B" w:rsidP="005D2717">
      <w:pPr>
        <w:rPr>
          <w:szCs w:val="28"/>
        </w:rPr>
      </w:pPr>
      <w:r w:rsidRPr="00F13AF7">
        <w:rPr>
          <w:szCs w:val="28"/>
        </w:rPr>
        <w:t xml:space="preserve">List all the muffin ingredients and work out the </w:t>
      </w:r>
      <w:r w:rsidRPr="00F13AF7">
        <w:rPr>
          <w:b/>
          <w:szCs w:val="28"/>
        </w:rPr>
        <w:t xml:space="preserve">total </w:t>
      </w:r>
      <w:r w:rsidRPr="00F13AF7">
        <w:rPr>
          <w:szCs w:val="28"/>
        </w:rPr>
        <w:t>cost.</w:t>
      </w:r>
    </w:p>
    <w:p w14:paraId="4210A308" w14:textId="77777777" w:rsidR="005E4F2B" w:rsidRPr="00F13AF7" w:rsidRDefault="005E4F2B" w:rsidP="005E4F2B">
      <w:pPr>
        <w:spacing w:before="120"/>
        <w:rPr>
          <w:rFonts w:ascii="Arial" w:hAnsi="Arial" w:cs="Arial"/>
          <w:b/>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2938"/>
      </w:tblGrid>
      <w:tr w:rsidR="005E4F2B" w:rsidRPr="00F13AF7" w14:paraId="4210A30B" w14:textId="77777777" w:rsidTr="005D2717">
        <w:trPr>
          <w:trHeight w:val="720"/>
        </w:trPr>
        <w:tc>
          <w:tcPr>
            <w:tcW w:w="3458" w:type="pct"/>
            <w:vAlign w:val="center"/>
          </w:tcPr>
          <w:p w14:paraId="4210A309" w14:textId="77777777" w:rsidR="005E4F2B" w:rsidRPr="00F13AF7" w:rsidRDefault="005E4F2B" w:rsidP="005D2717">
            <w:pPr>
              <w:jc w:val="center"/>
              <w:rPr>
                <w:rFonts w:ascii="Arial" w:hAnsi="Arial" w:cs="Arial"/>
                <w:b/>
                <w:szCs w:val="28"/>
              </w:rPr>
            </w:pPr>
            <w:r w:rsidRPr="00F13AF7">
              <w:rPr>
                <w:rFonts w:ascii="Arial" w:hAnsi="Arial" w:cs="Arial"/>
                <w:b/>
                <w:szCs w:val="28"/>
              </w:rPr>
              <w:t>Ingredients</w:t>
            </w:r>
          </w:p>
        </w:tc>
        <w:tc>
          <w:tcPr>
            <w:tcW w:w="1542" w:type="pct"/>
            <w:vAlign w:val="center"/>
          </w:tcPr>
          <w:p w14:paraId="4210A30A" w14:textId="77777777" w:rsidR="005E4F2B" w:rsidRPr="00F13AF7" w:rsidRDefault="005E4F2B" w:rsidP="005D2717">
            <w:pPr>
              <w:jc w:val="center"/>
              <w:rPr>
                <w:rFonts w:ascii="Arial" w:hAnsi="Arial" w:cs="Arial"/>
                <w:b/>
                <w:szCs w:val="28"/>
              </w:rPr>
            </w:pPr>
            <w:r w:rsidRPr="00F13AF7">
              <w:rPr>
                <w:rFonts w:ascii="Arial" w:hAnsi="Arial" w:cs="Arial"/>
                <w:b/>
                <w:szCs w:val="28"/>
              </w:rPr>
              <w:t>Cost</w:t>
            </w:r>
          </w:p>
        </w:tc>
      </w:tr>
      <w:tr w:rsidR="005E4F2B" w:rsidRPr="00F13AF7" w14:paraId="4210A30E" w14:textId="77777777" w:rsidTr="005D2717">
        <w:trPr>
          <w:trHeight w:val="720"/>
        </w:trPr>
        <w:tc>
          <w:tcPr>
            <w:tcW w:w="3458" w:type="pct"/>
            <w:vAlign w:val="center"/>
          </w:tcPr>
          <w:p w14:paraId="4210A30C" w14:textId="77777777" w:rsidR="005E4F2B" w:rsidRPr="00F13AF7" w:rsidRDefault="005E4F2B" w:rsidP="005D2717">
            <w:pPr>
              <w:rPr>
                <w:rFonts w:cs="Arial"/>
                <w:b/>
                <w:szCs w:val="28"/>
              </w:rPr>
            </w:pPr>
            <w:r w:rsidRPr="00F13AF7">
              <w:rPr>
                <w:position w:val="-26"/>
              </w:rPr>
              <w:object w:dxaOrig="260" w:dyaOrig="680" w14:anchorId="4210AE30">
                <v:shape id="_x0000_i1045" type="#_x0000_t75" style="width:10.6pt;height:28.3pt" o:ole="">
                  <v:imagedata r:id="rId52" o:title=""/>
                </v:shape>
                <o:OLEObject Type="Embed" ProgID="Equation.DSMT4" ShapeID="_x0000_i1045" DrawAspect="Content" ObjectID="_1646203862" r:id="rId124"/>
              </w:object>
            </w:r>
            <w:r w:rsidRPr="00F13AF7">
              <w:rPr>
                <w:rFonts w:cs="Arial"/>
                <w:szCs w:val="28"/>
              </w:rPr>
              <w:t xml:space="preserve"> dozen eggs</w:t>
            </w:r>
          </w:p>
        </w:tc>
        <w:tc>
          <w:tcPr>
            <w:tcW w:w="1542" w:type="pct"/>
            <w:vAlign w:val="center"/>
          </w:tcPr>
          <w:p w14:paraId="4210A30D" w14:textId="77777777" w:rsidR="005E4F2B" w:rsidRPr="00F13AF7" w:rsidRDefault="005E4F2B" w:rsidP="005D2717">
            <w:pPr>
              <w:rPr>
                <w:rFonts w:ascii="VicCursive" w:hAnsi="VicCursive" w:cs="Arial"/>
                <w:b/>
                <w:sz w:val="44"/>
                <w:szCs w:val="44"/>
              </w:rPr>
            </w:pPr>
            <w:r w:rsidRPr="00F13AF7">
              <w:rPr>
                <w:rFonts w:ascii="VicCursive" w:hAnsi="VicCursive" w:cs="Arial"/>
                <w:sz w:val="44"/>
                <w:szCs w:val="44"/>
              </w:rPr>
              <w:t>$2.50</w:t>
            </w:r>
          </w:p>
        </w:tc>
      </w:tr>
      <w:tr w:rsidR="005E4F2B" w:rsidRPr="00F13AF7" w14:paraId="4210A311" w14:textId="77777777" w:rsidTr="005D2717">
        <w:trPr>
          <w:trHeight w:val="720"/>
        </w:trPr>
        <w:tc>
          <w:tcPr>
            <w:tcW w:w="3458" w:type="pct"/>
            <w:vAlign w:val="center"/>
          </w:tcPr>
          <w:p w14:paraId="4210A30F" w14:textId="77777777" w:rsidR="005E4F2B" w:rsidRPr="00F13AF7" w:rsidRDefault="005E4F2B" w:rsidP="005D2717">
            <w:pPr>
              <w:rPr>
                <w:rFonts w:ascii="Arial" w:hAnsi="Arial" w:cs="Arial"/>
                <w:b/>
                <w:szCs w:val="28"/>
              </w:rPr>
            </w:pPr>
          </w:p>
        </w:tc>
        <w:tc>
          <w:tcPr>
            <w:tcW w:w="1542" w:type="pct"/>
            <w:vAlign w:val="center"/>
          </w:tcPr>
          <w:p w14:paraId="4210A310" w14:textId="77777777" w:rsidR="005E4F2B" w:rsidRPr="00F13AF7" w:rsidRDefault="005E4F2B" w:rsidP="005D2717">
            <w:pPr>
              <w:rPr>
                <w:rFonts w:ascii="VicCursive" w:hAnsi="VicCursive" w:cs="Arial"/>
                <w:b/>
                <w:szCs w:val="28"/>
              </w:rPr>
            </w:pPr>
          </w:p>
        </w:tc>
      </w:tr>
      <w:tr w:rsidR="005E4F2B" w:rsidRPr="00F13AF7" w14:paraId="4210A314" w14:textId="77777777" w:rsidTr="005D2717">
        <w:trPr>
          <w:trHeight w:val="720"/>
        </w:trPr>
        <w:tc>
          <w:tcPr>
            <w:tcW w:w="3458" w:type="pct"/>
            <w:vAlign w:val="center"/>
          </w:tcPr>
          <w:p w14:paraId="4210A312" w14:textId="77777777" w:rsidR="005E4F2B" w:rsidRPr="00F13AF7" w:rsidRDefault="005E4F2B" w:rsidP="005D2717">
            <w:pPr>
              <w:rPr>
                <w:rFonts w:ascii="Arial" w:hAnsi="Arial" w:cs="Arial"/>
                <w:b/>
                <w:szCs w:val="28"/>
              </w:rPr>
            </w:pPr>
          </w:p>
        </w:tc>
        <w:tc>
          <w:tcPr>
            <w:tcW w:w="1542" w:type="pct"/>
            <w:vAlign w:val="center"/>
          </w:tcPr>
          <w:p w14:paraId="4210A313" w14:textId="77777777" w:rsidR="005E4F2B" w:rsidRPr="00F13AF7" w:rsidRDefault="005E4F2B" w:rsidP="005D2717">
            <w:pPr>
              <w:rPr>
                <w:rFonts w:ascii="Arial" w:hAnsi="Arial" w:cs="Arial"/>
                <w:b/>
                <w:szCs w:val="28"/>
              </w:rPr>
            </w:pPr>
          </w:p>
        </w:tc>
      </w:tr>
      <w:tr w:rsidR="005E4F2B" w:rsidRPr="00F13AF7" w14:paraId="4210A317" w14:textId="77777777" w:rsidTr="005D2717">
        <w:trPr>
          <w:trHeight w:val="720"/>
        </w:trPr>
        <w:tc>
          <w:tcPr>
            <w:tcW w:w="3458" w:type="pct"/>
            <w:vAlign w:val="center"/>
          </w:tcPr>
          <w:p w14:paraId="4210A315" w14:textId="77777777" w:rsidR="005E4F2B" w:rsidRPr="00F13AF7" w:rsidRDefault="005E4F2B" w:rsidP="005D2717">
            <w:pPr>
              <w:rPr>
                <w:rFonts w:ascii="Arial" w:hAnsi="Arial" w:cs="Arial"/>
                <w:b/>
                <w:szCs w:val="28"/>
              </w:rPr>
            </w:pPr>
          </w:p>
        </w:tc>
        <w:tc>
          <w:tcPr>
            <w:tcW w:w="1542" w:type="pct"/>
            <w:vAlign w:val="center"/>
          </w:tcPr>
          <w:p w14:paraId="4210A316" w14:textId="77777777" w:rsidR="005E4F2B" w:rsidRPr="00F13AF7" w:rsidRDefault="005E4F2B" w:rsidP="005D2717">
            <w:pPr>
              <w:rPr>
                <w:rFonts w:ascii="Arial" w:hAnsi="Arial" w:cs="Arial"/>
                <w:b/>
                <w:szCs w:val="28"/>
              </w:rPr>
            </w:pPr>
          </w:p>
        </w:tc>
      </w:tr>
      <w:tr w:rsidR="005E4F2B" w:rsidRPr="00F13AF7" w14:paraId="4210A31A" w14:textId="77777777" w:rsidTr="005D2717">
        <w:trPr>
          <w:trHeight w:val="720"/>
        </w:trPr>
        <w:tc>
          <w:tcPr>
            <w:tcW w:w="3458" w:type="pct"/>
            <w:vAlign w:val="center"/>
          </w:tcPr>
          <w:p w14:paraId="4210A318" w14:textId="77777777" w:rsidR="005E4F2B" w:rsidRPr="00F13AF7" w:rsidRDefault="005E4F2B" w:rsidP="005D2717">
            <w:pPr>
              <w:rPr>
                <w:rFonts w:ascii="Arial" w:hAnsi="Arial" w:cs="Arial"/>
                <w:b/>
                <w:szCs w:val="28"/>
              </w:rPr>
            </w:pPr>
          </w:p>
        </w:tc>
        <w:tc>
          <w:tcPr>
            <w:tcW w:w="1542" w:type="pct"/>
            <w:vAlign w:val="center"/>
          </w:tcPr>
          <w:p w14:paraId="4210A319" w14:textId="77777777" w:rsidR="005E4F2B" w:rsidRPr="00F13AF7" w:rsidRDefault="005E4F2B" w:rsidP="005D2717">
            <w:pPr>
              <w:rPr>
                <w:rFonts w:ascii="Arial" w:hAnsi="Arial" w:cs="Arial"/>
                <w:b/>
                <w:szCs w:val="28"/>
              </w:rPr>
            </w:pPr>
          </w:p>
        </w:tc>
      </w:tr>
      <w:tr w:rsidR="005E4F2B" w:rsidRPr="00F13AF7" w14:paraId="4210A31D" w14:textId="77777777" w:rsidTr="005D2717">
        <w:trPr>
          <w:trHeight w:val="720"/>
        </w:trPr>
        <w:tc>
          <w:tcPr>
            <w:tcW w:w="3458" w:type="pct"/>
            <w:vAlign w:val="center"/>
          </w:tcPr>
          <w:p w14:paraId="4210A31B" w14:textId="77777777" w:rsidR="005E4F2B" w:rsidRPr="00F13AF7" w:rsidRDefault="005E4F2B" w:rsidP="005D2717">
            <w:pPr>
              <w:rPr>
                <w:rFonts w:ascii="Arial" w:hAnsi="Arial" w:cs="Arial"/>
                <w:b/>
                <w:szCs w:val="28"/>
              </w:rPr>
            </w:pPr>
          </w:p>
        </w:tc>
        <w:tc>
          <w:tcPr>
            <w:tcW w:w="1542" w:type="pct"/>
            <w:vAlign w:val="center"/>
          </w:tcPr>
          <w:p w14:paraId="4210A31C" w14:textId="77777777" w:rsidR="005E4F2B" w:rsidRPr="00F13AF7" w:rsidRDefault="005E4F2B" w:rsidP="005D2717">
            <w:pPr>
              <w:rPr>
                <w:rFonts w:ascii="Arial" w:hAnsi="Arial" w:cs="Arial"/>
                <w:b/>
                <w:szCs w:val="28"/>
              </w:rPr>
            </w:pPr>
          </w:p>
        </w:tc>
      </w:tr>
      <w:tr w:rsidR="005E4F2B" w:rsidRPr="00F13AF7" w14:paraId="4210A320" w14:textId="77777777" w:rsidTr="005D2717">
        <w:trPr>
          <w:trHeight w:val="720"/>
        </w:trPr>
        <w:tc>
          <w:tcPr>
            <w:tcW w:w="3458" w:type="pct"/>
            <w:vAlign w:val="center"/>
          </w:tcPr>
          <w:p w14:paraId="4210A31E" w14:textId="77777777" w:rsidR="005E4F2B" w:rsidRPr="00F13AF7" w:rsidRDefault="005E4F2B" w:rsidP="005D2717">
            <w:pPr>
              <w:rPr>
                <w:rFonts w:ascii="Arial" w:hAnsi="Arial" w:cs="Arial"/>
                <w:b/>
                <w:szCs w:val="28"/>
              </w:rPr>
            </w:pPr>
          </w:p>
        </w:tc>
        <w:tc>
          <w:tcPr>
            <w:tcW w:w="1542" w:type="pct"/>
            <w:vAlign w:val="center"/>
          </w:tcPr>
          <w:p w14:paraId="4210A31F" w14:textId="77777777" w:rsidR="005E4F2B" w:rsidRPr="00F13AF7" w:rsidRDefault="005E4F2B" w:rsidP="005D2717">
            <w:pPr>
              <w:rPr>
                <w:rFonts w:ascii="Arial" w:hAnsi="Arial" w:cs="Arial"/>
                <w:b/>
                <w:szCs w:val="28"/>
              </w:rPr>
            </w:pPr>
          </w:p>
        </w:tc>
      </w:tr>
      <w:tr w:rsidR="005E4F2B" w:rsidRPr="00F13AF7" w14:paraId="4210A323" w14:textId="77777777" w:rsidTr="005D2717">
        <w:trPr>
          <w:trHeight w:val="720"/>
        </w:trPr>
        <w:tc>
          <w:tcPr>
            <w:tcW w:w="3458" w:type="pct"/>
            <w:vAlign w:val="center"/>
          </w:tcPr>
          <w:p w14:paraId="4210A321" w14:textId="77777777" w:rsidR="005E4F2B" w:rsidRPr="00F13AF7" w:rsidRDefault="005E4F2B" w:rsidP="005D2717">
            <w:pPr>
              <w:rPr>
                <w:rFonts w:ascii="Arial" w:hAnsi="Arial" w:cs="Arial"/>
                <w:b/>
                <w:szCs w:val="28"/>
              </w:rPr>
            </w:pPr>
          </w:p>
        </w:tc>
        <w:tc>
          <w:tcPr>
            <w:tcW w:w="1542" w:type="pct"/>
            <w:vAlign w:val="center"/>
          </w:tcPr>
          <w:p w14:paraId="4210A322" w14:textId="77777777" w:rsidR="005E4F2B" w:rsidRPr="00F13AF7" w:rsidRDefault="005E4F2B" w:rsidP="005D2717">
            <w:pPr>
              <w:rPr>
                <w:rFonts w:ascii="Arial" w:hAnsi="Arial" w:cs="Arial"/>
                <w:b/>
                <w:szCs w:val="28"/>
              </w:rPr>
            </w:pPr>
          </w:p>
        </w:tc>
      </w:tr>
      <w:tr w:rsidR="005E4F2B" w:rsidRPr="00F13AF7" w14:paraId="4210A326" w14:textId="77777777" w:rsidTr="005D2717">
        <w:trPr>
          <w:trHeight w:val="720"/>
        </w:trPr>
        <w:tc>
          <w:tcPr>
            <w:tcW w:w="3458" w:type="pct"/>
            <w:vAlign w:val="center"/>
          </w:tcPr>
          <w:p w14:paraId="4210A324" w14:textId="77777777" w:rsidR="005E4F2B" w:rsidRPr="00F13AF7" w:rsidRDefault="005E4F2B" w:rsidP="005D2717">
            <w:pPr>
              <w:rPr>
                <w:rFonts w:ascii="Arial" w:hAnsi="Arial" w:cs="Arial"/>
                <w:b/>
                <w:szCs w:val="28"/>
              </w:rPr>
            </w:pPr>
          </w:p>
        </w:tc>
        <w:tc>
          <w:tcPr>
            <w:tcW w:w="1542" w:type="pct"/>
            <w:vAlign w:val="center"/>
          </w:tcPr>
          <w:p w14:paraId="4210A325" w14:textId="77777777" w:rsidR="005E4F2B" w:rsidRPr="00F13AF7" w:rsidRDefault="005E4F2B" w:rsidP="005D2717">
            <w:pPr>
              <w:rPr>
                <w:rFonts w:ascii="Arial" w:hAnsi="Arial" w:cs="Arial"/>
                <w:b/>
                <w:szCs w:val="28"/>
              </w:rPr>
            </w:pPr>
          </w:p>
        </w:tc>
      </w:tr>
      <w:tr w:rsidR="005E4F2B" w:rsidRPr="00F13AF7" w14:paraId="4210A329" w14:textId="77777777" w:rsidTr="005D2717">
        <w:trPr>
          <w:trHeight w:val="720"/>
        </w:trPr>
        <w:tc>
          <w:tcPr>
            <w:tcW w:w="3458" w:type="pct"/>
            <w:vAlign w:val="center"/>
          </w:tcPr>
          <w:p w14:paraId="4210A327" w14:textId="77777777" w:rsidR="005E4F2B" w:rsidRPr="00F13AF7" w:rsidRDefault="005E4F2B" w:rsidP="005D2717">
            <w:pPr>
              <w:rPr>
                <w:rFonts w:ascii="Arial" w:hAnsi="Arial" w:cs="Arial"/>
                <w:b/>
                <w:szCs w:val="28"/>
              </w:rPr>
            </w:pPr>
          </w:p>
        </w:tc>
        <w:tc>
          <w:tcPr>
            <w:tcW w:w="1542" w:type="pct"/>
            <w:vAlign w:val="center"/>
          </w:tcPr>
          <w:p w14:paraId="4210A328" w14:textId="77777777" w:rsidR="005E4F2B" w:rsidRPr="00F13AF7" w:rsidRDefault="005E4F2B" w:rsidP="005D2717">
            <w:pPr>
              <w:rPr>
                <w:rFonts w:ascii="Arial" w:hAnsi="Arial" w:cs="Arial"/>
                <w:b/>
                <w:szCs w:val="28"/>
              </w:rPr>
            </w:pPr>
          </w:p>
        </w:tc>
      </w:tr>
      <w:tr w:rsidR="005E4F2B" w:rsidRPr="00F13AF7" w14:paraId="4210A32B" w14:textId="77777777" w:rsidTr="005D2717">
        <w:trPr>
          <w:trHeight w:val="720"/>
        </w:trPr>
        <w:tc>
          <w:tcPr>
            <w:tcW w:w="5000" w:type="pct"/>
            <w:gridSpan w:val="2"/>
            <w:vAlign w:val="center"/>
          </w:tcPr>
          <w:p w14:paraId="4210A32A" w14:textId="77777777" w:rsidR="005E4F2B" w:rsidRPr="00F13AF7" w:rsidRDefault="005E4F2B" w:rsidP="005D2717">
            <w:pPr>
              <w:rPr>
                <w:rFonts w:ascii="Arial" w:hAnsi="Arial" w:cs="Arial"/>
                <w:b/>
                <w:szCs w:val="28"/>
              </w:rPr>
            </w:pPr>
            <w:r w:rsidRPr="00F13AF7">
              <w:rPr>
                <w:rFonts w:ascii="Arial" w:hAnsi="Arial" w:cs="Arial"/>
                <w:b/>
                <w:szCs w:val="28"/>
              </w:rPr>
              <w:t>Total cost</w:t>
            </w:r>
          </w:p>
        </w:tc>
      </w:tr>
    </w:tbl>
    <w:p w14:paraId="4210A32C" w14:textId="77777777" w:rsidR="005E4F2B" w:rsidRPr="00F13AF7" w:rsidRDefault="005E4F2B" w:rsidP="005D271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5E4F2B" w:rsidRPr="00F13AF7" w14:paraId="4210A336" w14:textId="77777777" w:rsidTr="007B262D">
        <w:tc>
          <w:tcPr>
            <w:tcW w:w="9526" w:type="dxa"/>
          </w:tcPr>
          <w:p w14:paraId="4210A32D" w14:textId="77777777" w:rsidR="005E4F2B" w:rsidRPr="00F13AF7" w:rsidRDefault="005E4F2B" w:rsidP="007B262D">
            <w:pPr>
              <w:rPr>
                <w:szCs w:val="28"/>
              </w:rPr>
            </w:pPr>
            <w:r w:rsidRPr="00F13AF7">
              <w:rPr>
                <w:szCs w:val="28"/>
              </w:rPr>
              <w:t xml:space="preserve">Work out how much change would you get from $30.00. </w:t>
            </w:r>
          </w:p>
          <w:p w14:paraId="4210A32E" w14:textId="77777777" w:rsidR="005E4F2B" w:rsidRPr="00F13AF7" w:rsidRDefault="005E4F2B" w:rsidP="007B262D">
            <w:pPr>
              <w:rPr>
                <w:szCs w:val="28"/>
              </w:rPr>
            </w:pPr>
          </w:p>
          <w:p w14:paraId="4210A32F" w14:textId="77777777" w:rsidR="005E4F2B" w:rsidRPr="00F13AF7" w:rsidRDefault="005E4F2B" w:rsidP="007B262D">
            <w:pPr>
              <w:rPr>
                <w:szCs w:val="28"/>
              </w:rPr>
            </w:pPr>
          </w:p>
          <w:p w14:paraId="4210A330" w14:textId="77777777" w:rsidR="005E4F2B" w:rsidRPr="00F13AF7" w:rsidRDefault="005E4F2B" w:rsidP="007B262D">
            <w:pPr>
              <w:rPr>
                <w:szCs w:val="28"/>
              </w:rPr>
            </w:pPr>
          </w:p>
          <w:p w14:paraId="4210A331" w14:textId="77777777" w:rsidR="005E4F2B" w:rsidRPr="00F13AF7" w:rsidRDefault="005E4F2B" w:rsidP="007B262D">
            <w:pPr>
              <w:rPr>
                <w:szCs w:val="28"/>
              </w:rPr>
            </w:pPr>
          </w:p>
          <w:p w14:paraId="4210A332" w14:textId="77777777" w:rsidR="005E4F2B" w:rsidRDefault="005E4F2B" w:rsidP="007B262D">
            <w:pPr>
              <w:rPr>
                <w:szCs w:val="28"/>
              </w:rPr>
            </w:pPr>
          </w:p>
          <w:p w14:paraId="4210A333" w14:textId="77777777" w:rsidR="005D2717" w:rsidRPr="00F13AF7" w:rsidRDefault="005D2717" w:rsidP="007B262D">
            <w:pPr>
              <w:rPr>
                <w:szCs w:val="28"/>
              </w:rPr>
            </w:pPr>
          </w:p>
          <w:p w14:paraId="4210A334" w14:textId="77777777" w:rsidR="005E4F2B" w:rsidRPr="00F13AF7" w:rsidRDefault="005E4F2B" w:rsidP="007B262D">
            <w:pPr>
              <w:rPr>
                <w:szCs w:val="28"/>
              </w:rPr>
            </w:pPr>
          </w:p>
          <w:p w14:paraId="4210A335" w14:textId="77777777" w:rsidR="005E4F2B" w:rsidRPr="00F13AF7" w:rsidRDefault="005E4F2B" w:rsidP="007B262D">
            <w:pPr>
              <w:rPr>
                <w:szCs w:val="28"/>
              </w:rPr>
            </w:pPr>
          </w:p>
        </w:tc>
      </w:tr>
    </w:tbl>
    <w:p w14:paraId="4210A337" w14:textId="77777777" w:rsidR="005E4F2B" w:rsidRPr="00F13AF7" w:rsidRDefault="005E4F2B" w:rsidP="005E4F2B">
      <w:pPr>
        <w:rPr>
          <w:b/>
          <w:szCs w:val="28"/>
        </w:rPr>
      </w:pPr>
    </w:p>
    <w:p w14:paraId="4210A338" w14:textId="77777777" w:rsidR="005E4F2B" w:rsidRPr="00F13AF7" w:rsidRDefault="005E4F2B" w:rsidP="005E4F2B">
      <w:pPr>
        <w:jc w:val="center"/>
        <w:rPr>
          <w:b/>
          <w:szCs w:val="28"/>
        </w:rPr>
      </w:pPr>
      <w:r>
        <w:rPr>
          <w:noProof/>
          <w:lang w:val="en-AU" w:eastAsia="en-AU"/>
        </w:rPr>
        <w:lastRenderedPageBreak/>
        <w:drawing>
          <wp:inline distT="0" distB="0" distL="0" distR="0" wp14:anchorId="4210AE31" wp14:editId="4210AE32">
            <wp:extent cx="5876290" cy="3159760"/>
            <wp:effectExtent l="0" t="0" r="0" b="2540"/>
            <wp:docPr id="468" name="Picture 468"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4210A339" w14:textId="77777777" w:rsidR="005E4F2B" w:rsidRPr="00F13AF7" w:rsidRDefault="005E4F2B" w:rsidP="005E4F2B">
      <w:pPr>
        <w:rPr>
          <w:b/>
          <w:szCs w:val="28"/>
        </w:rPr>
      </w:pPr>
    </w:p>
    <w:p w14:paraId="4210A33A" w14:textId="77777777" w:rsidR="005E4F2B" w:rsidRPr="00F13AF7" w:rsidRDefault="005E4F2B" w:rsidP="005E4F2B">
      <w:pPr>
        <w:rPr>
          <w:b/>
          <w:szCs w:val="28"/>
        </w:rPr>
      </w:pPr>
    </w:p>
    <w:p w14:paraId="4210A33B" w14:textId="77777777" w:rsidR="005E4F2B" w:rsidRPr="00F13AF7" w:rsidRDefault="005E4F2B" w:rsidP="005E4F2B">
      <w:pPr>
        <w:rPr>
          <w:b/>
          <w:szCs w:val="28"/>
        </w:rPr>
      </w:pPr>
    </w:p>
    <w:p w14:paraId="4210A33C" w14:textId="77777777" w:rsidR="005E4F2B" w:rsidRPr="00F13AF7" w:rsidRDefault="005E4F2B" w:rsidP="005E4F2B">
      <w:pPr>
        <w:rPr>
          <w:b/>
          <w:szCs w:val="28"/>
        </w:rPr>
      </w:pPr>
      <w:r>
        <w:rPr>
          <w:noProof/>
          <w:sz w:val="20"/>
          <w:lang w:val="en-AU" w:eastAsia="en-AU"/>
        </w:rPr>
        <mc:AlternateContent>
          <mc:Choice Requires="wps">
            <w:drawing>
              <wp:anchor distT="0" distB="0" distL="114300" distR="114300" simplePos="0" relativeHeight="251801600" behindDoc="0" locked="0" layoutInCell="1" allowOverlap="1" wp14:anchorId="4210AE33" wp14:editId="4210AE34">
                <wp:simplePos x="0" y="0"/>
                <wp:positionH relativeFrom="column">
                  <wp:posOffset>800100</wp:posOffset>
                </wp:positionH>
                <wp:positionV relativeFrom="paragraph">
                  <wp:posOffset>14605</wp:posOffset>
                </wp:positionV>
                <wp:extent cx="4572000" cy="1143000"/>
                <wp:effectExtent l="0" t="1905" r="4445" b="0"/>
                <wp:wrapNone/>
                <wp:docPr id="507"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91" w14:textId="77777777" w:rsidR="008A7C60" w:rsidRDefault="008A7C60" w:rsidP="00F90B68">
                            <w:pPr>
                              <w:ind w:right="-12"/>
                              <w:rPr>
                                <w:rFonts w:ascii="Comic Sans MS" w:hAnsi="Comic Sans MS"/>
                              </w:rPr>
                            </w:pPr>
                            <w:r>
                              <w:rPr>
                                <w:rFonts w:ascii="Comic Sans MS" w:hAnsi="Comic Sans MS"/>
                              </w:rPr>
                              <w:t>…coins can be worth a lot of money. An 1804 silver dollar, one of only fifteen in existence, was sold for a record $1815 million (American dollars) in 199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33" id="Text Box 507" o:spid="_x0000_s1056" type="#_x0000_t202" style="position:absolute;margin-left:63pt;margin-top:1.15pt;width:5in;height:90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" stroked="f">
                <v:textbox>
                  <w:txbxContent>
                    <w:p w14:paraId="4210AF91" w14:textId="77777777" w:rsidR="008A7C60" w:rsidRDefault="008A7C60" w:rsidP="00F90B68">
                      <w:pPr>
                        <w:ind w:right="-12"/>
                        <w:rPr>
                          <w:rFonts w:ascii="Comic Sans MS" w:hAnsi="Comic Sans MS"/>
                        </w:rPr>
                      </w:pPr>
                      <w:r>
                        <w:rPr>
                          <w:rFonts w:ascii="Comic Sans MS" w:hAnsi="Comic Sans MS"/>
                        </w:rPr>
                        <w:t>…coins can be worth a lot of money. An 1804 silver dollar, one of only fifteen in existence, was sold for a record $1815 million (American dollars) in 1997.</w:t>
                      </w:r>
                    </w:p>
                  </w:txbxContent>
                </v:textbox>
              </v:shape>
            </w:pict>
          </mc:Fallback>
        </mc:AlternateContent>
      </w:r>
    </w:p>
    <w:p w14:paraId="4210A33D" w14:textId="77777777" w:rsidR="005E4F2B" w:rsidRPr="00F13AF7" w:rsidRDefault="005E4F2B" w:rsidP="005E4F2B">
      <w:pPr>
        <w:rPr>
          <w:b/>
          <w:szCs w:val="28"/>
        </w:rPr>
      </w:pPr>
    </w:p>
    <w:p w14:paraId="4210A33E" w14:textId="77777777" w:rsidR="005E4F2B" w:rsidRPr="00F13AF7" w:rsidRDefault="005E4F2B" w:rsidP="005E4F2B">
      <w:pPr>
        <w:rPr>
          <w:b/>
          <w:szCs w:val="28"/>
        </w:rPr>
      </w:pPr>
    </w:p>
    <w:p w14:paraId="4210A33F" w14:textId="77777777" w:rsidR="005E4F2B" w:rsidRPr="00F13AF7" w:rsidRDefault="005E4F2B" w:rsidP="005E4F2B">
      <w:pPr>
        <w:rPr>
          <w:b/>
          <w:szCs w:val="28"/>
        </w:rPr>
      </w:pPr>
    </w:p>
    <w:p w14:paraId="4210A340" w14:textId="77777777" w:rsidR="005E4F2B" w:rsidRPr="00F13AF7" w:rsidRDefault="005E4F2B" w:rsidP="005E4F2B">
      <w:pPr>
        <w:rPr>
          <w:b/>
          <w:szCs w:val="28"/>
        </w:rPr>
      </w:pPr>
    </w:p>
    <w:p w14:paraId="4210A341" w14:textId="77777777" w:rsidR="005E4F2B" w:rsidRPr="00F13AF7" w:rsidRDefault="005E4F2B" w:rsidP="005E4F2B">
      <w:pPr>
        <w:rPr>
          <w:b/>
          <w:szCs w:val="28"/>
        </w:rPr>
      </w:pPr>
    </w:p>
    <w:p w14:paraId="4210A342" w14:textId="77777777" w:rsidR="005E4F2B" w:rsidRPr="00F13AF7" w:rsidRDefault="005E4F2B" w:rsidP="005E4F2B">
      <w:pPr>
        <w:rPr>
          <w:b/>
          <w:szCs w:val="28"/>
        </w:rPr>
      </w:pPr>
    </w:p>
    <w:p w14:paraId="4210A343" w14:textId="77777777" w:rsidR="005E4F2B" w:rsidRPr="00F13AF7" w:rsidRDefault="005E4F2B" w:rsidP="005E4F2B">
      <w:pPr>
        <w:jc w:val="center"/>
        <w:rPr>
          <w:b/>
          <w:szCs w:val="28"/>
        </w:rPr>
      </w:pPr>
    </w:p>
    <w:p w14:paraId="4210A344" w14:textId="77777777" w:rsidR="005E4F2B" w:rsidRPr="00F13AF7" w:rsidRDefault="005E4F2B" w:rsidP="005E4F2B">
      <w:pPr>
        <w:rPr>
          <w:b/>
          <w:szCs w:val="28"/>
        </w:rPr>
      </w:pPr>
    </w:p>
    <w:p w14:paraId="4210A345" w14:textId="77777777" w:rsidR="005E4F2B" w:rsidRPr="00F13AF7" w:rsidRDefault="005E4F2B" w:rsidP="005E4F2B">
      <w:pPr>
        <w:ind w:right="-230"/>
        <w:jc w:val="center"/>
      </w:pPr>
    </w:p>
    <w:p w14:paraId="4210A346" w14:textId="77777777" w:rsidR="005D2717" w:rsidRDefault="005D2717" w:rsidP="005E4F2B">
      <w:pPr>
        <w:tabs>
          <w:tab w:val="left" w:pos="8610"/>
        </w:tabs>
        <w:sectPr w:rsidR="005D2717" w:rsidSect="00C750FE">
          <w:headerReference w:type="even" r:id="rId125"/>
          <w:headerReference w:type="default" r:id="rId126"/>
          <w:footerReference w:type="even" r:id="rId127"/>
          <w:pgSz w:w="11906" w:h="16838" w:code="9"/>
          <w:pgMar w:top="1151" w:right="1298" w:bottom="1151" w:left="1298" w:header="578" w:footer="578" w:gutter="0"/>
          <w:cols w:space="708"/>
          <w:docGrid w:linePitch="360"/>
        </w:sectPr>
      </w:pPr>
    </w:p>
    <w:p w14:paraId="4210A347" w14:textId="4F040534" w:rsidR="00CA7550" w:rsidRPr="00624940" w:rsidRDefault="00CA7550" w:rsidP="00CA7550">
      <w:pPr>
        <w:pStyle w:val="Heading2"/>
        <w:rPr>
          <w:sz w:val="56"/>
          <w:szCs w:val="40"/>
        </w:rPr>
      </w:pPr>
      <w:r w:rsidRPr="00624940">
        <w:rPr>
          <w:sz w:val="56"/>
          <w:szCs w:val="40"/>
        </w:rPr>
        <w:lastRenderedPageBreak/>
        <w:t>5</w:t>
      </w:r>
    </w:p>
    <w:p w14:paraId="4210A348" w14:textId="77777777" w:rsidR="00CA7550" w:rsidRPr="004B1C6B" w:rsidRDefault="00CA7550" w:rsidP="00CA7550">
      <w:pPr>
        <w:rPr>
          <w:sz w:val="16"/>
          <w:szCs w:val="16"/>
        </w:rPr>
      </w:pPr>
    </w:p>
    <w:tbl>
      <w:tblPr>
        <w:tblW w:w="0" w:type="auto"/>
        <w:tblLook w:val="01E0" w:firstRow="1" w:lastRow="1" w:firstColumn="1" w:lastColumn="1" w:noHBand="0" w:noVBand="0"/>
      </w:tblPr>
      <w:tblGrid>
        <w:gridCol w:w="9526"/>
      </w:tblGrid>
      <w:tr w:rsidR="00CA7550" w:rsidRPr="004B1C6B" w14:paraId="4210A34C" w14:textId="77777777" w:rsidTr="007B262D">
        <w:tc>
          <w:tcPr>
            <w:tcW w:w="9526" w:type="dxa"/>
            <w:shd w:val="clear" w:color="auto" w:fill="auto"/>
          </w:tcPr>
          <w:p w14:paraId="4210A349" w14:textId="77777777" w:rsidR="00CA7550" w:rsidRPr="004B1C6B" w:rsidRDefault="00CA7550" w:rsidP="007B262D">
            <w:pPr>
              <w:pStyle w:val="Heading2"/>
            </w:pPr>
            <w:r w:rsidRPr="004B1C6B">
              <w:t>Focus</w:t>
            </w:r>
          </w:p>
          <w:p w14:paraId="4210A34A" w14:textId="77777777" w:rsidR="00CA7550" w:rsidRPr="004B1C6B" w:rsidRDefault="00CA7550" w:rsidP="007B262D">
            <w:r>
              <w:rPr>
                <w:noProof/>
                <w:sz w:val="20"/>
                <w:lang w:val="en-AU" w:eastAsia="en-AU"/>
              </w:rPr>
              <mc:AlternateContent>
                <mc:Choice Requires="wps">
                  <w:drawing>
                    <wp:anchor distT="0" distB="0" distL="114300" distR="114300" simplePos="0" relativeHeight="251817984" behindDoc="0" locked="0" layoutInCell="1" allowOverlap="1" wp14:anchorId="4210AE35" wp14:editId="4210AE36">
                      <wp:simplePos x="0" y="0"/>
                      <wp:positionH relativeFrom="column">
                        <wp:posOffset>2463800</wp:posOffset>
                      </wp:positionH>
                      <wp:positionV relativeFrom="paragraph">
                        <wp:posOffset>163195</wp:posOffset>
                      </wp:positionV>
                      <wp:extent cx="3543300" cy="972820"/>
                      <wp:effectExtent l="1644650" t="10795" r="12700" b="6985"/>
                      <wp:wrapNone/>
                      <wp:docPr id="514" name="Rounded Rectangular Callout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0" cy="972820"/>
                              </a:xfrm>
                              <a:prstGeom prst="wedgeRoundRectCallout">
                                <a:avLst>
                                  <a:gd name="adj1" fmla="val -94426"/>
                                  <a:gd name="adj2" fmla="val -30875"/>
                                  <a:gd name="adj3" fmla="val 16667"/>
                                </a:avLst>
                              </a:prstGeom>
                              <a:solidFill>
                                <a:srgbClr val="FFFFFF"/>
                              </a:solidFill>
                              <a:ln w="9525">
                                <a:solidFill>
                                  <a:srgbClr val="000000"/>
                                </a:solidFill>
                                <a:miter lim="800000"/>
                                <a:headEnd/>
                                <a:tailEnd/>
                              </a:ln>
                            </wps:spPr>
                            <wps:txbx>
                              <w:txbxContent>
                                <w:p w14:paraId="4210AF92" w14:textId="49A5496C" w:rsidR="008A7C60" w:rsidRDefault="008A7C60" w:rsidP="00CA7550">
                                  <w:pPr>
                                    <w:rPr>
                                      <w:rFonts w:ascii="Comic Sans MS" w:hAnsi="Comic Sans MS"/>
                                      <w:szCs w:val="28"/>
                                    </w:rPr>
                                  </w:pPr>
                                  <w:r>
                                    <w:rPr>
                                      <w:rFonts w:ascii="Comic Sans MS" w:hAnsi="Comic Sans MS"/>
                                      <w:szCs w:val="28"/>
                                    </w:rPr>
                                    <w:t>You have completed many activities. It is time to slow down and revise the work you have done.</w:t>
                                  </w:r>
                                </w:p>
                                <w:p w14:paraId="4210AF93" w14:textId="77777777" w:rsidR="008A7C60" w:rsidRDefault="008A7C60" w:rsidP="00CA755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35" id="Rounded Rectangular Callout 514" o:spid="_x0000_s1057" type="#_x0000_t62" style="position:absolute;margin-left:194pt;margin-top:12.85pt;width:279pt;height:76.6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" adj="-9596,4131">
                      <v:textbox>
                        <w:txbxContent>
                          <w:p w14:paraId="4210AF92" w14:textId="49A5496C" w:rsidR="008A7C60" w:rsidRDefault="008A7C60" w:rsidP="00CA7550">
                            <w:pPr>
                              <w:rPr>
                                <w:rFonts w:ascii="Comic Sans MS" w:hAnsi="Comic Sans MS"/>
                                <w:szCs w:val="28"/>
                              </w:rPr>
                            </w:pPr>
                            <w:r>
                              <w:rPr>
                                <w:rFonts w:ascii="Comic Sans MS" w:hAnsi="Comic Sans MS"/>
                                <w:szCs w:val="28"/>
                              </w:rPr>
                              <w:t>You have completed many activities. It is time to slow down and revise the work you have done.</w:t>
                            </w:r>
                          </w:p>
                          <w:p w14:paraId="4210AF93" w14:textId="77777777" w:rsidR="008A7C60" w:rsidRDefault="008A7C60" w:rsidP="00CA7550"/>
                        </w:txbxContent>
                      </v:textbox>
                    </v:shape>
                  </w:pict>
                </mc:Fallback>
              </mc:AlternateContent>
            </w:r>
            <w:r>
              <w:rPr>
                <w:noProof/>
                <w:lang w:val="en-AU" w:eastAsia="en-AU"/>
              </w:rPr>
              <w:drawing>
                <wp:inline distT="0" distB="0" distL="0" distR="0" wp14:anchorId="4210AE37" wp14:editId="4210AE38">
                  <wp:extent cx="995045" cy="2958465"/>
                  <wp:effectExtent l="0" t="0" r="0" b="0"/>
                  <wp:docPr id="513" name="Picture 513" descr="4irb_yvz[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4irb_yvz[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95045" cy="2958465"/>
                          </a:xfrm>
                          <a:prstGeom prst="rect">
                            <a:avLst/>
                          </a:prstGeom>
                          <a:noFill/>
                          <a:ln>
                            <a:noFill/>
                          </a:ln>
                        </pic:spPr>
                      </pic:pic>
                    </a:graphicData>
                  </a:graphic>
                </wp:inline>
              </w:drawing>
            </w:r>
          </w:p>
          <w:p w14:paraId="4210A34B" w14:textId="77777777" w:rsidR="00CA7550" w:rsidRPr="004B1C6B" w:rsidRDefault="00CA7550" w:rsidP="007B262D"/>
        </w:tc>
      </w:tr>
    </w:tbl>
    <w:p w14:paraId="4210A34D" w14:textId="77777777" w:rsidR="008A3CE4" w:rsidRPr="002C63B1" w:rsidRDefault="008A3CE4" w:rsidP="008A3CE4"/>
    <w:p w14:paraId="4210A34F" w14:textId="77777777" w:rsidR="008A3CE4" w:rsidRPr="00F2052F" w:rsidRDefault="008A3CE4" w:rsidP="008A3CE4">
      <w:pPr>
        <w:tabs>
          <w:tab w:val="left" w:pos="4002"/>
        </w:tabs>
      </w:pPr>
    </w:p>
    <w:p w14:paraId="4210A355" w14:textId="77777777" w:rsidR="008A3CE4" w:rsidRPr="003832CA" w:rsidRDefault="008A3CE4" w:rsidP="008A3CE4"/>
    <w:p w14:paraId="4210A356" w14:textId="77777777" w:rsidR="008A3CE4" w:rsidRPr="003832CA" w:rsidRDefault="008A3CE4" w:rsidP="008A3CE4"/>
    <w:p w14:paraId="4210A35D" w14:textId="77777777" w:rsidR="008A3CE4" w:rsidRPr="00F2052F" w:rsidRDefault="008A3CE4" w:rsidP="008A3CE4"/>
    <w:p w14:paraId="4210A35E" w14:textId="608CA227" w:rsidR="00923BC2" w:rsidRDefault="00923BC2">
      <w:pPr>
        <w:spacing w:after="200" w:line="276" w:lineRule="auto"/>
        <w:rPr>
          <w:i/>
          <w:iCs/>
        </w:rPr>
      </w:pPr>
      <w:r>
        <w:rPr>
          <w:i/>
          <w:iCs/>
        </w:rPr>
        <w:br w:type="page"/>
      </w:r>
    </w:p>
    <w:p w14:paraId="0E358F4F" w14:textId="77777777" w:rsidR="008A3CE4" w:rsidRDefault="008A3CE4" w:rsidP="008A3CE4">
      <w:pPr>
        <w:jc w:val="center"/>
        <w:rPr>
          <w:i/>
          <w:iCs/>
        </w:rPr>
      </w:pPr>
    </w:p>
    <w:tbl>
      <w:tblPr>
        <w:tblW w:w="0" w:type="auto"/>
        <w:tblLayout w:type="fixed"/>
        <w:tblLook w:val="0000" w:firstRow="0" w:lastRow="0" w:firstColumn="0" w:lastColumn="0" w:noHBand="0" w:noVBand="0"/>
      </w:tblPr>
      <w:tblGrid>
        <w:gridCol w:w="9526"/>
      </w:tblGrid>
      <w:tr w:rsidR="00CA7550" w:rsidRPr="004B1C6B" w14:paraId="4210A360" w14:textId="77777777" w:rsidTr="007B262D">
        <w:tc>
          <w:tcPr>
            <w:tcW w:w="9526" w:type="dxa"/>
          </w:tcPr>
          <w:p w14:paraId="4210A35F" w14:textId="77777777" w:rsidR="00CA7550" w:rsidRPr="004B1C6B" w:rsidRDefault="00EC66AD" w:rsidP="007B262D">
            <w:pPr>
              <w:jc w:val="center"/>
              <w:rPr>
                <w:rFonts w:ascii="Arial" w:hAnsi="Arial" w:cs="Arial"/>
                <w:b/>
                <w:bCs/>
                <w:sz w:val="32"/>
              </w:rPr>
            </w:pPr>
            <w:r>
              <w:pict w14:anchorId="4210AE39">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i1046" type="#_x0000_t156" style="width:236.95pt;height:60.7pt" o:allowoverlap="f" fillcolor="#99f">
                  <v:fill color2="#099" focus="100%" type="gradient"/>
                  <v:shadow on="t" color="silver" offset="3pt,3pt"/>
                  <v:textpath style="font-family:&quot;Times New Roman&quot;;v-text-kern:t" trim="t" fitpath="t" xscale="f" string="Looking Back"/>
                </v:shape>
              </w:pict>
            </w:r>
          </w:p>
        </w:tc>
      </w:tr>
    </w:tbl>
    <w:p w14:paraId="4210A361" w14:textId="77777777" w:rsidR="00CA7550" w:rsidRPr="004B1C6B" w:rsidRDefault="00CA7550" w:rsidP="00CA7550">
      <w:pPr>
        <w:rPr>
          <w:szCs w:val="28"/>
        </w:rPr>
      </w:pPr>
    </w:p>
    <w:p w14:paraId="4210A362" w14:textId="77777777" w:rsidR="00CA7550" w:rsidRPr="004B1C6B" w:rsidRDefault="00CA7550" w:rsidP="00CA7550">
      <w:pPr>
        <w:rPr>
          <w:rFonts w:ascii="Arial" w:hAnsi="Arial" w:cs="Arial"/>
          <w:b/>
          <w:szCs w:val="28"/>
        </w:rPr>
      </w:pPr>
      <w:r w:rsidRPr="004B1C6B">
        <w:rPr>
          <w:rFonts w:ascii="Arial" w:hAnsi="Arial" w:cs="Arial"/>
          <w:b/>
          <w:szCs w:val="28"/>
        </w:rPr>
        <w:t xml:space="preserve">What do you know about volume? </w:t>
      </w:r>
    </w:p>
    <w:tbl>
      <w:tblPr>
        <w:tblW w:w="0" w:type="auto"/>
        <w:tblLook w:val="01E0" w:firstRow="1" w:lastRow="1" w:firstColumn="1" w:lastColumn="1" w:noHBand="0" w:noVBand="0"/>
      </w:tblPr>
      <w:tblGrid>
        <w:gridCol w:w="9526"/>
      </w:tblGrid>
      <w:tr w:rsidR="00CA7550" w:rsidRPr="00B5288A" w14:paraId="4210A370" w14:textId="77777777" w:rsidTr="007B262D">
        <w:tc>
          <w:tcPr>
            <w:tcW w:w="9526" w:type="dxa"/>
            <w:shd w:val="clear" w:color="auto" w:fill="auto"/>
          </w:tcPr>
          <w:p w14:paraId="4210A363" w14:textId="77777777" w:rsidR="00CA7550" w:rsidRPr="00B5288A" w:rsidRDefault="00CA7550" w:rsidP="007B262D">
            <w:pPr>
              <w:spacing w:before="120" w:after="120"/>
              <w:rPr>
                <w:szCs w:val="28"/>
              </w:rPr>
            </w:pPr>
            <w:r w:rsidRPr="00B5288A">
              <w:rPr>
                <w:szCs w:val="28"/>
              </w:rPr>
              <w:t xml:space="preserve">Write 3 important things that you have learnt about volume. </w:t>
            </w:r>
          </w:p>
          <w:p w14:paraId="4210A364" w14:textId="77777777" w:rsidR="00CA7550" w:rsidRPr="00B5288A" w:rsidRDefault="00CA7550" w:rsidP="007B262D">
            <w:pPr>
              <w:rPr>
                <w:szCs w:val="28"/>
              </w:rPr>
            </w:pPr>
            <w:r w:rsidRPr="00B5288A">
              <w:rPr>
                <w:szCs w:val="28"/>
              </w:rPr>
              <w:t>_________________________________________________________________</w:t>
            </w:r>
          </w:p>
          <w:p w14:paraId="4210A365" w14:textId="77777777" w:rsidR="00CA7550" w:rsidRPr="00B5288A" w:rsidRDefault="00CA7550" w:rsidP="007B262D">
            <w:pPr>
              <w:rPr>
                <w:szCs w:val="28"/>
              </w:rPr>
            </w:pPr>
          </w:p>
          <w:p w14:paraId="4210A366" w14:textId="77777777" w:rsidR="00CA7550" w:rsidRPr="00B5288A" w:rsidRDefault="00CA7550" w:rsidP="007B262D">
            <w:pPr>
              <w:rPr>
                <w:szCs w:val="28"/>
              </w:rPr>
            </w:pPr>
            <w:r w:rsidRPr="00B5288A">
              <w:rPr>
                <w:szCs w:val="28"/>
              </w:rPr>
              <w:t>_________________________________________________________________</w:t>
            </w:r>
          </w:p>
          <w:p w14:paraId="4210A367" w14:textId="77777777" w:rsidR="00CA7550" w:rsidRPr="00B5288A" w:rsidRDefault="00CA7550" w:rsidP="007B262D">
            <w:pPr>
              <w:rPr>
                <w:szCs w:val="28"/>
              </w:rPr>
            </w:pPr>
          </w:p>
          <w:p w14:paraId="4210A368" w14:textId="77777777" w:rsidR="00CA7550" w:rsidRPr="00B5288A" w:rsidRDefault="00CA7550" w:rsidP="007B262D">
            <w:pPr>
              <w:rPr>
                <w:szCs w:val="28"/>
              </w:rPr>
            </w:pPr>
            <w:r w:rsidRPr="00B5288A">
              <w:rPr>
                <w:szCs w:val="28"/>
              </w:rPr>
              <w:t>_________________________________________________________________</w:t>
            </w:r>
          </w:p>
          <w:p w14:paraId="4210A369" w14:textId="77777777" w:rsidR="00CA7550" w:rsidRPr="00B5288A" w:rsidRDefault="00CA7550" w:rsidP="007B262D">
            <w:pPr>
              <w:rPr>
                <w:szCs w:val="28"/>
              </w:rPr>
            </w:pPr>
          </w:p>
          <w:p w14:paraId="4210A36A" w14:textId="77777777" w:rsidR="00CA7550" w:rsidRPr="00B5288A" w:rsidRDefault="00CA7550" w:rsidP="007B262D">
            <w:pPr>
              <w:rPr>
                <w:szCs w:val="28"/>
              </w:rPr>
            </w:pPr>
            <w:r w:rsidRPr="00B5288A">
              <w:rPr>
                <w:szCs w:val="28"/>
              </w:rPr>
              <w:t>_________________________________________________________________</w:t>
            </w:r>
          </w:p>
          <w:p w14:paraId="4210A36B" w14:textId="77777777" w:rsidR="00CA7550" w:rsidRPr="00B5288A" w:rsidRDefault="00CA7550" w:rsidP="007B262D">
            <w:pPr>
              <w:rPr>
                <w:szCs w:val="28"/>
              </w:rPr>
            </w:pPr>
          </w:p>
          <w:p w14:paraId="4210A36C" w14:textId="77777777" w:rsidR="00CA7550" w:rsidRPr="00B5288A" w:rsidRDefault="00CA7550" w:rsidP="007B262D">
            <w:pPr>
              <w:rPr>
                <w:szCs w:val="28"/>
              </w:rPr>
            </w:pPr>
            <w:r w:rsidRPr="00B5288A">
              <w:rPr>
                <w:szCs w:val="28"/>
              </w:rPr>
              <w:t>_________________________________________________________________</w:t>
            </w:r>
          </w:p>
          <w:p w14:paraId="4210A36D" w14:textId="77777777" w:rsidR="00CA7550" w:rsidRPr="00B5288A" w:rsidRDefault="00CA7550" w:rsidP="007B262D">
            <w:pPr>
              <w:rPr>
                <w:szCs w:val="28"/>
              </w:rPr>
            </w:pPr>
          </w:p>
          <w:p w14:paraId="4210A36E" w14:textId="77777777" w:rsidR="00CA7550" w:rsidRPr="00B5288A" w:rsidRDefault="00CA7550" w:rsidP="007B262D">
            <w:pPr>
              <w:rPr>
                <w:szCs w:val="28"/>
              </w:rPr>
            </w:pPr>
            <w:r w:rsidRPr="00B5288A">
              <w:rPr>
                <w:szCs w:val="28"/>
              </w:rPr>
              <w:t>_________________________________________________________________</w:t>
            </w:r>
          </w:p>
          <w:p w14:paraId="4210A36F" w14:textId="77777777" w:rsidR="00CA7550" w:rsidRPr="00B5288A" w:rsidRDefault="00CA7550" w:rsidP="007B262D">
            <w:pPr>
              <w:rPr>
                <w:szCs w:val="28"/>
              </w:rPr>
            </w:pPr>
          </w:p>
        </w:tc>
      </w:tr>
    </w:tbl>
    <w:p w14:paraId="4210A371" w14:textId="77777777" w:rsidR="00CA7550" w:rsidRPr="004B1C6B" w:rsidRDefault="00CA7550" w:rsidP="00CA7550">
      <w:pPr>
        <w:rPr>
          <w:szCs w:val="28"/>
        </w:rPr>
      </w:pPr>
    </w:p>
    <w:tbl>
      <w:tblPr>
        <w:tblW w:w="0" w:type="auto"/>
        <w:tblLook w:val="01E0" w:firstRow="1" w:lastRow="1" w:firstColumn="1" w:lastColumn="1" w:noHBand="0" w:noVBand="0"/>
      </w:tblPr>
      <w:tblGrid>
        <w:gridCol w:w="9526"/>
      </w:tblGrid>
      <w:tr w:rsidR="00CA7550" w:rsidRPr="00B5288A" w14:paraId="4210A37A" w14:textId="77777777" w:rsidTr="007B262D">
        <w:tc>
          <w:tcPr>
            <w:tcW w:w="9526" w:type="dxa"/>
            <w:shd w:val="clear" w:color="auto" w:fill="auto"/>
          </w:tcPr>
          <w:p w14:paraId="4210A372" w14:textId="77777777" w:rsidR="00CA7550" w:rsidRPr="00B5288A" w:rsidRDefault="00CA7550" w:rsidP="007B262D">
            <w:pPr>
              <w:rPr>
                <w:szCs w:val="28"/>
              </w:rPr>
            </w:pPr>
            <w:r w:rsidRPr="00B5288A">
              <w:rPr>
                <w:szCs w:val="28"/>
              </w:rPr>
              <w:t xml:space="preserve">Imagine that your friend doesn’t know how to find the volume of a container. What would you tell them? </w:t>
            </w:r>
          </w:p>
          <w:p w14:paraId="4210A373" w14:textId="77777777" w:rsidR="00CA7550" w:rsidRPr="00B5288A" w:rsidRDefault="00CA7550" w:rsidP="007B262D">
            <w:pPr>
              <w:rPr>
                <w:szCs w:val="28"/>
              </w:rPr>
            </w:pPr>
            <w:r w:rsidRPr="00B5288A">
              <w:rPr>
                <w:szCs w:val="28"/>
              </w:rPr>
              <w:t>__________________________________________________________________</w:t>
            </w:r>
          </w:p>
          <w:p w14:paraId="4210A374" w14:textId="77777777" w:rsidR="00CA7550" w:rsidRPr="00B5288A" w:rsidRDefault="00CA7550" w:rsidP="007B262D">
            <w:pPr>
              <w:rPr>
                <w:szCs w:val="28"/>
              </w:rPr>
            </w:pPr>
          </w:p>
          <w:p w14:paraId="4210A375" w14:textId="77777777" w:rsidR="00CA7550" w:rsidRPr="00B5288A" w:rsidRDefault="00CA7550" w:rsidP="007B262D">
            <w:pPr>
              <w:rPr>
                <w:szCs w:val="28"/>
              </w:rPr>
            </w:pPr>
            <w:r w:rsidRPr="00B5288A">
              <w:rPr>
                <w:szCs w:val="28"/>
              </w:rPr>
              <w:t>__________________________________________________________________</w:t>
            </w:r>
          </w:p>
          <w:p w14:paraId="4210A376" w14:textId="77777777" w:rsidR="00CA7550" w:rsidRPr="00B5288A" w:rsidRDefault="00CA7550" w:rsidP="007B262D">
            <w:pPr>
              <w:rPr>
                <w:szCs w:val="28"/>
              </w:rPr>
            </w:pPr>
          </w:p>
          <w:p w14:paraId="4210A377" w14:textId="77777777" w:rsidR="00CA7550" w:rsidRPr="00B5288A" w:rsidRDefault="00CA7550" w:rsidP="007B262D">
            <w:pPr>
              <w:rPr>
                <w:szCs w:val="28"/>
              </w:rPr>
            </w:pPr>
            <w:r w:rsidRPr="00B5288A">
              <w:rPr>
                <w:szCs w:val="28"/>
              </w:rPr>
              <w:t>__________________________________________________________________</w:t>
            </w:r>
          </w:p>
          <w:p w14:paraId="4210A378" w14:textId="77777777" w:rsidR="00CA7550" w:rsidRPr="00B5288A" w:rsidRDefault="00CA7550" w:rsidP="007B262D">
            <w:pPr>
              <w:rPr>
                <w:szCs w:val="28"/>
              </w:rPr>
            </w:pPr>
          </w:p>
          <w:p w14:paraId="4210A379" w14:textId="77777777" w:rsidR="00CA7550" w:rsidRPr="00B5288A" w:rsidRDefault="00CA7550" w:rsidP="007B262D">
            <w:pPr>
              <w:rPr>
                <w:szCs w:val="28"/>
              </w:rPr>
            </w:pPr>
            <w:r w:rsidRPr="00B5288A">
              <w:rPr>
                <w:szCs w:val="28"/>
              </w:rPr>
              <w:t>__________________________________________________________________</w:t>
            </w:r>
          </w:p>
        </w:tc>
      </w:tr>
    </w:tbl>
    <w:p w14:paraId="4210A37B" w14:textId="77777777" w:rsidR="00CA7550" w:rsidRPr="004B1C6B" w:rsidRDefault="00CA7550" w:rsidP="00CA7550">
      <w:pPr>
        <w:rPr>
          <w:rFonts w:ascii="Arial" w:hAnsi="Arial" w:cs="Arial"/>
          <w:szCs w:val="28"/>
        </w:rPr>
      </w:pPr>
    </w:p>
    <w:p w14:paraId="4210A37C" w14:textId="77777777" w:rsidR="00CA7550" w:rsidRPr="004B1C6B" w:rsidRDefault="00CA7550" w:rsidP="00CA7550">
      <w:pPr>
        <w:rPr>
          <w:szCs w:val="28"/>
        </w:rPr>
      </w:pPr>
      <w:r w:rsidRPr="004B1C6B">
        <w:rPr>
          <w:szCs w:val="28"/>
        </w:rPr>
        <w:t>Draw 2 containers that have the same volume but are different shapes.</w:t>
      </w:r>
    </w:p>
    <w:p w14:paraId="4210A37D" w14:textId="77777777" w:rsidR="00CA7550" w:rsidRPr="004B1C6B" w:rsidRDefault="00CA7550" w:rsidP="00CA7550">
      <w:pPr>
        <w:rPr>
          <w:rFonts w:ascii="Arial" w:hAnsi="Arial" w:cs="Arial"/>
          <w:sz w:val="18"/>
          <w:szCs w:val="18"/>
        </w:rPr>
      </w:pPr>
    </w:p>
    <w:tbl>
      <w:tblPr>
        <w:tblW w:w="0" w:type="auto"/>
        <w:tblLook w:val="01E0" w:firstRow="1" w:lastRow="1" w:firstColumn="1" w:lastColumn="1" w:noHBand="0" w:noVBand="0"/>
      </w:tblPr>
      <w:tblGrid>
        <w:gridCol w:w="9526"/>
      </w:tblGrid>
      <w:tr w:rsidR="00CA7550" w:rsidRPr="00B5288A" w14:paraId="4210A386" w14:textId="77777777" w:rsidTr="007B262D">
        <w:tc>
          <w:tcPr>
            <w:tcW w:w="9526" w:type="dxa"/>
            <w:tcBorders>
              <w:top w:val="single" w:sz="4" w:space="0" w:color="auto"/>
              <w:left w:val="single" w:sz="4" w:space="0" w:color="auto"/>
              <w:bottom w:val="single" w:sz="4" w:space="0" w:color="auto"/>
              <w:right w:val="single" w:sz="4" w:space="0" w:color="auto"/>
            </w:tcBorders>
            <w:shd w:val="clear" w:color="auto" w:fill="auto"/>
          </w:tcPr>
          <w:p w14:paraId="4210A37E" w14:textId="77777777" w:rsidR="00CA7550" w:rsidRPr="00B5288A" w:rsidRDefault="00CA7550" w:rsidP="007B262D">
            <w:pPr>
              <w:rPr>
                <w:szCs w:val="28"/>
              </w:rPr>
            </w:pPr>
          </w:p>
          <w:p w14:paraId="4210A37F" w14:textId="77777777" w:rsidR="00CA7550" w:rsidRPr="00B5288A" w:rsidRDefault="00CA7550" w:rsidP="007B262D">
            <w:pPr>
              <w:rPr>
                <w:szCs w:val="28"/>
              </w:rPr>
            </w:pPr>
          </w:p>
          <w:p w14:paraId="4210A380" w14:textId="77777777" w:rsidR="00CA7550" w:rsidRPr="00B5288A" w:rsidRDefault="00CA7550" w:rsidP="007B262D">
            <w:pPr>
              <w:rPr>
                <w:szCs w:val="28"/>
              </w:rPr>
            </w:pPr>
          </w:p>
          <w:p w14:paraId="4210A381" w14:textId="77777777" w:rsidR="00CA7550" w:rsidRPr="00B5288A" w:rsidRDefault="00CA7550" w:rsidP="007B262D">
            <w:pPr>
              <w:rPr>
                <w:szCs w:val="28"/>
              </w:rPr>
            </w:pPr>
          </w:p>
          <w:p w14:paraId="4210A382" w14:textId="77777777" w:rsidR="00CA7550" w:rsidRPr="00B5288A" w:rsidRDefault="00CA7550" w:rsidP="007B262D">
            <w:pPr>
              <w:rPr>
                <w:szCs w:val="28"/>
              </w:rPr>
            </w:pPr>
          </w:p>
          <w:p w14:paraId="4210A383" w14:textId="77777777" w:rsidR="00CA7550" w:rsidRPr="00B5288A" w:rsidRDefault="00CA7550" w:rsidP="007B262D">
            <w:pPr>
              <w:rPr>
                <w:szCs w:val="28"/>
              </w:rPr>
            </w:pPr>
          </w:p>
          <w:p w14:paraId="4210A384" w14:textId="77777777" w:rsidR="00CA7550" w:rsidRPr="00B5288A" w:rsidRDefault="00CA7550" w:rsidP="007B262D">
            <w:pPr>
              <w:rPr>
                <w:szCs w:val="28"/>
              </w:rPr>
            </w:pPr>
          </w:p>
          <w:p w14:paraId="4210A385" w14:textId="77777777" w:rsidR="00CA7550" w:rsidRPr="00B5288A" w:rsidRDefault="00CA7550" w:rsidP="007B262D">
            <w:pPr>
              <w:rPr>
                <w:rFonts w:ascii="Arial" w:hAnsi="Arial" w:cs="Arial"/>
                <w:szCs w:val="28"/>
              </w:rPr>
            </w:pPr>
          </w:p>
        </w:tc>
      </w:tr>
    </w:tbl>
    <w:p w14:paraId="4210A387" w14:textId="77777777" w:rsidR="00CA7550" w:rsidRPr="004B1C6B" w:rsidRDefault="00CA7550" w:rsidP="00CA7550">
      <w:pPr>
        <w:rPr>
          <w:rFonts w:ascii="Arial" w:hAnsi="Arial" w:cs="Arial"/>
          <w:b/>
          <w:szCs w:val="28"/>
        </w:rPr>
      </w:pPr>
    </w:p>
    <w:p w14:paraId="4210A388" w14:textId="77777777" w:rsidR="00CA7550" w:rsidRDefault="00CA7550" w:rsidP="00CA7550">
      <w:pPr>
        <w:rPr>
          <w:rFonts w:ascii="Arial" w:hAnsi="Arial" w:cs="Arial"/>
          <w:szCs w:val="28"/>
        </w:rPr>
      </w:pPr>
    </w:p>
    <w:p w14:paraId="4210A389" w14:textId="77777777" w:rsidR="00624940" w:rsidRPr="004B1C6B" w:rsidRDefault="00624940" w:rsidP="00CA7550">
      <w:pPr>
        <w:rPr>
          <w:rFonts w:ascii="Arial" w:hAnsi="Arial" w:cs="Arial"/>
          <w:szCs w:val="28"/>
        </w:rPr>
      </w:pPr>
    </w:p>
    <w:p w14:paraId="4210A38A" w14:textId="77777777" w:rsidR="00CA7550" w:rsidRPr="004B1C6B" w:rsidRDefault="00CA7550" w:rsidP="00CA7550">
      <w:pPr>
        <w:rPr>
          <w:szCs w:val="28"/>
        </w:rPr>
      </w:pPr>
      <w:r w:rsidRPr="004B1C6B">
        <w:rPr>
          <w:szCs w:val="28"/>
        </w:rPr>
        <w:t>What could the volume of the containers be? ________________________</w:t>
      </w:r>
    </w:p>
    <w:p w14:paraId="4210A38B" w14:textId="77777777" w:rsidR="00CA7550" w:rsidRPr="004B1C6B" w:rsidRDefault="00CA7550" w:rsidP="00CA7550">
      <w:pPr>
        <w:rPr>
          <w:szCs w:val="28"/>
        </w:rPr>
      </w:pPr>
    </w:p>
    <w:p w14:paraId="4210A38C" w14:textId="77777777" w:rsidR="00CA7550" w:rsidRPr="004B1C6B" w:rsidRDefault="00CA7550" w:rsidP="00CA7550">
      <w:pPr>
        <w:rPr>
          <w:sz w:val="52"/>
          <w:szCs w:val="52"/>
        </w:rPr>
      </w:pPr>
      <w:r w:rsidRPr="004B1C6B">
        <w:rPr>
          <w:szCs w:val="28"/>
        </w:rPr>
        <w:t xml:space="preserve">Why do you think this? </w:t>
      </w:r>
    </w:p>
    <w:p w14:paraId="4210A38D" w14:textId="77777777" w:rsidR="00CA7550" w:rsidRPr="004B1C6B" w:rsidRDefault="00CA7550" w:rsidP="00CA7550">
      <w:pPr>
        <w:rPr>
          <w:sz w:val="44"/>
          <w:szCs w:val="44"/>
        </w:rPr>
      </w:pPr>
      <w:r w:rsidRPr="004B1C6B">
        <w:rPr>
          <w:szCs w:val="28"/>
        </w:rPr>
        <w:t>__________________________________________________________________</w:t>
      </w:r>
    </w:p>
    <w:p w14:paraId="4210A38E" w14:textId="77777777" w:rsidR="00CA7550" w:rsidRPr="004B1C6B" w:rsidRDefault="00CA7550" w:rsidP="00CA7550">
      <w:pPr>
        <w:rPr>
          <w:rFonts w:ascii="Arial" w:hAnsi="Arial" w:cs="Arial"/>
          <w:szCs w:val="28"/>
        </w:rPr>
      </w:pPr>
    </w:p>
    <w:p w14:paraId="4210A38F" w14:textId="77777777" w:rsidR="00CA7550" w:rsidRPr="004B1C6B" w:rsidRDefault="00CA7550" w:rsidP="00CA7550">
      <w:pPr>
        <w:rPr>
          <w:sz w:val="44"/>
          <w:szCs w:val="44"/>
        </w:rPr>
      </w:pPr>
      <w:r w:rsidRPr="004B1C6B">
        <w:rPr>
          <w:szCs w:val="28"/>
        </w:rPr>
        <w:t>__________________________________________________________________</w:t>
      </w:r>
    </w:p>
    <w:p w14:paraId="4210A390" w14:textId="77777777" w:rsidR="00CA7550" w:rsidRPr="004B1C6B" w:rsidRDefault="00CA7550" w:rsidP="00CA7550">
      <w:pPr>
        <w:rPr>
          <w:rFonts w:ascii="Arial" w:hAnsi="Arial" w:cs="Arial"/>
          <w:szCs w:val="28"/>
        </w:rPr>
      </w:pPr>
    </w:p>
    <w:p w14:paraId="4210A391" w14:textId="77777777" w:rsidR="00CA7550" w:rsidRPr="004B1C6B" w:rsidRDefault="00CA7550" w:rsidP="00CA7550">
      <w:pPr>
        <w:rPr>
          <w:rFonts w:ascii="Arial" w:hAnsi="Arial" w:cs="Arial"/>
          <w:b/>
          <w:szCs w:val="28"/>
        </w:rPr>
      </w:pPr>
      <w:r w:rsidRPr="004B1C6B">
        <w:rPr>
          <w:rFonts w:ascii="Arial" w:hAnsi="Arial" w:cs="Arial"/>
          <w:b/>
          <w:szCs w:val="28"/>
        </w:rPr>
        <w:t>Area</w:t>
      </w:r>
    </w:p>
    <w:p w14:paraId="4210A392" w14:textId="77777777" w:rsidR="00CA7550" w:rsidRPr="004B1C6B" w:rsidRDefault="00CA7550" w:rsidP="00CA7550">
      <w:pPr>
        <w:rPr>
          <w:rFonts w:ascii="Arial" w:hAnsi="Arial" w:cs="Arial"/>
          <w:b/>
          <w:sz w:val="16"/>
          <w:szCs w:val="16"/>
        </w:rPr>
      </w:pPr>
    </w:p>
    <w:p w14:paraId="4210A393" w14:textId="77777777" w:rsidR="00CA7550" w:rsidRPr="004B1C6B" w:rsidRDefault="00CA7550" w:rsidP="00CA7550">
      <w:pPr>
        <w:rPr>
          <w:rFonts w:cs="Arial"/>
          <w:szCs w:val="28"/>
        </w:rPr>
      </w:pPr>
      <w:r w:rsidRPr="004B1C6B">
        <w:rPr>
          <w:rFonts w:cs="Arial"/>
          <w:szCs w:val="28"/>
        </w:rPr>
        <w:t xml:space="preserve">Work out the area of the rectangles in squares. Calculate how many squares and write the answers inside the rectangles. </w:t>
      </w:r>
    </w:p>
    <w:p w14:paraId="4210A394" w14:textId="77777777" w:rsidR="00CA7550" w:rsidRPr="004B1C6B" w:rsidRDefault="00CA7550" w:rsidP="00CA7550">
      <w:pPr>
        <w:rPr>
          <w:rFonts w:ascii="Arial" w:hAnsi="Arial" w:cs="Arial"/>
          <w:b/>
          <w:szCs w:val="28"/>
        </w:rPr>
      </w:pPr>
    </w:p>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635"/>
        <w:gridCol w:w="635"/>
        <w:gridCol w:w="635"/>
        <w:gridCol w:w="635"/>
        <w:gridCol w:w="635"/>
        <w:gridCol w:w="635"/>
        <w:gridCol w:w="635"/>
        <w:gridCol w:w="635"/>
        <w:gridCol w:w="635"/>
        <w:gridCol w:w="635"/>
        <w:gridCol w:w="635"/>
        <w:gridCol w:w="635"/>
        <w:gridCol w:w="635"/>
        <w:gridCol w:w="635"/>
        <w:gridCol w:w="636"/>
      </w:tblGrid>
      <w:tr w:rsidR="00CA7550" w:rsidRPr="00B5288A" w14:paraId="4210A3A4" w14:textId="77777777" w:rsidTr="007B262D">
        <w:tc>
          <w:tcPr>
            <w:tcW w:w="333" w:type="pct"/>
            <w:tcBorders>
              <w:top w:val="single" w:sz="18" w:space="0" w:color="auto"/>
              <w:left w:val="single" w:sz="18" w:space="0" w:color="auto"/>
              <w:bottom w:val="nil"/>
              <w:right w:val="nil"/>
            </w:tcBorders>
            <w:shd w:val="clear" w:color="auto" w:fill="auto"/>
          </w:tcPr>
          <w:p w14:paraId="4210A395"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96"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97"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98"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single" w:sz="18" w:space="0" w:color="auto"/>
            </w:tcBorders>
            <w:shd w:val="clear" w:color="auto" w:fill="auto"/>
          </w:tcPr>
          <w:p w14:paraId="4210A399"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9A" w14:textId="77777777" w:rsidR="00CA7550" w:rsidRPr="00B5288A" w:rsidRDefault="00CA7550" w:rsidP="007B262D">
            <w:pPr>
              <w:rPr>
                <w:rFonts w:ascii="Arial" w:hAnsi="Arial" w:cs="Arial"/>
                <w:b/>
                <w:sz w:val="52"/>
                <w:szCs w:val="52"/>
              </w:rPr>
            </w:pPr>
          </w:p>
        </w:tc>
        <w:tc>
          <w:tcPr>
            <w:tcW w:w="333" w:type="pct"/>
            <w:tcBorders>
              <w:top w:val="single" w:sz="18" w:space="0" w:color="auto"/>
              <w:left w:val="single" w:sz="18" w:space="0" w:color="auto"/>
              <w:bottom w:val="nil"/>
              <w:right w:val="single" w:sz="18" w:space="0" w:color="auto"/>
            </w:tcBorders>
            <w:shd w:val="clear" w:color="auto" w:fill="auto"/>
          </w:tcPr>
          <w:p w14:paraId="4210A39B" w14:textId="77777777" w:rsidR="00CA7550" w:rsidRPr="00B5288A" w:rsidRDefault="00CA7550" w:rsidP="007B262D">
            <w:pPr>
              <w:rPr>
                <w:rFonts w:ascii="Arial" w:hAnsi="Arial" w:cs="Arial"/>
                <w:b/>
                <w:sz w:val="52"/>
                <w:szCs w:val="52"/>
              </w:rPr>
            </w:pPr>
          </w:p>
        </w:tc>
        <w:tc>
          <w:tcPr>
            <w:tcW w:w="333" w:type="pct"/>
            <w:tcBorders>
              <w:left w:val="single" w:sz="18" w:space="0" w:color="auto"/>
            </w:tcBorders>
            <w:shd w:val="clear" w:color="auto" w:fill="auto"/>
          </w:tcPr>
          <w:p w14:paraId="4210A39C"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9D"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9E"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9F"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A0"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A1" w14:textId="77777777" w:rsidR="00CA7550" w:rsidRPr="00B5288A" w:rsidRDefault="00CA7550" w:rsidP="007B262D">
            <w:pPr>
              <w:rPr>
                <w:rFonts w:ascii="Arial" w:hAnsi="Arial" w:cs="Arial"/>
                <w:b/>
                <w:sz w:val="52"/>
                <w:szCs w:val="52"/>
              </w:rPr>
            </w:pPr>
          </w:p>
        </w:tc>
        <w:tc>
          <w:tcPr>
            <w:tcW w:w="333" w:type="pct"/>
            <w:tcBorders>
              <w:bottom w:val="single" w:sz="18" w:space="0" w:color="auto"/>
            </w:tcBorders>
            <w:shd w:val="clear" w:color="auto" w:fill="auto"/>
          </w:tcPr>
          <w:p w14:paraId="4210A3A2" w14:textId="77777777" w:rsidR="00CA7550" w:rsidRPr="00B5288A" w:rsidRDefault="00CA7550" w:rsidP="007B262D">
            <w:pPr>
              <w:rPr>
                <w:rFonts w:ascii="Arial" w:hAnsi="Arial" w:cs="Arial"/>
                <w:b/>
                <w:sz w:val="52"/>
                <w:szCs w:val="52"/>
              </w:rPr>
            </w:pPr>
          </w:p>
        </w:tc>
        <w:tc>
          <w:tcPr>
            <w:tcW w:w="334" w:type="pct"/>
            <w:shd w:val="clear" w:color="auto" w:fill="auto"/>
          </w:tcPr>
          <w:p w14:paraId="4210A3A3" w14:textId="77777777" w:rsidR="00CA7550" w:rsidRPr="00B5288A" w:rsidRDefault="00CA7550" w:rsidP="007B262D">
            <w:pPr>
              <w:rPr>
                <w:rFonts w:ascii="Arial" w:hAnsi="Arial" w:cs="Arial"/>
                <w:b/>
                <w:sz w:val="52"/>
                <w:szCs w:val="52"/>
              </w:rPr>
            </w:pPr>
          </w:p>
        </w:tc>
      </w:tr>
      <w:tr w:rsidR="00CA7550" w:rsidRPr="00B5288A" w14:paraId="4210A3B4" w14:textId="77777777" w:rsidTr="007B262D">
        <w:tc>
          <w:tcPr>
            <w:tcW w:w="333" w:type="pct"/>
            <w:tcBorders>
              <w:top w:val="nil"/>
              <w:left w:val="single" w:sz="18" w:space="0" w:color="auto"/>
              <w:bottom w:val="nil"/>
              <w:right w:val="nil"/>
            </w:tcBorders>
            <w:shd w:val="clear" w:color="auto" w:fill="auto"/>
          </w:tcPr>
          <w:p w14:paraId="4210A3A5"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A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A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A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3A9"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A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A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AC" w14:textId="77777777" w:rsidR="00CA7550" w:rsidRPr="00B5288A" w:rsidRDefault="00CA7550" w:rsidP="007B262D">
            <w:pPr>
              <w:rPr>
                <w:rFonts w:ascii="Arial" w:hAnsi="Arial" w:cs="Arial"/>
                <w:b/>
                <w:sz w:val="52"/>
                <w:szCs w:val="52"/>
              </w:rPr>
            </w:pPr>
          </w:p>
        </w:tc>
        <w:tc>
          <w:tcPr>
            <w:tcW w:w="333" w:type="pct"/>
            <w:tcBorders>
              <w:top w:val="single" w:sz="18" w:space="0" w:color="auto"/>
              <w:left w:val="single" w:sz="18" w:space="0" w:color="auto"/>
              <w:bottom w:val="nil"/>
              <w:right w:val="nil"/>
            </w:tcBorders>
            <w:shd w:val="clear" w:color="auto" w:fill="auto"/>
          </w:tcPr>
          <w:p w14:paraId="4210A3AD"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AE"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AF"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B0"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nil"/>
            </w:tcBorders>
            <w:shd w:val="clear" w:color="auto" w:fill="auto"/>
          </w:tcPr>
          <w:p w14:paraId="4210A3B1" w14:textId="77777777" w:rsidR="00CA7550" w:rsidRPr="00B5288A" w:rsidRDefault="00CA7550" w:rsidP="007B262D">
            <w:pPr>
              <w:rPr>
                <w:rFonts w:ascii="Arial" w:hAnsi="Arial" w:cs="Arial"/>
                <w:b/>
                <w:sz w:val="52"/>
                <w:szCs w:val="52"/>
              </w:rPr>
            </w:pPr>
          </w:p>
        </w:tc>
        <w:tc>
          <w:tcPr>
            <w:tcW w:w="333" w:type="pct"/>
            <w:tcBorders>
              <w:top w:val="single" w:sz="18" w:space="0" w:color="auto"/>
              <w:left w:val="nil"/>
              <w:bottom w:val="nil"/>
              <w:right w:val="single" w:sz="18" w:space="0" w:color="auto"/>
            </w:tcBorders>
            <w:shd w:val="clear" w:color="auto" w:fill="auto"/>
          </w:tcPr>
          <w:p w14:paraId="4210A3B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3B3" w14:textId="77777777" w:rsidR="00CA7550" w:rsidRPr="00B5288A" w:rsidRDefault="00CA7550" w:rsidP="007B262D">
            <w:pPr>
              <w:rPr>
                <w:rFonts w:ascii="Arial" w:hAnsi="Arial" w:cs="Arial"/>
                <w:b/>
                <w:sz w:val="52"/>
                <w:szCs w:val="52"/>
              </w:rPr>
            </w:pPr>
          </w:p>
        </w:tc>
      </w:tr>
      <w:tr w:rsidR="00CA7550" w:rsidRPr="00B5288A" w14:paraId="4210A3C4" w14:textId="77777777" w:rsidTr="007B262D">
        <w:tc>
          <w:tcPr>
            <w:tcW w:w="333" w:type="pct"/>
            <w:tcBorders>
              <w:top w:val="nil"/>
              <w:left w:val="single" w:sz="18" w:space="0" w:color="auto"/>
              <w:bottom w:val="single" w:sz="18" w:space="0" w:color="auto"/>
              <w:right w:val="nil"/>
            </w:tcBorders>
            <w:shd w:val="clear" w:color="auto" w:fill="auto"/>
          </w:tcPr>
          <w:p w14:paraId="4210A3B5"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3B6"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3B7"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3B8"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single" w:sz="18" w:space="0" w:color="auto"/>
            </w:tcBorders>
            <w:shd w:val="clear" w:color="auto" w:fill="auto"/>
          </w:tcPr>
          <w:p w14:paraId="4210A3B9"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B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B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B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nil"/>
            </w:tcBorders>
            <w:shd w:val="clear" w:color="auto" w:fill="auto"/>
          </w:tcPr>
          <w:p w14:paraId="4210A3B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B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B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C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C1"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3C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3C3" w14:textId="77777777" w:rsidR="00CA7550" w:rsidRPr="00B5288A" w:rsidRDefault="00CA7550" w:rsidP="007B262D">
            <w:pPr>
              <w:rPr>
                <w:rFonts w:ascii="Arial" w:hAnsi="Arial" w:cs="Arial"/>
                <w:b/>
                <w:sz w:val="52"/>
                <w:szCs w:val="52"/>
              </w:rPr>
            </w:pPr>
          </w:p>
        </w:tc>
      </w:tr>
      <w:tr w:rsidR="00CA7550" w:rsidRPr="00B5288A" w14:paraId="4210A3D4" w14:textId="77777777" w:rsidTr="007B262D">
        <w:tc>
          <w:tcPr>
            <w:tcW w:w="333" w:type="pct"/>
            <w:tcBorders>
              <w:top w:val="single" w:sz="18" w:space="0" w:color="auto"/>
            </w:tcBorders>
            <w:shd w:val="clear" w:color="auto" w:fill="auto"/>
          </w:tcPr>
          <w:p w14:paraId="4210A3C5" w14:textId="77777777" w:rsidR="00CA7550" w:rsidRPr="00B5288A" w:rsidRDefault="00CA7550" w:rsidP="007B262D">
            <w:pPr>
              <w:rPr>
                <w:rFonts w:ascii="Arial" w:hAnsi="Arial" w:cs="Arial"/>
                <w:b/>
                <w:sz w:val="52"/>
                <w:szCs w:val="52"/>
              </w:rPr>
            </w:pPr>
          </w:p>
        </w:tc>
        <w:tc>
          <w:tcPr>
            <w:tcW w:w="333" w:type="pct"/>
            <w:tcBorders>
              <w:top w:val="single" w:sz="18" w:space="0" w:color="auto"/>
              <w:bottom w:val="single" w:sz="18" w:space="0" w:color="000000"/>
            </w:tcBorders>
            <w:shd w:val="clear" w:color="auto" w:fill="auto"/>
          </w:tcPr>
          <w:p w14:paraId="4210A3C6" w14:textId="77777777" w:rsidR="00CA7550" w:rsidRPr="00B5288A" w:rsidRDefault="00CA7550" w:rsidP="007B262D">
            <w:pPr>
              <w:rPr>
                <w:rFonts w:ascii="Arial" w:hAnsi="Arial" w:cs="Arial"/>
                <w:b/>
                <w:sz w:val="52"/>
                <w:szCs w:val="52"/>
              </w:rPr>
            </w:pPr>
          </w:p>
        </w:tc>
        <w:tc>
          <w:tcPr>
            <w:tcW w:w="333" w:type="pct"/>
            <w:tcBorders>
              <w:top w:val="single" w:sz="18" w:space="0" w:color="auto"/>
              <w:bottom w:val="single" w:sz="18" w:space="0" w:color="000000"/>
            </w:tcBorders>
            <w:shd w:val="clear" w:color="auto" w:fill="auto"/>
          </w:tcPr>
          <w:p w14:paraId="4210A3C7" w14:textId="77777777" w:rsidR="00CA7550" w:rsidRPr="00B5288A" w:rsidRDefault="00CA7550" w:rsidP="007B262D">
            <w:pPr>
              <w:rPr>
                <w:rFonts w:ascii="Arial" w:hAnsi="Arial" w:cs="Arial"/>
                <w:b/>
                <w:sz w:val="52"/>
                <w:szCs w:val="52"/>
              </w:rPr>
            </w:pPr>
          </w:p>
        </w:tc>
        <w:tc>
          <w:tcPr>
            <w:tcW w:w="333" w:type="pct"/>
            <w:tcBorders>
              <w:top w:val="single" w:sz="18" w:space="0" w:color="auto"/>
              <w:bottom w:val="single" w:sz="18" w:space="0" w:color="000000"/>
            </w:tcBorders>
            <w:shd w:val="clear" w:color="auto" w:fill="auto"/>
          </w:tcPr>
          <w:p w14:paraId="4210A3C8" w14:textId="77777777" w:rsidR="00CA7550" w:rsidRPr="00B5288A" w:rsidRDefault="00CA7550" w:rsidP="007B262D">
            <w:pPr>
              <w:rPr>
                <w:rFonts w:ascii="Arial" w:hAnsi="Arial" w:cs="Arial"/>
                <w:b/>
                <w:sz w:val="52"/>
                <w:szCs w:val="52"/>
              </w:rPr>
            </w:pPr>
          </w:p>
        </w:tc>
        <w:tc>
          <w:tcPr>
            <w:tcW w:w="333" w:type="pct"/>
            <w:tcBorders>
              <w:top w:val="single" w:sz="18" w:space="0" w:color="auto"/>
              <w:bottom w:val="single" w:sz="18" w:space="0" w:color="000000"/>
            </w:tcBorders>
            <w:shd w:val="clear" w:color="auto" w:fill="auto"/>
          </w:tcPr>
          <w:p w14:paraId="4210A3C9" w14:textId="77777777" w:rsidR="00CA7550" w:rsidRPr="00B5288A" w:rsidRDefault="00CA7550" w:rsidP="007B262D">
            <w:pPr>
              <w:rPr>
                <w:rFonts w:ascii="Arial" w:hAnsi="Arial" w:cs="Arial"/>
                <w:b/>
                <w:sz w:val="52"/>
                <w:szCs w:val="52"/>
              </w:rPr>
            </w:pPr>
          </w:p>
        </w:tc>
        <w:tc>
          <w:tcPr>
            <w:tcW w:w="333" w:type="pct"/>
            <w:tcBorders>
              <w:right w:val="single" w:sz="18" w:space="0" w:color="auto"/>
            </w:tcBorders>
            <w:shd w:val="clear" w:color="auto" w:fill="auto"/>
          </w:tcPr>
          <w:p w14:paraId="4210A3C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C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C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nil"/>
            </w:tcBorders>
            <w:shd w:val="clear" w:color="auto" w:fill="auto"/>
          </w:tcPr>
          <w:p w14:paraId="4210A3C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C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C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D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D1"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3D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3D3" w14:textId="77777777" w:rsidR="00CA7550" w:rsidRPr="00B5288A" w:rsidRDefault="00CA7550" w:rsidP="007B262D">
            <w:pPr>
              <w:rPr>
                <w:rFonts w:ascii="Arial" w:hAnsi="Arial" w:cs="Arial"/>
                <w:b/>
                <w:sz w:val="52"/>
                <w:szCs w:val="52"/>
              </w:rPr>
            </w:pPr>
          </w:p>
        </w:tc>
      </w:tr>
      <w:tr w:rsidR="00CA7550" w:rsidRPr="00B5288A" w14:paraId="4210A3E4" w14:textId="77777777" w:rsidTr="007B262D">
        <w:tc>
          <w:tcPr>
            <w:tcW w:w="333" w:type="pct"/>
            <w:tcBorders>
              <w:right w:val="single" w:sz="18" w:space="0" w:color="000000"/>
            </w:tcBorders>
            <w:shd w:val="clear" w:color="auto" w:fill="auto"/>
          </w:tcPr>
          <w:p w14:paraId="4210A3D5" w14:textId="77777777" w:rsidR="00CA7550" w:rsidRPr="00B5288A" w:rsidRDefault="00CA7550" w:rsidP="007B262D">
            <w:pPr>
              <w:rPr>
                <w:rFonts w:ascii="Arial" w:hAnsi="Arial" w:cs="Arial"/>
                <w:b/>
                <w:sz w:val="52"/>
                <w:szCs w:val="52"/>
              </w:rPr>
            </w:pPr>
          </w:p>
        </w:tc>
        <w:tc>
          <w:tcPr>
            <w:tcW w:w="333" w:type="pct"/>
            <w:tcBorders>
              <w:top w:val="single" w:sz="18" w:space="0" w:color="000000"/>
              <w:left w:val="single" w:sz="18" w:space="0" w:color="000000"/>
              <w:bottom w:val="nil"/>
              <w:right w:val="nil"/>
            </w:tcBorders>
            <w:shd w:val="clear" w:color="auto" w:fill="auto"/>
          </w:tcPr>
          <w:p w14:paraId="4210A3D6"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3D7"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3D8"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single" w:sz="18" w:space="0" w:color="000000"/>
            </w:tcBorders>
            <w:shd w:val="clear" w:color="auto" w:fill="auto"/>
          </w:tcPr>
          <w:p w14:paraId="4210A3D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auto"/>
            </w:tcBorders>
            <w:shd w:val="clear" w:color="auto" w:fill="auto"/>
          </w:tcPr>
          <w:p w14:paraId="4210A3D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D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D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nil"/>
            </w:tcBorders>
            <w:shd w:val="clear" w:color="auto" w:fill="auto"/>
          </w:tcPr>
          <w:p w14:paraId="4210A3D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D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D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1"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3E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3E3" w14:textId="77777777" w:rsidR="00CA7550" w:rsidRPr="00B5288A" w:rsidRDefault="00CA7550" w:rsidP="007B262D">
            <w:pPr>
              <w:rPr>
                <w:rFonts w:ascii="Arial" w:hAnsi="Arial" w:cs="Arial"/>
                <w:b/>
                <w:sz w:val="52"/>
                <w:szCs w:val="52"/>
              </w:rPr>
            </w:pPr>
          </w:p>
        </w:tc>
      </w:tr>
      <w:tr w:rsidR="00CA7550" w:rsidRPr="00B5288A" w14:paraId="4210A3F4" w14:textId="77777777" w:rsidTr="007B262D">
        <w:tc>
          <w:tcPr>
            <w:tcW w:w="333" w:type="pct"/>
            <w:tcBorders>
              <w:right w:val="single" w:sz="18" w:space="0" w:color="000000"/>
            </w:tcBorders>
            <w:shd w:val="clear" w:color="auto" w:fill="auto"/>
          </w:tcPr>
          <w:p w14:paraId="4210A3E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3E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3E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auto"/>
            </w:tcBorders>
            <w:shd w:val="clear" w:color="auto" w:fill="auto"/>
          </w:tcPr>
          <w:p w14:paraId="4210A3E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E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E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nil"/>
            </w:tcBorders>
            <w:shd w:val="clear" w:color="auto" w:fill="auto"/>
          </w:tcPr>
          <w:p w14:paraId="4210A3E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E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1"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3F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3F3" w14:textId="77777777" w:rsidR="00CA7550" w:rsidRPr="00B5288A" w:rsidRDefault="00CA7550" w:rsidP="007B262D">
            <w:pPr>
              <w:rPr>
                <w:rFonts w:ascii="Arial" w:hAnsi="Arial" w:cs="Arial"/>
                <w:b/>
                <w:sz w:val="52"/>
                <w:szCs w:val="52"/>
              </w:rPr>
            </w:pPr>
          </w:p>
        </w:tc>
      </w:tr>
      <w:tr w:rsidR="00CA7550" w:rsidRPr="00B5288A" w14:paraId="4210A404" w14:textId="77777777" w:rsidTr="007B262D">
        <w:tc>
          <w:tcPr>
            <w:tcW w:w="333" w:type="pct"/>
            <w:tcBorders>
              <w:right w:val="single" w:sz="18" w:space="0" w:color="000000"/>
            </w:tcBorders>
            <w:shd w:val="clear" w:color="auto" w:fill="auto"/>
          </w:tcPr>
          <w:p w14:paraId="4210A3F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3F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3F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auto"/>
            </w:tcBorders>
            <w:shd w:val="clear" w:color="auto" w:fill="auto"/>
          </w:tcPr>
          <w:p w14:paraId="4210A3F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3F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3F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nil"/>
            </w:tcBorders>
            <w:shd w:val="clear" w:color="auto" w:fill="auto"/>
          </w:tcPr>
          <w:p w14:paraId="4210A3F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3F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0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01"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auto"/>
            </w:tcBorders>
            <w:shd w:val="clear" w:color="auto" w:fill="auto"/>
          </w:tcPr>
          <w:p w14:paraId="4210A40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403" w14:textId="77777777" w:rsidR="00CA7550" w:rsidRPr="00B5288A" w:rsidRDefault="00CA7550" w:rsidP="007B262D">
            <w:pPr>
              <w:rPr>
                <w:rFonts w:ascii="Arial" w:hAnsi="Arial" w:cs="Arial"/>
                <w:b/>
                <w:sz w:val="52"/>
                <w:szCs w:val="52"/>
              </w:rPr>
            </w:pPr>
          </w:p>
        </w:tc>
      </w:tr>
      <w:tr w:rsidR="00CA7550" w:rsidRPr="00B5288A" w14:paraId="4210A414" w14:textId="77777777" w:rsidTr="007B262D">
        <w:tc>
          <w:tcPr>
            <w:tcW w:w="333" w:type="pct"/>
            <w:tcBorders>
              <w:right w:val="single" w:sz="18" w:space="0" w:color="000000"/>
            </w:tcBorders>
            <w:shd w:val="clear" w:color="auto" w:fill="auto"/>
          </w:tcPr>
          <w:p w14:paraId="4210A40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0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0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0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0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auto"/>
            </w:tcBorders>
            <w:shd w:val="clear" w:color="auto" w:fill="auto"/>
          </w:tcPr>
          <w:p w14:paraId="4210A40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nil"/>
              <w:right w:val="single" w:sz="18" w:space="0" w:color="auto"/>
            </w:tcBorders>
            <w:shd w:val="clear" w:color="auto" w:fill="auto"/>
          </w:tcPr>
          <w:p w14:paraId="4210A40B" w14:textId="77777777" w:rsidR="00CA7550" w:rsidRPr="00B5288A" w:rsidRDefault="00CA7550" w:rsidP="007B262D">
            <w:pPr>
              <w:rPr>
                <w:rFonts w:ascii="Arial" w:hAnsi="Arial" w:cs="Arial"/>
                <w:b/>
                <w:sz w:val="52"/>
                <w:szCs w:val="52"/>
              </w:rPr>
            </w:pPr>
          </w:p>
        </w:tc>
        <w:tc>
          <w:tcPr>
            <w:tcW w:w="333" w:type="pct"/>
            <w:tcBorders>
              <w:left w:val="single" w:sz="18" w:space="0" w:color="auto"/>
              <w:right w:val="single" w:sz="18" w:space="0" w:color="auto"/>
            </w:tcBorders>
            <w:shd w:val="clear" w:color="auto" w:fill="auto"/>
          </w:tcPr>
          <w:p w14:paraId="4210A40C"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single" w:sz="18" w:space="0" w:color="auto"/>
              <w:right w:val="nil"/>
            </w:tcBorders>
            <w:shd w:val="clear" w:color="auto" w:fill="auto"/>
          </w:tcPr>
          <w:p w14:paraId="4210A40D"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40E"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40F"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410"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nil"/>
            </w:tcBorders>
            <w:shd w:val="clear" w:color="auto" w:fill="auto"/>
          </w:tcPr>
          <w:p w14:paraId="4210A411"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auto"/>
              <w:right w:val="single" w:sz="18" w:space="0" w:color="auto"/>
            </w:tcBorders>
            <w:shd w:val="clear" w:color="auto" w:fill="auto"/>
          </w:tcPr>
          <w:p w14:paraId="4210A412" w14:textId="77777777" w:rsidR="00CA7550" w:rsidRPr="00B5288A" w:rsidRDefault="00CA7550" w:rsidP="007B262D">
            <w:pPr>
              <w:rPr>
                <w:rFonts w:ascii="Arial" w:hAnsi="Arial" w:cs="Arial"/>
                <w:b/>
                <w:sz w:val="52"/>
                <w:szCs w:val="52"/>
              </w:rPr>
            </w:pPr>
          </w:p>
        </w:tc>
        <w:tc>
          <w:tcPr>
            <w:tcW w:w="334" w:type="pct"/>
            <w:tcBorders>
              <w:left w:val="single" w:sz="18" w:space="0" w:color="auto"/>
            </w:tcBorders>
            <w:shd w:val="clear" w:color="auto" w:fill="auto"/>
          </w:tcPr>
          <w:p w14:paraId="4210A413" w14:textId="77777777" w:rsidR="00CA7550" w:rsidRPr="00B5288A" w:rsidRDefault="00CA7550" w:rsidP="007B262D">
            <w:pPr>
              <w:rPr>
                <w:rFonts w:ascii="Arial" w:hAnsi="Arial" w:cs="Arial"/>
                <w:b/>
                <w:sz w:val="52"/>
                <w:szCs w:val="52"/>
              </w:rPr>
            </w:pPr>
          </w:p>
        </w:tc>
      </w:tr>
      <w:tr w:rsidR="00CA7550" w:rsidRPr="00B5288A" w14:paraId="4210A424" w14:textId="77777777" w:rsidTr="007B262D">
        <w:tc>
          <w:tcPr>
            <w:tcW w:w="333" w:type="pct"/>
            <w:tcBorders>
              <w:right w:val="single" w:sz="18" w:space="0" w:color="000000"/>
            </w:tcBorders>
            <w:shd w:val="clear" w:color="auto" w:fill="auto"/>
          </w:tcPr>
          <w:p w14:paraId="4210A41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1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1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1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1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auto"/>
            </w:tcBorders>
            <w:shd w:val="clear" w:color="auto" w:fill="auto"/>
          </w:tcPr>
          <w:p w14:paraId="4210A41A" w14:textId="77777777" w:rsidR="00CA7550" w:rsidRPr="00B5288A" w:rsidRDefault="00CA7550" w:rsidP="007B262D">
            <w:pPr>
              <w:rPr>
                <w:rFonts w:ascii="Arial" w:hAnsi="Arial" w:cs="Arial"/>
                <w:b/>
                <w:sz w:val="52"/>
                <w:szCs w:val="52"/>
              </w:rPr>
            </w:pPr>
          </w:p>
        </w:tc>
        <w:tc>
          <w:tcPr>
            <w:tcW w:w="333" w:type="pct"/>
            <w:tcBorders>
              <w:top w:val="nil"/>
              <w:left w:val="single" w:sz="18" w:space="0" w:color="auto"/>
              <w:bottom w:val="single" w:sz="18" w:space="0" w:color="auto"/>
              <w:right w:val="single" w:sz="18" w:space="0" w:color="auto"/>
            </w:tcBorders>
            <w:shd w:val="clear" w:color="auto" w:fill="auto"/>
          </w:tcPr>
          <w:p w14:paraId="4210A41B" w14:textId="77777777" w:rsidR="00CA7550" w:rsidRPr="00B5288A" w:rsidRDefault="00CA7550" w:rsidP="007B262D">
            <w:pPr>
              <w:rPr>
                <w:rFonts w:ascii="Arial" w:hAnsi="Arial" w:cs="Arial"/>
                <w:b/>
                <w:sz w:val="52"/>
                <w:szCs w:val="52"/>
              </w:rPr>
            </w:pPr>
          </w:p>
        </w:tc>
        <w:tc>
          <w:tcPr>
            <w:tcW w:w="333" w:type="pct"/>
            <w:tcBorders>
              <w:left w:val="single" w:sz="18" w:space="0" w:color="auto"/>
            </w:tcBorders>
            <w:shd w:val="clear" w:color="auto" w:fill="auto"/>
          </w:tcPr>
          <w:p w14:paraId="4210A41C"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1D"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1E"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1F"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20"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21" w14:textId="77777777" w:rsidR="00CA7550" w:rsidRPr="00B5288A" w:rsidRDefault="00CA7550" w:rsidP="007B262D">
            <w:pPr>
              <w:rPr>
                <w:rFonts w:ascii="Arial" w:hAnsi="Arial" w:cs="Arial"/>
                <w:b/>
                <w:sz w:val="52"/>
                <w:szCs w:val="52"/>
              </w:rPr>
            </w:pPr>
          </w:p>
        </w:tc>
        <w:tc>
          <w:tcPr>
            <w:tcW w:w="333" w:type="pct"/>
            <w:tcBorders>
              <w:top w:val="single" w:sz="18" w:space="0" w:color="auto"/>
            </w:tcBorders>
            <w:shd w:val="clear" w:color="auto" w:fill="auto"/>
          </w:tcPr>
          <w:p w14:paraId="4210A422" w14:textId="77777777" w:rsidR="00CA7550" w:rsidRPr="00B5288A" w:rsidRDefault="00CA7550" w:rsidP="007B262D">
            <w:pPr>
              <w:rPr>
                <w:rFonts w:ascii="Arial" w:hAnsi="Arial" w:cs="Arial"/>
                <w:b/>
                <w:sz w:val="52"/>
                <w:szCs w:val="52"/>
              </w:rPr>
            </w:pPr>
          </w:p>
        </w:tc>
        <w:tc>
          <w:tcPr>
            <w:tcW w:w="334" w:type="pct"/>
            <w:shd w:val="clear" w:color="auto" w:fill="auto"/>
          </w:tcPr>
          <w:p w14:paraId="4210A423" w14:textId="77777777" w:rsidR="00CA7550" w:rsidRPr="00B5288A" w:rsidRDefault="00CA7550" w:rsidP="007B262D">
            <w:pPr>
              <w:rPr>
                <w:rFonts w:ascii="Arial" w:hAnsi="Arial" w:cs="Arial"/>
                <w:b/>
                <w:sz w:val="52"/>
                <w:szCs w:val="52"/>
              </w:rPr>
            </w:pPr>
          </w:p>
        </w:tc>
      </w:tr>
      <w:tr w:rsidR="00CA7550" w:rsidRPr="00B5288A" w14:paraId="4210A434" w14:textId="77777777" w:rsidTr="007B262D">
        <w:tc>
          <w:tcPr>
            <w:tcW w:w="333" w:type="pct"/>
            <w:tcBorders>
              <w:right w:val="single" w:sz="18" w:space="0" w:color="000000"/>
            </w:tcBorders>
            <w:shd w:val="clear" w:color="auto" w:fill="auto"/>
          </w:tcPr>
          <w:p w14:paraId="4210A42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2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2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2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29" w14:textId="77777777" w:rsidR="00CA7550" w:rsidRPr="00B5288A" w:rsidRDefault="00CA7550" w:rsidP="007B262D">
            <w:pPr>
              <w:rPr>
                <w:rFonts w:ascii="Arial" w:hAnsi="Arial" w:cs="Arial"/>
                <w:b/>
                <w:sz w:val="52"/>
                <w:szCs w:val="52"/>
              </w:rPr>
            </w:pPr>
          </w:p>
        </w:tc>
        <w:tc>
          <w:tcPr>
            <w:tcW w:w="333" w:type="pct"/>
            <w:tcBorders>
              <w:left w:val="single" w:sz="18" w:space="0" w:color="000000"/>
            </w:tcBorders>
            <w:shd w:val="clear" w:color="auto" w:fill="auto"/>
          </w:tcPr>
          <w:p w14:paraId="4210A42A" w14:textId="77777777" w:rsidR="00CA7550" w:rsidRPr="00B5288A" w:rsidRDefault="00CA7550" w:rsidP="007B262D">
            <w:pPr>
              <w:rPr>
                <w:rFonts w:ascii="Arial" w:hAnsi="Arial" w:cs="Arial"/>
                <w:b/>
                <w:sz w:val="52"/>
                <w:szCs w:val="52"/>
              </w:rPr>
            </w:pPr>
          </w:p>
        </w:tc>
        <w:tc>
          <w:tcPr>
            <w:tcW w:w="333" w:type="pct"/>
            <w:tcBorders>
              <w:top w:val="single" w:sz="18" w:space="0" w:color="auto"/>
              <w:bottom w:val="single" w:sz="18" w:space="0" w:color="000000"/>
            </w:tcBorders>
            <w:shd w:val="clear" w:color="auto" w:fill="auto"/>
          </w:tcPr>
          <w:p w14:paraId="4210A42B"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2C"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2D"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2E"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2F"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30"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31" w14:textId="77777777" w:rsidR="00CA7550" w:rsidRPr="00B5288A" w:rsidRDefault="00CA7550" w:rsidP="007B262D">
            <w:pPr>
              <w:rPr>
                <w:rFonts w:ascii="Arial" w:hAnsi="Arial" w:cs="Arial"/>
                <w:b/>
                <w:sz w:val="52"/>
                <w:szCs w:val="52"/>
              </w:rPr>
            </w:pPr>
          </w:p>
        </w:tc>
        <w:tc>
          <w:tcPr>
            <w:tcW w:w="333" w:type="pct"/>
            <w:tcBorders>
              <w:bottom w:val="single" w:sz="18" w:space="0" w:color="000000"/>
            </w:tcBorders>
            <w:shd w:val="clear" w:color="auto" w:fill="auto"/>
          </w:tcPr>
          <w:p w14:paraId="4210A432" w14:textId="77777777" w:rsidR="00CA7550" w:rsidRPr="00B5288A" w:rsidRDefault="00CA7550" w:rsidP="007B262D">
            <w:pPr>
              <w:rPr>
                <w:rFonts w:ascii="Arial" w:hAnsi="Arial" w:cs="Arial"/>
                <w:b/>
                <w:sz w:val="52"/>
                <w:szCs w:val="52"/>
              </w:rPr>
            </w:pPr>
          </w:p>
        </w:tc>
        <w:tc>
          <w:tcPr>
            <w:tcW w:w="334" w:type="pct"/>
            <w:tcBorders>
              <w:bottom w:val="single" w:sz="18" w:space="0" w:color="000000"/>
            </w:tcBorders>
            <w:shd w:val="clear" w:color="auto" w:fill="auto"/>
          </w:tcPr>
          <w:p w14:paraId="4210A433" w14:textId="77777777" w:rsidR="00CA7550" w:rsidRPr="00B5288A" w:rsidRDefault="00CA7550" w:rsidP="007B262D">
            <w:pPr>
              <w:rPr>
                <w:rFonts w:ascii="Arial" w:hAnsi="Arial" w:cs="Arial"/>
                <w:b/>
                <w:sz w:val="52"/>
                <w:szCs w:val="52"/>
              </w:rPr>
            </w:pPr>
          </w:p>
        </w:tc>
      </w:tr>
      <w:tr w:rsidR="00CA7550" w:rsidRPr="00B5288A" w14:paraId="4210A444" w14:textId="77777777" w:rsidTr="007B262D">
        <w:tc>
          <w:tcPr>
            <w:tcW w:w="333" w:type="pct"/>
            <w:tcBorders>
              <w:right w:val="single" w:sz="18" w:space="0" w:color="000000"/>
            </w:tcBorders>
            <w:shd w:val="clear" w:color="auto" w:fill="auto"/>
          </w:tcPr>
          <w:p w14:paraId="4210A43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3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3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3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3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000000"/>
            </w:tcBorders>
            <w:shd w:val="clear" w:color="auto" w:fill="auto"/>
          </w:tcPr>
          <w:p w14:paraId="4210A43A" w14:textId="77777777" w:rsidR="00CA7550" w:rsidRPr="00B5288A" w:rsidRDefault="00CA7550" w:rsidP="007B262D">
            <w:pPr>
              <w:rPr>
                <w:rFonts w:ascii="Arial" w:hAnsi="Arial" w:cs="Arial"/>
                <w:b/>
                <w:sz w:val="52"/>
                <w:szCs w:val="52"/>
              </w:rPr>
            </w:pPr>
          </w:p>
        </w:tc>
        <w:tc>
          <w:tcPr>
            <w:tcW w:w="333" w:type="pct"/>
            <w:tcBorders>
              <w:top w:val="single" w:sz="18" w:space="0" w:color="000000"/>
              <w:left w:val="single" w:sz="18" w:space="0" w:color="000000"/>
              <w:bottom w:val="nil"/>
              <w:right w:val="nil"/>
            </w:tcBorders>
            <w:shd w:val="clear" w:color="auto" w:fill="auto"/>
          </w:tcPr>
          <w:p w14:paraId="4210A43B"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3C"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3D"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3E"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3F"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40"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41" w14:textId="77777777" w:rsidR="00CA7550" w:rsidRPr="00B5288A" w:rsidRDefault="00CA7550" w:rsidP="007B262D">
            <w:pPr>
              <w:rPr>
                <w:rFonts w:ascii="Arial" w:hAnsi="Arial" w:cs="Arial"/>
                <w:b/>
                <w:sz w:val="52"/>
                <w:szCs w:val="52"/>
              </w:rPr>
            </w:pPr>
          </w:p>
        </w:tc>
        <w:tc>
          <w:tcPr>
            <w:tcW w:w="333" w:type="pct"/>
            <w:tcBorders>
              <w:top w:val="single" w:sz="18" w:space="0" w:color="000000"/>
              <w:left w:val="nil"/>
              <w:bottom w:val="nil"/>
              <w:right w:val="nil"/>
            </w:tcBorders>
            <w:shd w:val="clear" w:color="auto" w:fill="auto"/>
          </w:tcPr>
          <w:p w14:paraId="4210A442" w14:textId="77777777" w:rsidR="00CA7550" w:rsidRPr="00B5288A" w:rsidRDefault="00CA7550" w:rsidP="007B262D">
            <w:pPr>
              <w:rPr>
                <w:rFonts w:ascii="Arial" w:hAnsi="Arial" w:cs="Arial"/>
                <w:b/>
                <w:sz w:val="52"/>
                <w:szCs w:val="52"/>
              </w:rPr>
            </w:pPr>
          </w:p>
        </w:tc>
        <w:tc>
          <w:tcPr>
            <w:tcW w:w="334" w:type="pct"/>
            <w:tcBorders>
              <w:top w:val="single" w:sz="18" w:space="0" w:color="000000"/>
              <w:left w:val="nil"/>
              <w:bottom w:val="nil"/>
              <w:right w:val="single" w:sz="18" w:space="0" w:color="000000"/>
            </w:tcBorders>
            <w:shd w:val="clear" w:color="auto" w:fill="auto"/>
          </w:tcPr>
          <w:p w14:paraId="4210A443" w14:textId="77777777" w:rsidR="00CA7550" w:rsidRPr="00B5288A" w:rsidRDefault="00CA7550" w:rsidP="007B262D">
            <w:pPr>
              <w:rPr>
                <w:rFonts w:ascii="Arial" w:hAnsi="Arial" w:cs="Arial"/>
                <w:b/>
                <w:sz w:val="52"/>
                <w:szCs w:val="52"/>
              </w:rPr>
            </w:pPr>
          </w:p>
        </w:tc>
      </w:tr>
      <w:tr w:rsidR="00CA7550" w:rsidRPr="00B5288A" w14:paraId="4210A454" w14:textId="77777777" w:rsidTr="007B262D">
        <w:tc>
          <w:tcPr>
            <w:tcW w:w="333" w:type="pct"/>
            <w:tcBorders>
              <w:right w:val="single" w:sz="18" w:space="0" w:color="000000"/>
            </w:tcBorders>
            <w:shd w:val="clear" w:color="auto" w:fill="auto"/>
          </w:tcPr>
          <w:p w14:paraId="4210A44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4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4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000000"/>
            </w:tcBorders>
            <w:shd w:val="clear" w:color="auto" w:fill="auto"/>
          </w:tcPr>
          <w:p w14:paraId="4210A44A"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4B"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C"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4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1"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2" w14:textId="77777777" w:rsidR="00CA7550" w:rsidRPr="00B5288A" w:rsidRDefault="00CA7550" w:rsidP="007B262D">
            <w:pPr>
              <w:rPr>
                <w:rFonts w:ascii="Arial" w:hAnsi="Arial" w:cs="Arial"/>
                <w:b/>
                <w:sz w:val="52"/>
                <w:szCs w:val="52"/>
              </w:rPr>
            </w:pPr>
          </w:p>
        </w:tc>
        <w:tc>
          <w:tcPr>
            <w:tcW w:w="334" w:type="pct"/>
            <w:tcBorders>
              <w:top w:val="nil"/>
              <w:left w:val="nil"/>
              <w:bottom w:val="nil"/>
              <w:right w:val="single" w:sz="18" w:space="0" w:color="000000"/>
            </w:tcBorders>
            <w:shd w:val="clear" w:color="auto" w:fill="auto"/>
          </w:tcPr>
          <w:p w14:paraId="4210A453" w14:textId="77777777" w:rsidR="00CA7550" w:rsidRPr="00B5288A" w:rsidRDefault="00CA7550" w:rsidP="007B262D">
            <w:pPr>
              <w:rPr>
                <w:rFonts w:ascii="Arial" w:hAnsi="Arial" w:cs="Arial"/>
                <w:b/>
                <w:sz w:val="52"/>
                <w:szCs w:val="52"/>
              </w:rPr>
            </w:pPr>
          </w:p>
        </w:tc>
      </w:tr>
      <w:tr w:rsidR="00CA7550" w:rsidRPr="00B5288A" w14:paraId="4210A464" w14:textId="77777777" w:rsidTr="007B262D">
        <w:tc>
          <w:tcPr>
            <w:tcW w:w="333" w:type="pct"/>
            <w:tcBorders>
              <w:right w:val="single" w:sz="18" w:space="0" w:color="000000"/>
            </w:tcBorders>
            <w:shd w:val="clear" w:color="auto" w:fill="auto"/>
          </w:tcPr>
          <w:p w14:paraId="4210A45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5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5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000000"/>
            </w:tcBorders>
            <w:shd w:val="clear" w:color="auto" w:fill="auto"/>
          </w:tcPr>
          <w:p w14:paraId="4210A45A"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5B"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C"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5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1"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2" w14:textId="77777777" w:rsidR="00CA7550" w:rsidRPr="00B5288A" w:rsidRDefault="00CA7550" w:rsidP="007B262D">
            <w:pPr>
              <w:rPr>
                <w:rFonts w:ascii="Arial" w:hAnsi="Arial" w:cs="Arial"/>
                <w:b/>
                <w:sz w:val="52"/>
                <w:szCs w:val="52"/>
              </w:rPr>
            </w:pPr>
          </w:p>
        </w:tc>
        <w:tc>
          <w:tcPr>
            <w:tcW w:w="334" w:type="pct"/>
            <w:tcBorders>
              <w:top w:val="nil"/>
              <w:left w:val="nil"/>
              <w:bottom w:val="nil"/>
              <w:right w:val="single" w:sz="18" w:space="0" w:color="000000"/>
            </w:tcBorders>
            <w:shd w:val="clear" w:color="auto" w:fill="auto"/>
          </w:tcPr>
          <w:p w14:paraId="4210A463" w14:textId="77777777" w:rsidR="00CA7550" w:rsidRPr="00B5288A" w:rsidRDefault="00CA7550" w:rsidP="007B262D">
            <w:pPr>
              <w:rPr>
                <w:rFonts w:ascii="Arial" w:hAnsi="Arial" w:cs="Arial"/>
                <w:b/>
                <w:sz w:val="52"/>
                <w:szCs w:val="52"/>
              </w:rPr>
            </w:pPr>
          </w:p>
        </w:tc>
      </w:tr>
      <w:tr w:rsidR="00CA7550" w:rsidRPr="00B5288A" w14:paraId="4210A474" w14:textId="77777777" w:rsidTr="007B262D">
        <w:tc>
          <w:tcPr>
            <w:tcW w:w="333" w:type="pct"/>
            <w:tcBorders>
              <w:right w:val="single" w:sz="18" w:space="0" w:color="000000"/>
            </w:tcBorders>
            <w:shd w:val="clear" w:color="auto" w:fill="auto"/>
          </w:tcPr>
          <w:p w14:paraId="4210A46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66"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7"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8" w14:textId="77777777" w:rsidR="00CA7550" w:rsidRPr="00B5288A" w:rsidRDefault="00CA7550" w:rsidP="007B262D">
            <w:pPr>
              <w:rPr>
                <w:rFonts w:ascii="Arial" w:hAnsi="Arial" w:cs="Arial"/>
                <w:b/>
                <w:sz w:val="52"/>
                <w:szCs w:val="52"/>
              </w:rPr>
            </w:pPr>
          </w:p>
        </w:tc>
        <w:tc>
          <w:tcPr>
            <w:tcW w:w="333" w:type="pct"/>
            <w:tcBorders>
              <w:top w:val="nil"/>
              <w:left w:val="nil"/>
              <w:bottom w:val="nil"/>
              <w:right w:val="single" w:sz="18" w:space="0" w:color="000000"/>
            </w:tcBorders>
            <w:shd w:val="clear" w:color="auto" w:fill="auto"/>
          </w:tcPr>
          <w:p w14:paraId="4210A46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000000"/>
            </w:tcBorders>
            <w:shd w:val="clear" w:color="auto" w:fill="auto"/>
          </w:tcPr>
          <w:p w14:paraId="4210A46A"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nil"/>
              <w:right w:val="nil"/>
            </w:tcBorders>
            <w:shd w:val="clear" w:color="auto" w:fill="auto"/>
          </w:tcPr>
          <w:p w14:paraId="4210A46B"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C"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D"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E"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6F"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70"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71" w14:textId="77777777" w:rsidR="00CA7550" w:rsidRPr="00B5288A" w:rsidRDefault="00CA7550" w:rsidP="007B262D">
            <w:pPr>
              <w:rPr>
                <w:rFonts w:ascii="Arial" w:hAnsi="Arial" w:cs="Arial"/>
                <w:b/>
                <w:sz w:val="52"/>
                <w:szCs w:val="52"/>
              </w:rPr>
            </w:pPr>
          </w:p>
        </w:tc>
        <w:tc>
          <w:tcPr>
            <w:tcW w:w="333" w:type="pct"/>
            <w:tcBorders>
              <w:top w:val="nil"/>
              <w:left w:val="nil"/>
              <w:bottom w:val="nil"/>
              <w:right w:val="nil"/>
            </w:tcBorders>
            <w:shd w:val="clear" w:color="auto" w:fill="auto"/>
          </w:tcPr>
          <w:p w14:paraId="4210A472" w14:textId="77777777" w:rsidR="00CA7550" w:rsidRPr="00B5288A" w:rsidRDefault="00CA7550" w:rsidP="007B262D">
            <w:pPr>
              <w:rPr>
                <w:rFonts w:ascii="Arial" w:hAnsi="Arial" w:cs="Arial"/>
                <w:b/>
                <w:sz w:val="52"/>
                <w:szCs w:val="52"/>
              </w:rPr>
            </w:pPr>
          </w:p>
        </w:tc>
        <w:tc>
          <w:tcPr>
            <w:tcW w:w="334" w:type="pct"/>
            <w:tcBorders>
              <w:top w:val="nil"/>
              <w:left w:val="nil"/>
              <w:bottom w:val="nil"/>
              <w:right w:val="single" w:sz="18" w:space="0" w:color="000000"/>
            </w:tcBorders>
            <w:shd w:val="clear" w:color="auto" w:fill="auto"/>
          </w:tcPr>
          <w:p w14:paraId="4210A473" w14:textId="77777777" w:rsidR="00CA7550" w:rsidRPr="00B5288A" w:rsidRDefault="00CA7550" w:rsidP="007B262D">
            <w:pPr>
              <w:rPr>
                <w:rFonts w:ascii="Arial" w:hAnsi="Arial" w:cs="Arial"/>
                <w:b/>
                <w:sz w:val="52"/>
                <w:szCs w:val="52"/>
              </w:rPr>
            </w:pPr>
          </w:p>
        </w:tc>
      </w:tr>
      <w:tr w:rsidR="00CA7550" w:rsidRPr="00B5288A" w14:paraId="4210A484" w14:textId="77777777" w:rsidTr="007B262D">
        <w:tc>
          <w:tcPr>
            <w:tcW w:w="333" w:type="pct"/>
            <w:tcBorders>
              <w:right w:val="single" w:sz="18" w:space="0" w:color="000000"/>
            </w:tcBorders>
            <w:shd w:val="clear" w:color="auto" w:fill="auto"/>
          </w:tcPr>
          <w:p w14:paraId="4210A475"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single" w:sz="18" w:space="0" w:color="000000"/>
              <w:right w:val="nil"/>
            </w:tcBorders>
            <w:shd w:val="clear" w:color="auto" w:fill="auto"/>
          </w:tcPr>
          <w:p w14:paraId="4210A476"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7"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8"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single" w:sz="18" w:space="0" w:color="000000"/>
            </w:tcBorders>
            <w:shd w:val="clear" w:color="auto" w:fill="auto"/>
          </w:tcPr>
          <w:p w14:paraId="4210A479" w14:textId="77777777" w:rsidR="00CA7550" w:rsidRPr="00B5288A" w:rsidRDefault="00CA7550" w:rsidP="007B262D">
            <w:pPr>
              <w:rPr>
                <w:rFonts w:ascii="Arial" w:hAnsi="Arial" w:cs="Arial"/>
                <w:b/>
                <w:sz w:val="52"/>
                <w:szCs w:val="52"/>
              </w:rPr>
            </w:pPr>
          </w:p>
        </w:tc>
        <w:tc>
          <w:tcPr>
            <w:tcW w:w="333" w:type="pct"/>
            <w:tcBorders>
              <w:left w:val="single" w:sz="18" w:space="0" w:color="000000"/>
              <w:right w:val="single" w:sz="18" w:space="0" w:color="000000"/>
            </w:tcBorders>
            <w:shd w:val="clear" w:color="auto" w:fill="auto"/>
          </w:tcPr>
          <w:p w14:paraId="4210A47A" w14:textId="77777777" w:rsidR="00CA7550" w:rsidRPr="00B5288A" w:rsidRDefault="00CA7550" w:rsidP="007B262D">
            <w:pPr>
              <w:rPr>
                <w:rFonts w:ascii="Arial" w:hAnsi="Arial" w:cs="Arial"/>
                <w:b/>
                <w:sz w:val="52"/>
                <w:szCs w:val="52"/>
              </w:rPr>
            </w:pPr>
          </w:p>
        </w:tc>
        <w:tc>
          <w:tcPr>
            <w:tcW w:w="333" w:type="pct"/>
            <w:tcBorders>
              <w:top w:val="nil"/>
              <w:left w:val="single" w:sz="18" w:space="0" w:color="000000"/>
              <w:bottom w:val="single" w:sz="18" w:space="0" w:color="000000"/>
              <w:right w:val="nil"/>
            </w:tcBorders>
            <w:shd w:val="clear" w:color="auto" w:fill="auto"/>
          </w:tcPr>
          <w:p w14:paraId="4210A47B"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C"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D"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E"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7F"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80"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81" w14:textId="77777777" w:rsidR="00CA7550" w:rsidRPr="00B5288A" w:rsidRDefault="00CA7550" w:rsidP="007B262D">
            <w:pPr>
              <w:rPr>
                <w:rFonts w:ascii="Arial" w:hAnsi="Arial" w:cs="Arial"/>
                <w:b/>
                <w:sz w:val="52"/>
                <w:szCs w:val="52"/>
              </w:rPr>
            </w:pPr>
          </w:p>
        </w:tc>
        <w:tc>
          <w:tcPr>
            <w:tcW w:w="333" w:type="pct"/>
            <w:tcBorders>
              <w:top w:val="nil"/>
              <w:left w:val="nil"/>
              <w:bottom w:val="single" w:sz="18" w:space="0" w:color="000000"/>
              <w:right w:val="nil"/>
            </w:tcBorders>
            <w:shd w:val="clear" w:color="auto" w:fill="auto"/>
          </w:tcPr>
          <w:p w14:paraId="4210A482" w14:textId="77777777" w:rsidR="00CA7550" w:rsidRPr="00B5288A" w:rsidRDefault="00CA7550" w:rsidP="007B262D">
            <w:pPr>
              <w:rPr>
                <w:rFonts w:ascii="Arial" w:hAnsi="Arial" w:cs="Arial"/>
                <w:b/>
                <w:sz w:val="52"/>
                <w:szCs w:val="52"/>
              </w:rPr>
            </w:pPr>
          </w:p>
        </w:tc>
        <w:tc>
          <w:tcPr>
            <w:tcW w:w="334" w:type="pct"/>
            <w:tcBorders>
              <w:top w:val="nil"/>
              <w:left w:val="nil"/>
              <w:bottom w:val="single" w:sz="18" w:space="0" w:color="000000"/>
              <w:right w:val="single" w:sz="18" w:space="0" w:color="000000"/>
            </w:tcBorders>
            <w:shd w:val="clear" w:color="auto" w:fill="auto"/>
          </w:tcPr>
          <w:p w14:paraId="4210A483" w14:textId="77777777" w:rsidR="00CA7550" w:rsidRPr="00B5288A" w:rsidRDefault="00CA7550" w:rsidP="007B262D">
            <w:pPr>
              <w:rPr>
                <w:rFonts w:ascii="Arial" w:hAnsi="Arial" w:cs="Arial"/>
                <w:b/>
                <w:sz w:val="52"/>
                <w:szCs w:val="52"/>
              </w:rPr>
            </w:pPr>
          </w:p>
        </w:tc>
      </w:tr>
    </w:tbl>
    <w:p w14:paraId="4210A485" w14:textId="77777777" w:rsidR="00CA7550" w:rsidRPr="004B1C6B" w:rsidRDefault="00CA7550" w:rsidP="00CA7550">
      <w:pPr>
        <w:rPr>
          <w:rFonts w:ascii="Arial" w:hAnsi="Arial" w:cs="Arial"/>
          <w:b/>
          <w:szCs w:val="28"/>
        </w:rPr>
      </w:pPr>
      <w:r w:rsidRPr="004B1C6B">
        <w:rPr>
          <w:rFonts w:ascii="Arial" w:hAnsi="Arial" w:cs="Arial"/>
          <w:b/>
          <w:szCs w:val="28"/>
        </w:rPr>
        <w:br w:type="page"/>
      </w:r>
      <w:r w:rsidRPr="004B1C6B">
        <w:rPr>
          <w:rFonts w:ascii="Arial" w:hAnsi="Arial" w:cs="Arial"/>
          <w:b/>
          <w:szCs w:val="28"/>
        </w:rPr>
        <w:lastRenderedPageBreak/>
        <w:t>Length</w:t>
      </w:r>
    </w:p>
    <w:p w14:paraId="4210A486" w14:textId="77777777" w:rsidR="00CA7550" w:rsidRPr="004B1C6B" w:rsidRDefault="00CA7550" w:rsidP="00CA7550">
      <w:pPr>
        <w:rPr>
          <w:rFonts w:ascii="Arial" w:hAnsi="Arial" w:cs="Arial"/>
          <w:b/>
          <w:sz w:val="16"/>
          <w:szCs w:val="16"/>
        </w:rPr>
      </w:pPr>
    </w:p>
    <w:p w14:paraId="4210A487" w14:textId="77777777" w:rsidR="00CA7550" w:rsidRPr="004B1C6B" w:rsidRDefault="00CA7550" w:rsidP="00CA7550">
      <w:pPr>
        <w:rPr>
          <w:szCs w:val="28"/>
        </w:rPr>
      </w:pPr>
      <w:r w:rsidRPr="004B1C6B">
        <w:rPr>
          <w:szCs w:val="28"/>
        </w:rPr>
        <w:t>Answer the questions on the next page using the information provided here. You will find the questions easier to follow if you record the distances on the Treasure Island Map.</w:t>
      </w:r>
    </w:p>
    <w:p w14:paraId="4210A488" w14:textId="77777777" w:rsidR="00CA7550" w:rsidRPr="001171A7" w:rsidRDefault="001171A7" w:rsidP="00CA7550">
      <w:pPr>
        <w:ind w:right="-230"/>
        <w:rPr>
          <w:rFonts w:cs="Arial"/>
          <w:szCs w:val="28"/>
        </w:rPr>
      </w:pPr>
      <w:r>
        <w:rPr>
          <w:rFonts w:cs="Arial"/>
          <w:noProof/>
          <w:sz w:val="16"/>
          <w:szCs w:val="16"/>
          <w:lang w:val="en-AU" w:eastAsia="en-AU"/>
        </w:rPr>
        <mc:AlternateContent>
          <mc:Choice Requires="wps">
            <w:drawing>
              <wp:anchor distT="0" distB="0" distL="114300" distR="114300" simplePos="0" relativeHeight="251820032" behindDoc="0" locked="0" layoutInCell="1" allowOverlap="1" wp14:anchorId="4210AE3A" wp14:editId="4210AE3B">
                <wp:simplePos x="0" y="0"/>
                <wp:positionH relativeFrom="column">
                  <wp:posOffset>-71755</wp:posOffset>
                </wp:positionH>
                <wp:positionV relativeFrom="paragraph">
                  <wp:posOffset>153035</wp:posOffset>
                </wp:positionV>
                <wp:extent cx="6052185" cy="3576918"/>
                <wp:effectExtent l="0" t="0" r="24765" b="24130"/>
                <wp:wrapNone/>
                <wp:docPr id="515" name="Rectangle 515"/>
                <wp:cNvGraphicFramePr/>
                <a:graphic xmlns:a="http://schemas.openxmlformats.org/drawingml/2006/main">
                  <a:graphicData uri="http://schemas.microsoft.com/office/word/2010/wordprocessingShape">
                    <wps:wsp>
                      <wps:cNvSpPr/>
                      <wps:spPr>
                        <a:xfrm>
                          <a:off x="0" y="0"/>
                          <a:ext cx="6052185" cy="357691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107BEC5" id="Rectangle 515" o:spid="_x0000_s1026" style="position:absolute;margin-left:-5.65pt;margin-top:12.05pt;width:476.55pt;height:281.65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" filled="f" strokecolor="black [3213]"/>
            </w:pict>
          </mc:Fallback>
        </mc:AlternateContent>
      </w:r>
    </w:p>
    <w:p w14:paraId="4210A489" w14:textId="77777777" w:rsidR="001171A7" w:rsidRPr="001171A7" w:rsidRDefault="001171A7" w:rsidP="007B262D">
      <w:pPr>
        <w:jc w:val="center"/>
        <w:rPr>
          <w:rFonts w:ascii="Arial" w:hAnsi="Arial" w:cs="Arial"/>
          <w:b/>
          <w:szCs w:val="28"/>
        </w:rPr>
      </w:pPr>
      <w:r w:rsidRPr="001171A7">
        <w:rPr>
          <w:rFonts w:ascii="Arial" w:hAnsi="Arial" w:cs="Arial"/>
          <w:b/>
          <w:szCs w:val="28"/>
        </w:rPr>
        <w:t>Treasure Island</w:t>
      </w:r>
    </w:p>
    <w:p w14:paraId="4210A48A" w14:textId="77777777" w:rsidR="001171A7" w:rsidRDefault="001171A7" w:rsidP="007B262D">
      <w:pPr>
        <w:rPr>
          <w:rFonts w:cs="Arial"/>
          <w:szCs w:val="28"/>
        </w:rPr>
      </w:pPr>
      <w:r>
        <w:rPr>
          <w:rFonts w:cs="Arial"/>
          <w:noProof/>
          <w:szCs w:val="28"/>
          <w:lang w:val="en-AU" w:eastAsia="en-AU"/>
        </w:rPr>
        <w:drawing>
          <wp:anchor distT="0" distB="0" distL="114300" distR="114300" simplePos="0" relativeHeight="251819008" behindDoc="0" locked="0" layoutInCell="1" allowOverlap="1" wp14:anchorId="4210AE3C" wp14:editId="4210AE3D">
            <wp:simplePos x="0" y="0"/>
            <wp:positionH relativeFrom="column">
              <wp:posOffset>33020</wp:posOffset>
            </wp:positionH>
            <wp:positionV relativeFrom="paragraph">
              <wp:posOffset>17144</wp:posOffset>
            </wp:positionV>
            <wp:extent cx="5849731" cy="3237299"/>
            <wp:effectExtent l="0" t="0" r="0" b="1270"/>
            <wp:wrapNone/>
            <wp:docPr id="512" name="Picture 512" descr="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map"/>
                    <pic:cNvPicPr>
                      <a:picLocks noChangeAspect="1" noChangeArrowheads="1"/>
                    </pic:cNvPicPr>
                  </pic:nvPicPr>
                  <pic:blipFill rotWithShape="1">
                    <a:blip r:embed="rId129" cstate="print">
                      <a:extLst>
                        <a:ext uri="{28A0092B-C50C-407E-A947-70E740481C1C}">
                          <a14:useLocalDpi xmlns:a14="http://schemas.microsoft.com/office/drawing/2010/main" val="0"/>
                        </a:ext>
                      </a:extLst>
                    </a:blip>
                    <a:srcRect l="2045" r="2273"/>
                    <a:stretch/>
                  </pic:blipFill>
                  <pic:spPr bwMode="auto">
                    <a:xfrm>
                      <a:off x="0" y="0"/>
                      <a:ext cx="5861672" cy="324390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210A48B" w14:textId="77777777" w:rsidR="001171A7" w:rsidRDefault="001171A7" w:rsidP="007B262D">
      <w:pPr>
        <w:rPr>
          <w:rFonts w:cs="Arial"/>
          <w:szCs w:val="28"/>
        </w:rPr>
      </w:pPr>
    </w:p>
    <w:p w14:paraId="4210A48C" w14:textId="77777777" w:rsidR="001171A7" w:rsidRDefault="001171A7" w:rsidP="007B262D">
      <w:pPr>
        <w:rPr>
          <w:rFonts w:cs="Arial"/>
          <w:szCs w:val="28"/>
        </w:rPr>
      </w:pPr>
    </w:p>
    <w:p w14:paraId="4210A48D" w14:textId="77777777" w:rsidR="001171A7" w:rsidRDefault="001171A7" w:rsidP="007B262D">
      <w:pPr>
        <w:rPr>
          <w:rFonts w:cs="Arial"/>
          <w:szCs w:val="28"/>
        </w:rPr>
      </w:pPr>
    </w:p>
    <w:p w14:paraId="4210A48E" w14:textId="77777777" w:rsidR="001171A7" w:rsidRDefault="001171A7" w:rsidP="007B262D">
      <w:pPr>
        <w:rPr>
          <w:rFonts w:cs="Arial"/>
          <w:szCs w:val="28"/>
        </w:rPr>
      </w:pPr>
    </w:p>
    <w:p w14:paraId="4210A48F" w14:textId="77777777" w:rsidR="001171A7" w:rsidRDefault="001171A7" w:rsidP="007B262D">
      <w:pPr>
        <w:rPr>
          <w:rFonts w:cs="Arial"/>
          <w:szCs w:val="28"/>
        </w:rPr>
      </w:pPr>
    </w:p>
    <w:p w14:paraId="4210A490" w14:textId="77777777" w:rsidR="001171A7" w:rsidRDefault="001171A7" w:rsidP="007B262D">
      <w:pPr>
        <w:rPr>
          <w:rFonts w:cs="Arial"/>
          <w:szCs w:val="28"/>
        </w:rPr>
      </w:pPr>
    </w:p>
    <w:p w14:paraId="4210A491" w14:textId="77777777" w:rsidR="001171A7" w:rsidRDefault="001171A7" w:rsidP="007B262D">
      <w:pPr>
        <w:rPr>
          <w:rFonts w:cs="Arial"/>
          <w:szCs w:val="28"/>
        </w:rPr>
      </w:pPr>
    </w:p>
    <w:p w14:paraId="4210A492" w14:textId="77777777" w:rsidR="001171A7" w:rsidRDefault="001171A7" w:rsidP="007B262D">
      <w:pPr>
        <w:rPr>
          <w:rFonts w:cs="Arial"/>
          <w:szCs w:val="28"/>
        </w:rPr>
      </w:pPr>
    </w:p>
    <w:p w14:paraId="4210A493" w14:textId="77777777" w:rsidR="001171A7" w:rsidRDefault="001171A7" w:rsidP="007B262D">
      <w:pPr>
        <w:rPr>
          <w:rFonts w:cs="Arial"/>
          <w:szCs w:val="28"/>
        </w:rPr>
      </w:pPr>
    </w:p>
    <w:p w14:paraId="4210A494" w14:textId="77777777" w:rsidR="001171A7" w:rsidRDefault="001171A7" w:rsidP="007B262D">
      <w:pPr>
        <w:rPr>
          <w:rFonts w:cs="Arial"/>
          <w:szCs w:val="28"/>
        </w:rPr>
      </w:pPr>
    </w:p>
    <w:p w14:paraId="4210A495" w14:textId="77777777" w:rsidR="001171A7" w:rsidRDefault="001171A7" w:rsidP="007B262D">
      <w:pPr>
        <w:rPr>
          <w:rFonts w:cs="Arial"/>
          <w:szCs w:val="28"/>
        </w:rPr>
      </w:pPr>
    </w:p>
    <w:p w14:paraId="4210A496" w14:textId="77777777" w:rsidR="001171A7" w:rsidRDefault="001171A7" w:rsidP="007B262D">
      <w:pPr>
        <w:rPr>
          <w:rFonts w:cs="Arial"/>
          <w:szCs w:val="28"/>
        </w:rPr>
      </w:pPr>
    </w:p>
    <w:p w14:paraId="4210A497" w14:textId="77777777" w:rsidR="001171A7" w:rsidRPr="00B5288A" w:rsidRDefault="001171A7" w:rsidP="007B262D">
      <w:pPr>
        <w:rPr>
          <w:rFonts w:cs="Arial"/>
          <w:szCs w:val="28"/>
        </w:rPr>
      </w:pPr>
    </w:p>
    <w:p w14:paraId="4210A498" w14:textId="77777777" w:rsidR="001171A7" w:rsidRDefault="001171A7" w:rsidP="007B262D">
      <w:pPr>
        <w:rPr>
          <w:rFonts w:cs="Arial"/>
          <w:szCs w:val="28"/>
        </w:rPr>
      </w:pPr>
    </w:p>
    <w:p w14:paraId="4210A499" w14:textId="77777777" w:rsidR="001171A7" w:rsidRPr="001171A7" w:rsidRDefault="001171A7" w:rsidP="007B262D">
      <w:pPr>
        <w:rPr>
          <w:rFonts w:cs="Arial"/>
          <w:sz w:val="20"/>
        </w:rPr>
      </w:pPr>
    </w:p>
    <w:p w14:paraId="4210A49A" w14:textId="77777777" w:rsidR="001171A7" w:rsidRPr="00B5288A" w:rsidRDefault="001171A7" w:rsidP="001171A7">
      <w:pPr>
        <w:jc w:val="right"/>
        <w:rPr>
          <w:rFonts w:cs="Arial"/>
          <w:szCs w:val="28"/>
        </w:rPr>
      </w:pPr>
      <w:r w:rsidRPr="004B1C6B">
        <w:rPr>
          <w:rFonts w:cs="Arial"/>
          <w:sz w:val="20"/>
        </w:rPr>
        <w:t xml:space="preserve">Map source: Rigby Maths for </w:t>
      </w:r>
      <w:smartTag w:uri="urn:schemas-microsoft-com:office:smarttags" w:element="State">
        <w:smartTag w:uri="urn:schemas-microsoft-com:office:smarttags" w:element="place">
          <w:r w:rsidRPr="004B1C6B">
            <w:rPr>
              <w:rFonts w:cs="Arial"/>
              <w:sz w:val="20"/>
            </w:rPr>
            <w:t>Victoria</w:t>
          </w:r>
        </w:smartTag>
      </w:smartTag>
      <w:r w:rsidRPr="004B1C6B">
        <w:rPr>
          <w:rFonts w:cs="Arial"/>
          <w:sz w:val="20"/>
        </w:rPr>
        <w:t xml:space="preserve"> – Year 4 student book</w:t>
      </w:r>
    </w:p>
    <w:p w14:paraId="4210A49B" w14:textId="77777777" w:rsidR="001171A7" w:rsidRPr="001171A7" w:rsidRDefault="001171A7" w:rsidP="001171A7">
      <w:pPr>
        <w:rPr>
          <w:rFonts w:cs="Arial"/>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5"/>
        <w:gridCol w:w="3175"/>
        <w:gridCol w:w="58"/>
        <w:gridCol w:w="3118"/>
      </w:tblGrid>
      <w:tr w:rsidR="00CA7550" w:rsidRPr="00B5288A" w14:paraId="4210A49F" w14:textId="77777777" w:rsidTr="007B262D">
        <w:tc>
          <w:tcPr>
            <w:tcW w:w="3175" w:type="dxa"/>
            <w:shd w:val="clear" w:color="auto" w:fill="auto"/>
          </w:tcPr>
          <w:p w14:paraId="4210A49C" w14:textId="77777777" w:rsidR="00CA7550" w:rsidRPr="00B5288A" w:rsidRDefault="00CA7550" w:rsidP="007B262D">
            <w:pPr>
              <w:spacing w:before="120" w:after="120"/>
              <w:jc w:val="center"/>
              <w:rPr>
                <w:rFonts w:ascii="Arial" w:hAnsi="Arial" w:cs="Arial"/>
                <w:b/>
                <w:szCs w:val="28"/>
              </w:rPr>
            </w:pPr>
            <w:r w:rsidRPr="00B5288A">
              <w:rPr>
                <w:rFonts w:ascii="Arial" w:hAnsi="Arial" w:cs="Arial"/>
                <w:b/>
                <w:szCs w:val="28"/>
              </w:rPr>
              <w:t>From</w:t>
            </w:r>
          </w:p>
        </w:tc>
        <w:tc>
          <w:tcPr>
            <w:tcW w:w="3175" w:type="dxa"/>
            <w:shd w:val="clear" w:color="auto" w:fill="auto"/>
          </w:tcPr>
          <w:p w14:paraId="4210A49D" w14:textId="77777777" w:rsidR="00CA7550" w:rsidRPr="00B5288A" w:rsidRDefault="00CA7550" w:rsidP="007B262D">
            <w:pPr>
              <w:spacing w:before="120" w:after="120"/>
              <w:jc w:val="center"/>
              <w:rPr>
                <w:rFonts w:ascii="Arial" w:hAnsi="Arial" w:cs="Arial"/>
                <w:b/>
                <w:szCs w:val="28"/>
              </w:rPr>
            </w:pPr>
            <w:r w:rsidRPr="00B5288A">
              <w:rPr>
                <w:rFonts w:ascii="Arial" w:hAnsi="Arial" w:cs="Arial"/>
                <w:b/>
                <w:szCs w:val="28"/>
              </w:rPr>
              <w:t>To</w:t>
            </w:r>
          </w:p>
        </w:tc>
        <w:tc>
          <w:tcPr>
            <w:tcW w:w="3176" w:type="dxa"/>
            <w:gridSpan w:val="2"/>
            <w:shd w:val="clear" w:color="auto" w:fill="auto"/>
          </w:tcPr>
          <w:p w14:paraId="4210A49E" w14:textId="77777777" w:rsidR="00CA7550" w:rsidRPr="00B5288A" w:rsidRDefault="00CA7550" w:rsidP="007B262D">
            <w:pPr>
              <w:spacing w:before="120" w:after="120"/>
              <w:jc w:val="center"/>
              <w:rPr>
                <w:rFonts w:ascii="Arial" w:hAnsi="Arial" w:cs="Arial"/>
                <w:b/>
                <w:szCs w:val="28"/>
              </w:rPr>
            </w:pPr>
            <w:r w:rsidRPr="00B5288A">
              <w:rPr>
                <w:rFonts w:ascii="Arial" w:hAnsi="Arial" w:cs="Arial"/>
                <w:b/>
                <w:szCs w:val="28"/>
              </w:rPr>
              <w:t>Distance</w:t>
            </w:r>
          </w:p>
        </w:tc>
      </w:tr>
      <w:tr w:rsidR="00CA7550" w:rsidRPr="00B5288A" w14:paraId="4210A4A3" w14:textId="77777777" w:rsidTr="007B262D">
        <w:tc>
          <w:tcPr>
            <w:tcW w:w="3175" w:type="dxa"/>
            <w:shd w:val="clear" w:color="auto" w:fill="auto"/>
          </w:tcPr>
          <w:p w14:paraId="4210A4A0" w14:textId="77777777" w:rsidR="00CA7550" w:rsidRPr="00B5288A" w:rsidRDefault="00CA7550" w:rsidP="007B262D">
            <w:pPr>
              <w:spacing w:before="120" w:after="120"/>
              <w:jc w:val="center"/>
              <w:rPr>
                <w:szCs w:val="28"/>
              </w:rPr>
            </w:pPr>
            <w:r w:rsidRPr="00B5288A">
              <w:rPr>
                <w:szCs w:val="28"/>
              </w:rPr>
              <w:t>Big Old Tree</w:t>
            </w:r>
          </w:p>
        </w:tc>
        <w:tc>
          <w:tcPr>
            <w:tcW w:w="3175" w:type="dxa"/>
            <w:shd w:val="clear" w:color="auto" w:fill="auto"/>
          </w:tcPr>
          <w:p w14:paraId="4210A4A1" w14:textId="77777777" w:rsidR="00CA7550" w:rsidRPr="00B5288A" w:rsidRDefault="00CA7550" w:rsidP="007B262D">
            <w:pPr>
              <w:spacing w:before="120" w:after="120"/>
              <w:jc w:val="center"/>
              <w:rPr>
                <w:szCs w:val="28"/>
              </w:rPr>
            </w:pPr>
            <w:r w:rsidRPr="00B5288A">
              <w:rPr>
                <w:szCs w:val="28"/>
              </w:rPr>
              <w:t>Smugglers’ Cave</w:t>
            </w:r>
          </w:p>
        </w:tc>
        <w:tc>
          <w:tcPr>
            <w:tcW w:w="3176" w:type="dxa"/>
            <w:gridSpan w:val="2"/>
            <w:shd w:val="clear" w:color="auto" w:fill="auto"/>
          </w:tcPr>
          <w:p w14:paraId="4210A4A2" w14:textId="77777777" w:rsidR="00CA7550" w:rsidRPr="00B5288A" w:rsidRDefault="00CA7550" w:rsidP="007B262D">
            <w:pPr>
              <w:spacing w:before="120" w:after="120"/>
              <w:jc w:val="center"/>
              <w:rPr>
                <w:szCs w:val="28"/>
              </w:rPr>
            </w:pPr>
            <w:r w:rsidRPr="00B5288A">
              <w:rPr>
                <w:szCs w:val="28"/>
              </w:rPr>
              <w:t>350 metres</w:t>
            </w:r>
          </w:p>
        </w:tc>
      </w:tr>
      <w:tr w:rsidR="00CA7550" w:rsidRPr="00B5288A" w14:paraId="4210A4A7" w14:textId="77777777" w:rsidTr="007B262D">
        <w:tc>
          <w:tcPr>
            <w:tcW w:w="3175" w:type="dxa"/>
            <w:shd w:val="clear" w:color="auto" w:fill="auto"/>
          </w:tcPr>
          <w:p w14:paraId="4210A4A4" w14:textId="77777777" w:rsidR="00CA7550" w:rsidRPr="00B5288A" w:rsidRDefault="00CA7550" w:rsidP="007B262D">
            <w:pPr>
              <w:spacing w:before="120" w:after="120"/>
              <w:jc w:val="center"/>
              <w:rPr>
                <w:szCs w:val="28"/>
              </w:rPr>
            </w:pPr>
            <w:r w:rsidRPr="00B5288A">
              <w:rPr>
                <w:szCs w:val="28"/>
              </w:rPr>
              <w:t>Smugglers’ Cave</w:t>
            </w:r>
          </w:p>
        </w:tc>
        <w:tc>
          <w:tcPr>
            <w:tcW w:w="3175" w:type="dxa"/>
            <w:shd w:val="clear" w:color="auto" w:fill="auto"/>
          </w:tcPr>
          <w:p w14:paraId="4210A4A5" w14:textId="77777777" w:rsidR="00CA7550" w:rsidRPr="00B5288A" w:rsidRDefault="00CA7550" w:rsidP="007B262D">
            <w:pPr>
              <w:spacing w:before="120" w:after="120"/>
              <w:jc w:val="center"/>
              <w:rPr>
                <w:szCs w:val="28"/>
              </w:rPr>
            </w:pPr>
            <w:r w:rsidRPr="00B5288A">
              <w:rPr>
                <w:szCs w:val="28"/>
              </w:rPr>
              <w:t>Pond</w:t>
            </w:r>
          </w:p>
        </w:tc>
        <w:tc>
          <w:tcPr>
            <w:tcW w:w="3176" w:type="dxa"/>
            <w:gridSpan w:val="2"/>
            <w:shd w:val="clear" w:color="auto" w:fill="auto"/>
          </w:tcPr>
          <w:p w14:paraId="4210A4A6" w14:textId="77777777" w:rsidR="00CA7550" w:rsidRPr="00B5288A" w:rsidRDefault="00CA7550" w:rsidP="007B262D">
            <w:pPr>
              <w:spacing w:before="120" w:after="120"/>
              <w:jc w:val="center"/>
              <w:rPr>
                <w:szCs w:val="28"/>
              </w:rPr>
            </w:pPr>
            <w:r w:rsidRPr="00B5288A">
              <w:rPr>
                <w:szCs w:val="28"/>
              </w:rPr>
              <w:t>300 metres</w:t>
            </w:r>
          </w:p>
        </w:tc>
      </w:tr>
      <w:tr w:rsidR="00CA7550" w:rsidRPr="00B5288A" w14:paraId="4210A4AB" w14:textId="77777777" w:rsidTr="007B262D">
        <w:tc>
          <w:tcPr>
            <w:tcW w:w="3175" w:type="dxa"/>
            <w:shd w:val="clear" w:color="auto" w:fill="auto"/>
          </w:tcPr>
          <w:p w14:paraId="4210A4A8" w14:textId="77777777" w:rsidR="00CA7550" w:rsidRPr="00B5288A" w:rsidRDefault="00CA7550" w:rsidP="007B262D">
            <w:pPr>
              <w:spacing w:before="120" w:after="120"/>
              <w:jc w:val="center"/>
              <w:rPr>
                <w:szCs w:val="28"/>
              </w:rPr>
            </w:pPr>
            <w:r w:rsidRPr="00B5288A">
              <w:rPr>
                <w:szCs w:val="28"/>
              </w:rPr>
              <w:t>Pond</w:t>
            </w:r>
          </w:p>
        </w:tc>
        <w:tc>
          <w:tcPr>
            <w:tcW w:w="3175" w:type="dxa"/>
            <w:shd w:val="clear" w:color="auto" w:fill="auto"/>
          </w:tcPr>
          <w:p w14:paraId="4210A4A9" w14:textId="77777777" w:rsidR="00CA7550" w:rsidRPr="00B5288A" w:rsidRDefault="00CA7550" w:rsidP="007B262D">
            <w:pPr>
              <w:spacing w:before="120" w:after="120"/>
              <w:jc w:val="center"/>
              <w:rPr>
                <w:szCs w:val="28"/>
              </w:rPr>
            </w:pPr>
            <w:r w:rsidRPr="00B5288A">
              <w:rPr>
                <w:szCs w:val="28"/>
              </w:rPr>
              <w:t>Village</w:t>
            </w:r>
          </w:p>
        </w:tc>
        <w:tc>
          <w:tcPr>
            <w:tcW w:w="3176" w:type="dxa"/>
            <w:gridSpan w:val="2"/>
            <w:shd w:val="clear" w:color="auto" w:fill="auto"/>
          </w:tcPr>
          <w:p w14:paraId="4210A4AA" w14:textId="77777777" w:rsidR="00CA7550" w:rsidRPr="00B5288A" w:rsidRDefault="00CA7550" w:rsidP="007B262D">
            <w:pPr>
              <w:spacing w:before="120" w:after="120"/>
              <w:jc w:val="center"/>
              <w:rPr>
                <w:szCs w:val="28"/>
              </w:rPr>
            </w:pPr>
            <w:r w:rsidRPr="00B5288A">
              <w:rPr>
                <w:szCs w:val="28"/>
              </w:rPr>
              <w:t>470 metres</w:t>
            </w:r>
          </w:p>
        </w:tc>
      </w:tr>
      <w:tr w:rsidR="00CA7550" w:rsidRPr="00B5288A" w14:paraId="4210A4AF" w14:textId="77777777" w:rsidTr="007B262D">
        <w:tc>
          <w:tcPr>
            <w:tcW w:w="3175" w:type="dxa"/>
            <w:shd w:val="clear" w:color="auto" w:fill="auto"/>
          </w:tcPr>
          <w:p w14:paraId="4210A4AC" w14:textId="77777777" w:rsidR="00CA7550" w:rsidRPr="00B5288A" w:rsidRDefault="00CA7550" w:rsidP="007B262D">
            <w:pPr>
              <w:spacing w:before="120" w:after="120"/>
              <w:jc w:val="center"/>
              <w:rPr>
                <w:szCs w:val="28"/>
              </w:rPr>
            </w:pPr>
            <w:r w:rsidRPr="00B5288A">
              <w:rPr>
                <w:szCs w:val="28"/>
              </w:rPr>
              <w:t>Village</w:t>
            </w:r>
          </w:p>
        </w:tc>
        <w:tc>
          <w:tcPr>
            <w:tcW w:w="3175" w:type="dxa"/>
            <w:shd w:val="clear" w:color="auto" w:fill="auto"/>
          </w:tcPr>
          <w:p w14:paraId="4210A4AD" w14:textId="77777777" w:rsidR="00CA7550" w:rsidRPr="00B5288A" w:rsidRDefault="00CA7550" w:rsidP="007B262D">
            <w:pPr>
              <w:spacing w:before="120" w:after="120"/>
              <w:jc w:val="center"/>
              <w:rPr>
                <w:szCs w:val="28"/>
              </w:rPr>
            </w:pPr>
            <w:r w:rsidRPr="00B5288A">
              <w:rPr>
                <w:szCs w:val="28"/>
              </w:rPr>
              <w:t>Sandy Beach</w:t>
            </w:r>
          </w:p>
        </w:tc>
        <w:tc>
          <w:tcPr>
            <w:tcW w:w="3176" w:type="dxa"/>
            <w:gridSpan w:val="2"/>
            <w:shd w:val="clear" w:color="auto" w:fill="auto"/>
          </w:tcPr>
          <w:p w14:paraId="4210A4AE" w14:textId="77777777" w:rsidR="00CA7550" w:rsidRPr="00B5288A" w:rsidRDefault="00CA7550" w:rsidP="007B262D">
            <w:pPr>
              <w:spacing w:before="120" w:after="120"/>
              <w:jc w:val="center"/>
              <w:rPr>
                <w:szCs w:val="28"/>
              </w:rPr>
            </w:pPr>
            <w:r w:rsidRPr="00B5288A">
              <w:rPr>
                <w:szCs w:val="28"/>
              </w:rPr>
              <w:t>290 metres</w:t>
            </w:r>
          </w:p>
        </w:tc>
      </w:tr>
      <w:tr w:rsidR="00CA7550" w:rsidRPr="00B5288A" w14:paraId="4210A4B3" w14:textId="77777777" w:rsidTr="007B262D">
        <w:tc>
          <w:tcPr>
            <w:tcW w:w="3175" w:type="dxa"/>
            <w:shd w:val="clear" w:color="auto" w:fill="auto"/>
          </w:tcPr>
          <w:p w14:paraId="4210A4B0" w14:textId="77777777" w:rsidR="00CA7550" w:rsidRPr="00B5288A" w:rsidRDefault="00CA7550" w:rsidP="007B262D">
            <w:pPr>
              <w:spacing w:before="120" w:after="120"/>
              <w:jc w:val="center"/>
              <w:rPr>
                <w:szCs w:val="28"/>
              </w:rPr>
            </w:pPr>
            <w:r w:rsidRPr="00B5288A">
              <w:rPr>
                <w:szCs w:val="28"/>
              </w:rPr>
              <w:t>Village</w:t>
            </w:r>
          </w:p>
        </w:tc>
        <w:tc>
          <w:tcPr>
            <w:tcW w:w="3175" w:type="dxa"/>
            <w:shd w:val="clear" w:color="auto" w:fill="auto"/>
          </w:tcPr>
          <w:p w14:paraId="4210A4B1" w14:textId="77777777" w:rsidR="00CA7550" w:rsidRPr="00B5288A" w:rsidRDefault="00CA7550" w:rsidP="007B262D">
            <w:pPr>
              <w:spacing w:before="120" w:after="120"/>
              <w:jc w:val="center"/>
              <w:rPr>
                <w:szCs w:val="28"/>
              </w:rPr>
            </w:pPr>
            <w:r w:rsidRPr="00B5288A">
              <w:rPr>
                <w:szCs w:val="28"/>
              </w:rPr>
              <w:t>Little Hills</w:t>
            </w:r>
          </w:p>
        </w:tc>
        <w:tc>
          <w:tcPr>
            <w:tcW w:w="3176" w:type="dxa"/>
            <w:gridSpan w:val="2"/>
            <w:shd w:val="clear" w:color="auto" w:fill="auto"/>
          </w:tcPr>
          <w:p w14:paraId="4210A4B2" w14:textId="77777777" w:rsidR="00CA7550" w:rsidRPr="00B5288A" w:rsidRDefault="00CA7550" w:rsidP="007B262D">
            <w:pPr>
              <w:spacing w:before="120" w:after="120"/>
              <w:jc w:val="center"/>
              <w:rPr>
                <w:szCs w:val="28"/>
              </w:rPr>
            </w:pPr>
            <w:r w:rsidRPr="00B5288A">
              <w:rPr>
                <w:szCs w:val="28"/>
              </w:rPr>
              <w:t>312 metres</w:t>
            </w:r>
          </w:p>
        </w:tc>
      </w:tr>
      <w:tr w:rsidR="00CA7550" w:rsidRPr="00B5288A" w14:paraId="4210A4B7" w14:textId="77777777" w:rsidTr="007B262D">
        <w:tc>
          <w:tcPr>
            <w:tcW w:w="3175" w:type="dxa"/>
            <w:shd w:val="clear" w:color="auto" w:fill="auto"/>
          </w:tcPr>
          <w:p w14:paraId="4210A4B4" w14:textId="77777777" w:rsidR="00CA7550" w:rsidRPr="00B5288A" w:rsidRDefault="00CA7550" w:rsidP="007B262D">
            <w:pPr>
              <w:spacing w:before="120" w:after="120"/>
              <w:jc w:val="center"/>
              <w:rPr>
                <w:szCs w:val="28"/>
              </w:rPr>
            </w:pPr>
            <w:r w:rsidRPr="00B5288A">
              <w:rPr>
                <w:szCs w:val="28"/>
              </w:rPr>
              <w:t>Village</w:t>
            </w:r>
          </w:p>
        </w:tc>
        <w:tc>
          <w:tcPr>
            <w:tcW w:w="3175" w:type="dxa"/>
            <w:shd w:val="clear" w:color="auto" w:fill="auto"/>
          </w:tcPr>
          <w:p w14:paraId="4210A4B5" w14:textId="77777777" w:rsidR="00CA7550" w:rsidRPr="00B5288A" w:rsidRDefault="00CA7550" w:rsidP="007B262D">
            <w:pPr>
              <w:spacing w:before="120" w:after="120"/>
              <w:jc w:val="center"/>
              <w:rPr>
                <w:szCs w:val="28"/>
              </w:rPr>
            </w:pPr>
            <w:r w:rsidRPr="00B5288A">
              <w:rPr>
                <w:szCs w:val="28"/>
              </w:rPr>
              <w:t>Big Hills</w:t>
            </w:r>
          </w:p>
        </w:tc>
        <w:tc>
          <w:tcPr>
            <w:tcW w:w="3176" w:type="dxa"/>
            <w:gridSpan w:val="2"/>
            <w:shd w:val="clear" w:color="auto" w:fill="auto"/>
          </w:tcPr>
          <w:p w14:paraId="4210A4B6" w14:textId="77777777" w:rsidR="00CA7550" w:rsidRPr="00B5288A" w:rsidRDefault="00CA7550" w:rsidP="007B262D">
            <w:pPr>
              <w:spacing w:before="120" w:after="120"/>
              <w:jc w:val="center"/>
              <w:rPr>
                <w:szCs w:val="28"/>
              </w:rPr>
            </w:pPr>
            <w:r w:rsidRPr="00B5288A">
              <w:rPr>
                <w:szCs w:val="28"/>
              </w:rPr>
              <w:t>310 metres</w:t>
            </w:r>
          </w:p>
        </w:tc>
      </w:tr>
      <w:tr w:rsidR="00CA7550" w:rsidRPr="00B5288A" w14:paraId="4210A4BB" w14:textId="77777777" w:rsidTr="007B262D">
        <w:tc>
          <w:tcPr>
            <w:tcW w:w="3175" w:type="dxa"/>
            <w:shd w:val="clear" w:color="auto" w:fill="auto"/>
          </w:tcPr>
          <w:p w14:paraId="4210A4B8" w14:textId="77777777" w:rsidR="00CA7550" w:rsidRPr="00B5288A" w:rsidRDefault="00CA7550" w:rsidP="007B262D">
            <w:pPr>
              <w:spacing w:before="120" w:after="120"/>
              <w:jc w:val="center"/>
              <w:rPr>
                <w:szCs w:val="28"/>
              </w:rPr>
            </w:pPr>
            <w:r w:rsidRPr="00B5288A">
              <w:rPr>
                <w:szCs w:val="28"/>
              </w:rPr>
              <w:t>Sandy Beach</w:t>
            </w:r>
          </w:p>
        </w:tc>
        <w:tc>
          <w:tcPr>
            <w:tcW w:w="3175" w:type="dxa"/>
            <w:shd w:val="clear" w:color="auto" w:fill="auto"/>
          </w:tcPr>
          <w:p w14:paraId="4210A4B9" w14:textId="77777777" w:rsidR="00CA7550" w:rsidRPr="00B5288A" w:rsidRDefault="00CA7550" w:rsidP="007B262D">
            <w:pPr>
              <w:spacing w:before="120" w:after="120"/>
              <w:jc w:val="center"/>
              <w:rPr>
                <w:szCs w:val="28"/>
              </w:rPr>
            </w:pPr>
            <w:r w:rsidRPr="00B5288A">
              <w:rPr>
                <w:szCs w:val="28"/>
              </w:rPr>
              <w:t>Little Hills</w:t>
            </w:r>
          </w:p>
        </w:tc>
        <w:tc>
          <w:tcPr>
            <w:tcW w:w="3176" w:type="dxa"/>
            <w:gridSpan w:val="2"/>
            <w:shd w:val="clear" w:color="auto" w:fill="auto"/>
          </w:tcPr>
          <w:p w14:paraId="4210A4BA" w14:textId="77777777" w:rsidR="00CA7550" w:rsidRPr="00B5288A" w:rsidRDefault="00CA7550" w:rsidP="007B262D">
            <w:pPr>
              <w:spacing w:before="120" w:after="120"/>
              <w:jc w:val="center"/>
              <w:rPr>
                <w:szCs w:val="28"/>
              </w:rPr>
            </w:pPr>
            <w:r w:rsidRPr="00B5288A">
              <w:rPr>
                <w:szCs w:val="28"/>
              </w:rPr>
              <w:t>417 metres</w:t>
            </w:r>
          </w:p>
        </w:tc>
      </w:tr>
      <w:tr w:rsidR="00CA7550" w:rsidRPr="00B5288A" w14:paraId="4210A4BF" w14:textId="77777777" w:rsidTr="007B262D">
        <w:tc>
          <w:tcPr>
            <w:tcW w:w="3175" w:type="dxa"/>
            <w:shd w:val="clear" w:color="auto" w:fill="auto"/>
          </w:tcPr>
          <w:p w14:paraId="4210A4BC" w14:textId="77777777" w:rsidR="00CA7550" w:rsidRPr="00B5288A" w:rsidRDefault="00CA7550" w:rsidP="007B262D">
            <w:pPr>
              <w:spacing w:before="120" w:after="120"/>
              <w:jc w:val="center"/>
              <w:rPr>
                <w:szCs w:val="28"/>
              </w:rPr>
            </w:pPr>
            <w:r w:rsidRPr="00B5288A">
              <w:rPr>
                <w:szCs w:val="28"/>
              </w:rPr>
              <w:t>Little Hills</w:t>
            </w:r>
          </w:p>
        </w:tc>
        <w:tc>
          <w:tcPr>
            <w:tcW w:w="3175" w:type="dxa"/>
            <w:shd w:val="clear" w:color="auto" w:fill="auto"/>
          </w:tcPr>
          <w:p w14:paraId="4210A4BD" w14:textId="77777777" w:rsidR="00CA7550" w:rsidRPr="00B5288A" w:rsidRDefault="00CA7550" w:rsidP="007B262D">
            <w:pPr>
              <w:spacing w:before="120" w:after="120"/>
              <w:jc w:val="center"/>
              <w:rPr>
                <w:szCs w:val="28"/>
              </w:rPr>
            </w:pPr>
            <w:r w:rsidRPr="00B5288A">
              <w:rPr>
                <w:szCs w:val="28"/>
              </w:rPr>
              <w:t>Big Hills</w:t>
            </w:r>
          </w:p>
        </w:tc>
        <w:tc>
          <w:tcPr>
            <w:tcW w:w="3176" w:type="dxa"/>
            <w:gridSpan w:val="2"/>
            <w:shd w:val="clear" w:color="auto" w:fill="auto"/>
          </w:tcPr>
          <w:p w14:paraId="4210A4BE" w14:textId="77777777" w:rsidR="00CA7550" w:rsidRPr="00B5288A" w:rsidRDefault="00CA7550" w:rsidP="007B262D">
            <w:pPr>
              <w:spacing w:before="120" w:after="120"/>
              <w:jc w:val="center"/>
              <w:rPr>
                <w:szCs w:val="28"/>
              </w:rPr>
            </w:pPr>
            <w:r w:rsidRPr="00B5288A">
              <w:rPr>
                <w:szCs w:val="28"/>
              </w:rPr>
              <w:t>180 metres</w:t>
            </w:r>
          </w:p>
        </w:tc>
      </w:tr>
      <w:tr w:rsidR="00CA7550" w:rsidRPr="00B5288A" w14:paraId="4210A4C3" w14:textId="77777777" w:rsidTr="007B262D">
        <w:tc>
          <w:tcPr>
            <w:tcW w:w="3175" w:type="dxa"/>
            <w:shd w:val="clear" w:color="auto" w:fill="auto"/>
          </w:tcPr>
          <w:p w14:paraId="4210A4C0" w14:textId="77777777" w:rsidR="00CA7550" w:rsidRPr="00B5288A" w:rsidRDefault="00CA7550" w:rsidP="007B262D">
            <w:pPr>
              <w:spacing w:before="120" w:after="120"/>
              <w:jc w:val="center"/>
              <w:rPr>
                <w:szCs w:val="28"/>
              </w:rPr>
            </w:pPr>
            <w:r w:rsidRPr="00B5288A">
              <w:rPr>
                <w:szCs w:val="28"/>
              </w:rPr>
              <w:t>Big Hills</w:t>
            </w:r>
          </w:p>
        </w:tc>
        <w:tc>
          <w:tcPr>
            <w:tcW w:w="3175" w:type="dxa"/>
            <w:shd w:val="clear" w:color="auto" w:fill="auto"/>
          </w:tcPr>
          <w:p w14:paraId="4210A4C1" w14:textId="77777777" w:rsidR="00CA7550" w:rsidRPr="00B5288A" w:rsidRDefault="00CA7550" w:rsidP="007B262D">
            <w:pPr>
              <w:spacing w:before="120" w:after="120"/>
              <w:jc w:val="center"/>
              <w:rPr>
                <w:szCs w:val="28"/>
              </w:rPr>
            </w:pPr>
            <w:r w:rsidRPr="00B5288A">
              <w:rPr>
                <w:szCs w:val="28"/>
              </w:rPr>
              <w:t>Big Old Tree</w:t>
            </w:r>
          </w:p>
        </w:tc>
        <w:tc>
          <w:tcPr>
            <w:tcW w:w="3176" w:type="dxa"/>
            <w:gridSpan w:val="2"/>
            <w:shd w:val="clear" w:color="auto" w:fill="auto"/>
          </w:tcPr>
          <w:p w14:paraId="4210A4C2" w14:textId="77777777" w:rsidR="00CA7550" w:rsidRPr="00B5288A" w:rsidRDefault="00CA7550" w:rsidP="007B262D">
            <w:pPr>
              <w:spacing w:before="120" w:after="120"/>
              <w:jc w:val="center"/>
              <w:rPr>
                <w:szCs w:val="28"/>
              </w:rPr>
            </w:pPr>
            <w:r w:rsidRPr="00B5288A">
              <w:rPr>
                <w:szCs w:val="28"/>
              </w:rPr>
              <w:t>490 metres</w:t>
            </w:r>
          </w:p>
        </w:tc>
      </w:tr>
      <w:tr w:rsidR="00CA7550" w:rsidRPr="00B5288A" w14:paraId="4210A4C6" w14:textId="77777777" w:rsidTr="007B262D">
        <w:tc>
          <w:tcPr>
            <w:tcW w:w="9526" w:type="dxa"/>
            <w:gridSpan w:val="4"/>
            <w:tcBorders>
              <w:top w:val="nil"/>
              <w:left w:val="nil"/>
              <w:right w:val="nil"/>
            </w:tcBorders>
            <w:shd w:val="clear" w:color="auto" w:fill="auto"/>
          </w:tcPr>
          <w:p w14:paraId="4210A4C4" w14:textId="77777777" w:rsidR="00CA7550" w:rsidRPr="00B5288A" w:rsidRDefault="00CA7550" w:rsidP="007B262D">
            <w:pPr>
              <w:spacing w:before="120" w:after="120"/>
              <w:rPr>
                <w:szCs w:val="28"/>
              </w:rPr>
            </w:pPr>
            <w:r w:rsidRPr="00B5288A">
              <w:rPr>
                <w:szCs w:val="28"/>
              </w:rPr>
              <w:br w:type="page"/>
              <w:t>Write an equation to work out the answers to these questions.</w:t>
            </w:r>
          </w:p>
          <w:p w14:paraId="4210A4C5" w14:textId="77777777" w:rsidR="00CA7550" w:rsidRPr="00B5288A" w:rsidRDefault="00CA7550" w:rsidP="007B262D">
            <w:pPr>
              <w:spacing w:before="120" w:after="120"/>
              <w:rPr>
                <w:szCs w:val="28"/>
              </w:rPr>
            </w:pPr>
            <w:r w:rsidRPr="00B5288A">
              <w:rPr>
                <w:szCs w:val="28"/>
              </w:rPr>
              <w:lastRenderedPageBreak/>
              <w:t>An example has been done for you.</w:t>
            </w:r>
          </w:p>
        </w:tc>
      </w:tr>
      <w:tr w:rsidR="00CA7550" w:rsidRPr="00B5288A" w14:paraId="4210A4CF" w14:textId="77777777" w:rsidTr="007B262D">
        <w:tc>
          <w:tcPr>
            <w:tcW w:w="6408" w:type="dxa"/>
            <w:gridSpan w:val="3"/>
            <w:shd w:val="clear" w:color="auto" w:fill="auto"/>
          </w:tcPr>
          <w:p w14:paraId="4210A4C7" w14:textId="77777777" w:rsidR="00CA7550" w:rsidRPr="00B5288A" w:rsidRDefault="00CA7550" w:rsidP="007B262D">
            <w:pPr>
              <w:spacing w:before="120" w:after="120"/>
              <w:rPr>
                <w:sz w:val="16"/>
                <w:szCs w:val="16"/>
              </w:rPr>
            </w:pPr>
          </w:p>
          <w:p w14:paraId="4210A4C8" w14:textId="77777777" w:rsidR="00CA7550" w:rsidRPr="00B5288A" w:rsidRDefault="00CA7550" w:rsidP="007B262D">
            <w:pPr>
              <w:spacing w:before="120" w:after="120"/>
              <w:rPr>
                <w:szCs w:val="28"/>
              </w:rPr>
            </w:pPr>
            <w:r w:rsidRPr="00B5288A">
              <w:rPr>
                <w:szCs w:val="28"/>
              </w:rPr>
              <w:t>What distance would you travel if you walked from the Village to Little Hills to see if you could spot any hidden treasure, then went to Sandy Beach for a swim before going home to the village?</w:t>
            </w:r>
          </w:p>
          <w:p w14:paraId="4210A4C9" w14:textId="77777777" w:rsidR="00CA7550" w:rsidRPr="00B5288A" w:rsidRDefault="00CA7550" w:rsidP="007B262D">
            <w:pPr>
              <w:spacing w:before="120" w:after="120"/>
              <w:rPr>
                <w:szCs w:val="28"/>
              </w:rPr>
            </w:pPr>
          </w:p>
          <w:p w14:paraId="4210A4CA" w14:textId="77777777" w:rsidR="00CA7550" w:rsidRPr="00B5288A" w:rsidRDefault="00CA7550" w:rsidP="007B262D">
            <w:pPr>
              <w:spacing w:before="120" w:after="120"/>
              <w:rPr>
                <w:szCs w:val="28"/>
              </w:rPr>
            </w:pPr>
          </w:p>
        </w:tc>
        <w:tc>
          <w:tcPr>
            <w:tcW w:w="3118" w:type="dxa"/>
            <w:shd w:val="clear" w:color="auto" w:fill="auto"/>
          </w:tcPr>
          <w:p w14:paraId="4210A4CB" w14:textId="77777777" w:rsidR="00CA7550" w:rsidRPr="00B5288A" w:rsidRDefault="00CA7550" w:rsidP="00351044">
            <w:pPr>
              <w:spacing w:before="120" w:after="120"/>
              <w:ind w:right="1570"/>
              <w:jc w:val="right"/>
              <w:rPr>
                <w:sz w:val="12"/>
                <w:szCs w:val="12"/>
              </w:rPr>
            </w:pPr>
            <w:r w:rsidRPr="00B5288A">
              <w:rPr>
                <w:rFonts w:ascii="VicCursive" w:hAnsi="VicCursive"/>
                <w:sz w:val="44"/>
                <w:szCs w:val="44"/>
              </w:rPr>
              <w:t>312</w:t>
            </w:r>
          </w:p>
          <w:p w14:paraId="4210A4CC" w14:textId="77777777" w:rsidR="00CA7550" w:rsidRPr="00B5288A" w:rsidRDefault="00CA7550" w:rsidP="00351044">
            <w:pPr>
              <w:spacing w:before="120" w:after="120"/>
              <w:ind w:right="1570"/>
              <w:jc w:val="center"/>
              <w:rPr>
                <w:rFonts w:ascii="VicCursive" w:hAnsi="VicCursive"/>
                <w:sz w:val="44"/>
                <w:szCs w:val="44"/>
              </w:rPr>
            </w:pPr>
            <w:r w:rsidRPr="00B5288A">
              <w:rPr>
                <w:rFonts w:ascii="VicCursive" w:hAnsi="VicCursive"/>
                <w:sz w:val="44"/>
                <w:szCs w:val="44"/>
                <w:vertAlign w:val="subscript"/>
              </w:rPr>
              <w:t>+</w:t>
            </w:r>
            <w:r w:rsidRPr="00B5288A">
              <w:rPr>
                <w:rFonts w:ascii="VicCursive" w:hAnsi="VicCursive"/>
                <w:sz w:val="44"/>
                <w:szCs w:val="44"/>
              </w:rPr>
              <w:t xml:space="preserve"> 417</w:t>
            </w:r>
          </w:p>
          <w:p w14:paraId="4210A4CD" w14:textId="77777777" w:rsidR="00CA7550" w:rsidRPr="00B5288A" w:rsidRDefault="00CA7550" w:rsidP="00351044">
            <w:pPr>
              <w:spacing w:before="120" w:after="120"/>
              <w:ind w:right="1570"/>
              <w:jc w:val="right"/>
              <w:rPr>
                <w:rFonts w:ascii="VicCursive" w:hAnsi="VicCursive"/>
                <w:sz w:val="44"/>
                <w:szCs w:val="44"/>
                <w:u w:val="single"/>
              </w:rPr>
            </w:pPr>
            <w:r w:rsidRPr="00B5288A">
              <w:rPr>
                <w:rFonts w:ascii="VicCursive" w:hAnsi="VicCursive"/>
                <w:sz w:val="44"/>
                <w:szCs w:val="44"/>
                <w:u w:val="single"/>
              </w:rPr>
              <w:t xml:space="preserve"> 290</w:t>
            </w:r>
          </w:p>
          <w:p w14:paraId="4210A4CE" w14:textId="77777777" w:rsidR="00CA7550" w:rsidRPr="00B5288A" w:rsidRDefault="00CA7550" w:rsidP="00351044">
            <w:pPr>
              <w:spacing w:before="120" w:after="120"/>
              <w:ind w:right="1570"/>
              <w:jc w:val="right"/>
              <w:rPr>
                <w:szCs w:val="28"/>
                <w:u w:val="single"/>
              </w:rPr>
            </w:pPr>
            <w:r w:rsidRPr="00B5288A">
              <w:rPr>
                <w:rFonts w:ascii="VicCursive" w:hAnsi="VicCursive"/>
                <w:sz w:val="44"/>
                <w:szCs w:val="44"/>
                <w:u w:val="single"/>
              </w:rPr>
              <w:t>1019</w:t>
            </w:r>
          </w:p>
        </w:tc>
      </w:tr>
      <w:tr w:rsidR="00CA7550" w:rsidRPr="00B5288A" w14:paraId="4210A4D7" w14:textId="77777777" w:rsidTr="007B262D">
        <w:tc>
          <w:tcPr>
            <w:tcW w:w="6408" w:type="dxa"/>
            <w:gridSpan w:val="3"/>
            <w:shd w:val="clear" w:color="auto" w:fill="auto"/>
          </w:tcPr>
          <w:p w14:paraId="4210A4D0" w14:textId="77777777" w:rsidR="00CA7550" w:rsidRPr="00B5288A" w:rsidRDefault="00CA7550" w:rsidP="007B262D">
            <w:pPr>
              <w:spacing w:before="120" w:after="120"/>
              <w:rPr>
                <w:sz w:val="16"/>
                <w:szCs w:val="16"/>
              </w:rPr>
            </w:pPr>
          </w:p>
          <w:p w14:paraId="4210A4D1" w14:textId="77777777" w:rsidR="00CA7550" w:rsidRPr="00B5288A" w:rsidRDefault="00CA7550" w:rsidP="007B262D">
            <w:pPr>
              <w:spacing w:before="120" w:after="120"/>
              <w:rPr>
                <w:szCs w:val="28"/>
              </w:rPr>
            </w:pPr>
            <w:r w:rsidRPr="00B5288A">
              <w:rPr>
                <w:szCs w:val="28"/>
              </w:rPr>
              <w:t xml:space="preserve">You begin at the Village and go hunting for treasure at the Big Old Tree. You take the route via Big Hills. How far do you walk there and back? </w:t>
            </w:r>
          </w:p>
          <w:p w14:paraId="4210A4D2" w14:textId="77777777" w:rsidR="00CA7550" w:rsidRPr="00B5288A" w:rsidRDefault="00CA7550" w:rsidP="007B262D">
            <w:pPr>
              <w:spacing w:before="120" w:after="120"/>
              <w:rPr>
                <w:szCs w:val="28"/>
              </w:rPr>
            </w:pPr>
          </w:p>
          <w:p w14:paraId="4210A4D3" w14:textId="77777777" w:rsidR="00CA7550" w:rsidRPr="00B5288A" w:rsidRDefault="00CA7550" w:rsidP="007B262D">
            <w:pPr>
              <w:spacing w:before="120" w:after="120"/>
              <w:rPr>
                <w:szCs w:val="28"/>
              </w:rPr>
            </w:pPr>
          </w:p>
          <w:p w14:paraId="4210A4D4" w14:textId="77777777" w:rsidR="00CA7550" w:rsidRPr="00B5288A" w:rsidRDefault="00CA7550" w:rsidP="007B262D">
            <w:pPr>
              <w:spacing w:before="120" w:after="120"/>
              <w:rPr>
                <w:szCs w:val="28"/>
              </w:rPr>
            </w:pPr>
          </w:p>
        </w:tc>
        <w:tc>
          <w:tcPr>
            <w:tcW w:w="3118" w:type="dxa"/>
            <w:shd w:val="clear" w:color="auto" w:fill="auto"/>
          </w:tcPr>
          <w:p w14:paraId="4210A4D5" w14:textId="77777777" w:rsidR="00CA7550" w:rsidRPr="00B5288A" w:rsidRDefault="00CA7550" w:rsidP="007B262D">
            <w:pPr>
              <w:spacing w:before="120" w:after="120"/>
              <w:rPr>
                <w:szCs w:val="28"/>
              </w:rPr>
            </w:pPr>
          </w:p>
          <w:p w14:paraId="4210A4D6" w14:textId="77777777" w:rsidR="00CA7550" w:rsidRPr="00B5288A" w:rsidRDefault="00CA7550" w:rsidP="007B262D">
            <w:pPr>
              <w:spacing w:before="120" w:after="120"/>
              <w:rPr>
                <w:szCs w:val="28"/>
              </w:rPr>
            </w:pPr>
          </w:p>
        </w:tc>
      </w:tr>
      <w:tr w:rsidR="00CA7550" w:rsidRPr="00B5288A" w14:paraId="4210A4DD" w14:textId="77777777" w:rsidTr="007B262D">
        <w:tc>
          <w:tcPr>
            <w:tcW w:w="6408" w:type="dxa"/>
            <w:gridSpan w:val="3"/>
            <w:shd w:val="clear" w:color="auto" w:fill="auto"/>
          </w:tcPr>
          <w:p w14:paraId="4210A4D8" w14:textId="77777777" w:rsidR="00CA7550" w:rsidRPr="00B5288A" w:rsidRDefault="00CA7550" w:rsidP="007B262D">
            <w:pPr>
              <w:spacing w:before="120" w:after="120"/>
              <w:rPr>
                <w:sz w:val="16"/>
                <w:szCs w:val="16"/>
              </w:rPr>
            </w:pPr>
          </w:p>
          <w:p w14:paraId="4210A4D9" w14:textId="77777777" w:rsidR="00CA7550" w:rsidRPr="00B5288A" w:rsidRDefault="00CA7550" w:rsidP="007B262D">
            <w:pPr>
              <w:spacing w:before="120" w:after="120"/>
              <w:rPr>
                <w:szCs w:val="28"/>
              </w:rPr>
            </w:pPr>
            <w:r w:rsidRPr="00B5288A">
              <w:rPr>
                <w:szCs w:val="28"/>
              </w:rPr>
              <w:t>You leave your house at the Village to go for a swim at the pond. You spot something that looks like treasure near Smugglers’ Cave and walk over to the cave to explore before returning home. How far do you walk?</w:t>
            </w:r>
          </w:p>
          <w:p w14:paraId="4210A4DA" w14:textId="77777777" w:rsidR="00CA7550" w:rsidRPr="00B5288A" w:rsidRDefault="00CA7550" w:rsidP="007B262D">
            <w:pPr>
              <w:spacing w:before="120" w:after="120"/>
              <w:rPr>
                <w:szCs w:val="28"/>
              </w:rPr>
            </w:pPr>
          </w:p>
          <w:p w14:paraId="4210A4DB" w14:textId="77777777" w:rsidR="00CA7550" w:rsidRPr="00B5288A" w:rsidRDefault="00CA7550" w:rsidP="007B262D">
            <w:pPr>
              <w:spacing w:before="120" w:after="120"/>
              <w:rPr>
                <w:szCs w:val="28"/>
              </w:rPr>
            </w:pPr>
          </w:p>
        </w:tc>
        <w:tc>
          <w:tcPr>
            <w:tcW w:w="3118" w:type="dxa"/>
            <w:shd w:val="clear" w:color="auto" w:fill="auto"/>
          </w:tcPr>
          <w:p w14:paraId="4210A4DC" w14:textId="77777777" w:rsidR="00CA7550" w:rsidRPr="00B5288A" w:rsidRDefault="00CA7550" w:rsidP="007B262D">
            <w:pPr>
              <w:spacing w:before="120" w:after="120"/>
              <w:rPr>
                <w:szCs w:val="28"/>
              </w:rPr>
            </w:pPr>
          </w:p>
        </w:tc>
      </w:tr>
      <w:tr w:rsidR="00CA7550" w:rsidRPr="00B5288A" w14:paraId="4210A4E2" w14:textId="77777777" w:rsidTr="007B262D">
        <w:tc>
          <w:tcPr>
            <w:tcW w:w="6408" w:type="dxa"/>
            <w:gridSpan w:val="3"/>
            <w:shd w:val="clear" w:color="auto" w:fill="auto"/>
          </w:tcPr>
          <w:p w14:paraId="4210A4DE" w14:textId="77777777" w:rsidR="00CA7550" w:rsidRPr="00B5288A" w:rsidRDefault="00CA7550" w:rsidP="007B262D">
            <w:pPr>
              <w:spacing w:before="120" w:after="120"/>
              <w:rPr>
                <w:sz w:val="16"/>
                <w:szCs w:val="16"/>
              </w:rPr>
            </w:pPr>
          </w:p>
          <w:p w14:paraId="4210A4DF" w14:textId="77777777" w:rsidR="00CA7550" w:rsidRPr="00B5288A" w:rsidRDefault="00CA7550" w:rsidP="007B262D">
            <w:pPr>
              <w:spacing w:before="120" w:after="120"/>
              <w:rPr>
                <w:szCs w:val="28"/>
              </w:rPr>
            </w:pPr>
            <w:r w:rsidRPr="00B5288A">
              <w:rPr>
                <w:szCs w:val="28"/>
              </w:rPr>
              <w:t>You are caught exploring the Smugglers’ Cave. You run all the way around the island to get away from the smugglers. From the cave you run to the Big Old Tree, to Big Hills, to Little Hills and then home to the Village. How far did you run?</w:t>
            </w:r>
          </w:p>
          <w:p w14:paraId="4210A4E0" w14:textId="77777777" w:rsidR="00CA7550" w:rsidRPr="00B5288A" w:rsidRDefault="00CA7550" w:rsidP="007B262D">
            <w:pPr>
              <w:spacing w:before="120" w:after="120"/>
              <w:rPr>
                <w:szCs w:val="28"/>
              </w:rPr>
            </w:pPr>
          </w:p>
        </w:tc>
        <w:tc>
          <w:tcPr>
            <w:tcW w:w="3118" w:type="dxa"/>
            <w:shd w:val="clear" w:color="auto" w:fill="auto"/>
          </w:tcPr>
          <w:p w14:paraId="4210A4E1" w14:textId="77777777" w:rsidR="00CA7550" w:rsidRPr="00B5288A" w:rsidRDefault="00CA7550" w:rsidP="007B262D">
            <w:pPr>
              <w:spacing w:before="120" w:after="120"/>
              <w:rPr>
                <w:szCs w:val="28"/>
              </w:rPr>
            </w:pPr>
          </w:p>
        </w:tc>
      </w:tr>
    </w:tbl>
    <w:p w14:paraId="4210A4E3" w14:textId="77777777" w:rsidR="00CA7550" w:rsidRPr="00B5288A" w:rsidRDefault="00CA7550" w:rsidP="00CA7550">
      <w:pPr>
        <w:rPr>
          <w:vanish/>
        </w:rPr>
      </w:pPr>
    </w:p>
    <w:tbl>
      <w:tblPr>
        <w:tblpPr w:leftFromText="180" w:rightFromText="180" w:vertAnchor="page" w:horzAnchor="margin" w:tblpY="1453"/>
        <w:tblW w:w="0" w:type="auto"/>
        <w:tblLook w:val="01E0" w:firstRow="1" w:lastRow="1" w:firstColumn="1" w:lastColumn="1" w:noHBand="0" w:noVBand="0"/>
      </w:tblPr>
      <w:tblGrid>
        <w:gridCol w:w="9456"/>
      </w:tblGrid>
      <w:tr w:rsidR="00CA7550" w:rsidRPr="004B1C6B" w14:paraId="4210A4FC" w14:textId="77777777" w:rsidTr="00624940">
        <w:tc>
          <w:tcPr>
            <w:tcW w:w="9456" w:type="dxa"/>
          </w:tcPr>
          <w:p w14:paraId="4210A4FB" w14:textId="77777777" w:rsidR="00CA7550" w:rsidRPr="004B1C6B" w:rsidRDefault="00CA7550" w:rsidP="00624940">
            <w:pPr>
              <w:rPr>
                <w:b/>
                <w:bCs/>
              </w:rPr>
            </w:pPr>
          </w:p>
        </w:tc>
      </w:tr>
      <w:tr w:rsidR="00CA7550" w:rsidRPr="004B1C6B" w14:paraId="4210A4FE" w14:textId="77777777" w:rsidTr="00624940">
        <w:tc>
          <w:tcPr>
            <w:tcW w:w="9456" w:type="dxa"/>
          </w:tcPr>
          <w:p w14:paraId="4210A4FD" w14:textId="77777777" w:rsidR="00CA7550" w:rsidRPr="004B1C6B" w:rsidRDefault="00CA7550" w:rsidP="00624940">
            <w:pPr>
              <w:rPr>
                <w:b/>
                <w:bCs/>
              </w:rPr>
            </w:pPr>
          </w:p>
        </w:tc>
      </w:tr>
    </w:tbl>
    <w:p w14:paraId="4210A501" w14:textId="53604CC8" w:rsidR="007B262D" w:rsidRPr="00B22537" w:rsidRDefault="007B262D" w:rsidP="007B262D">
      <w:pPr>
        <w:rPr>
          <w:rFonts w:ascii="Arial" w:hAnsi="Arial" w:cs="Arial"/>
          <w:b/>
          <w:sz w:val="56"/>
          <w:szCs w:val="40"/>
        </w:rPr>
      </w:pPr>
      <w:r w:rsidRPr="00B22537">
        <w:rPr>
          <w:rFonts w:ascii="Arial" w:hAnsi="Arial" w:cs="Arial"/>
          <w:b/>
          <w:sz w:val="56"/>
          <w:szCs w:val="40"/>
        </w:rPr>
        <w:t>6</w:t>
      </w:r>
    </w:p>
    <w:p w14:paraId="4210A502" w14:textId="77777777" w:rsidR="007B262D" w:rsidRPr="00984F00" w:rsidRDefault="007B262D" w:rsidP="007B262D">
      <w:pPr>
        <w:rPr>
          <w:rFonts w:ascii="Arial" w:hAnsi="Arial" w:cs="Arial"/>
          <w:b/>
          <w:sz w:val="16"/>
          <w:szCs w:val="16"/>
        </w:rPr>
      </w:pPr>
    </w:p>
    <w:p w14:paraId="4210A503" w14:textId="77777777" w:rsidR="007B262D" w:rsidRPr="00984F00" w:rsidRDefault="007B262D" w:rsidP="007B262D">
      <w:pPr>
        <w:pStyle w:val="Caption"/>
      </w:pPr>
      <w:r w:rsidRPr="00984F00">
        <w:t>Focus</w:t>
      </w:r>
    </w:p>
    <w:p w14:paraId="4210A504" w14:textId="77777777" w:rsidR="007B262D" w:rsidRPr="00984F00" w:rsidRDefault="007B262D" w:rsidP="007B262D">
      <w:pPr>
        <w:rPr>
          <w:rFonts w:ascii="Arial" w:hAnsi="Arial" w:cs="Arial"/>
          <w:b/>
          <w:sz w:val="40"/>
          <w:szCs w:val="40"/>
        </w:rPr>
      </w:pPr>
      <w:r>
        <w:rPr>
          <w:noProof/>
          <w:sz w:val="20"/>
          <w:lang w:val="en-AU" w:eastAsia="en-AU"/>
        </w:rPr>
        <mc:AlternateContent>
          <mc:Choice Requires="wps">
            <w:drawing>
              <wp:anchor distT="0" distB="0" distL="114300" distR="114300" simplePos="0" relativeHeight="251826176" behindDoc="0" locked="0" layoutInCell="1" allowOverlap="1" wp14:anchorId="4210AE3E" wp14:editId="4210AE3F">
                <wp:simplePos x="0" y="0"/>
                <wp:positionH relativeFrom="column">
                  <wp:posOffset>2286000</wp:posOffset>
                </wp:positionH>
                <wp:positionV relativeFrom="paragraph">
                  <wp:posOffset>237490</wp:posOffset>
                </wp:positionV>
                <wp:extent cx="3771900" cy="1714500"/>
                <wp:effectExtent l="1386205" t="10160" r="13970" b="8890"/>
                <wp:wrapNone/>
                <wp:docPr id="526" name="Rounded Rectangular Callout 5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1714500"/>
                        </a:xfrm>
                        <a:prstGeom prst="wedgeRoundRectCallout">
                          <a:avLst>
                            <a:gd name="adj1" fmla="val -85556"/>
                            <a:gd name="adj2" fmla="val 43741"/>
                            <a:gd name="adj3" fmla="val 16667"/>
                          </a:avLst>
                        </a:prstGeom>
                        <a:solidFill>
                          <a:srgbClr val="FFFFFF"/>
                        </a:solidFill>
                        <a:ln w="9525">
                          <a:solidFill>
                            <a:srgbClr val="000000"/>
                          </a:solidFill>
                          <a:miter lim="800000"/>
                          <a:headEnd/>
                          <a:tailEnd/>
                        </a:ln>
                      </wps:spPr>
                      <wps:txbx>
                        <w:txbxContent>
                          <w:p w14:paraId="4210AF94" w14:textId="23E66156" w:rsidR="008A7C60" w:rsidRPr="007B262D" w:rsidRDefault="00A9008A" w:rsidP="007B262D">
                            <w:pPr>
                              <w:pStyle w:val="BodyText3"/>
                              <w:rPr>
                                <w:rFonts w:ascii="Comic Sans MS" w:hAnsi="Comic Sans MS"/>
                                <w:iCs/>
                                <w:sz w:val="28"/>
                                <w:szCs w:val="28"/>
                              </w:rPr>
                            </w:pPr>
                            <w:r>
                              <w:rPr>
                                <w:rFonts w:ascii="Comic Sans MS" w:hAnsi="Comic Sans MS"/>
                                <w:iCs/>
                                <w:sz w:val="28"/>
                                <w:szCs w:val="28"/>
                              </w:rPr>
                              <w:t>Y</w:t>
                            </w:r>
                            <w:r w:rsidR="008A7C60" w:rsidRPr="007B262D">
                              <w:rPr>
                                <w:rFonts w:ascii="Comic Sans MS" w:hAnsi="Comic Sans MS"/>
                                <w:iCs/>
                                <w:sz w:val="28"/>
                                <w:szCs w:val="28"/>
                              </w:rPr>
                              <w:t xml:space="preserve">ou will be </w:t>
                            </w:r>
                            <w:proofErr w:type="spellStart"/>
                            <w:r w:rsidR="008A7C60" w:rsidRPr="007B262D">
                              <w:rPr>
                                <w:rFonts w:ascii="Comic Sans MS" w:hAnsi="Comic Sans MS"/>
                                <w:iCs/>
                                <w:sz w:val="28"/>
                                <w:szCs w:val="28"/>
                              </w:rPr>
                              <w:t>practising</w:t>
                            </w:r>
                            <w:proofErr w:type="spellEnd"/>
                            <w:r w:rsidR="008A7C60" w:rsidRPr="007B262D">
                              <w:rPr>
                                <w:rFonts w:ascii="Comic Sans MS" w:hAnsi="Comic Sans MS"/>
                                <w:iCs/>
                                <w:sz w:val="28"/>
                                <w:szCs w:val="28"/>
                              </w:rPr>
                              <w:t xml:space="preserve"> skip co</w:t>
                            </w:r>
                            <w:r w:rsidR="008A7C60">
                              <w:rPr>
                                <w:rFonts w:ascii="Comic Sans MS" w:hAnsi="Comic Sans MS"/>
                                <w:iCs/>
                                <w:sz w:val="28"/>
                                <w:szCs w:val="28"/>
                              </w:rPr>
                              <w:t>unting by 2, 3, 4, 5, 6 and 10.</w:t>
                            </w:r>
                          </w:p>
                          <w:p w14:paraId="4210AF95" w14:textId="77777777" w:rsidR="008A7C60" w:rsidRPr="007B262D" w:rsidRDefault="008A7C60" w:rsidP="007B262D">
                            <w:pPr>
                              <w:pStyle w:val="BodyText3"/>
                              <w:rPr>
                                <w:rFonts w:ascii="Comic Sans MS" w:hAnsi="Comic Sans MS"/>
                                <w:iCs/>
                                <w:sz w:val="28"/>
                                <w:szCs w:val="28"/>
                              </w:rPr>
                            </w:pPr>
                            <w:r w:rsidRPr="007B262D">
                              <w:rPr>
                                <w:rFonts w:ascii="Comic Sans MS" w:hAnsi="Comic Sans MS"/>
                                <w:iCs/>
                                <w:sz w:val="28"/>
                                <w:szCs w:val="28"/>
                              </w:rPr>
                              <w:t>The skip counting will be based on the times tables. You are also going to begin learning your 7 times tab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3E" id="Rounded Rectangular Callout 526" o:spid="_x0000_s1058" type="#_x0000_t62" style="position:absolute;margin-left:180pt;margin-top:18.7pt;width:297pt;height:13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" adj="-7680,20248">
                <v:textbox>
                  <w:txbxContent>
                    <w:p w14:paraId="4210AF94" w14:textId="23E66156" w:rsidR="008A7C60" w:rsidRPr="007B262D" w:rsidRDefault="00A9008A" w:rsidP="007B262D">
                      <w:pPr>
                        <w:pStyle w:val="BodyText3"/>
                        <w:rPr>
                          <w:rFonts w:ascii="Comic Sans MS" w:hAnsi="Comic Sans MS"/>
                          <w:iCs/>
                          <w:sz w:val="28"/>
                          <w:szCs w:val="28"/>
                        </w:rPr>
                      </w:pPr>
                      <w:r>
                        <w:rPr>
                          <w:rFonts w:ascii="Comic Sans MS" w:hAnsi="Comic Sans MS"/>
                          <w:iCs/>
                          <w:sz w:val="28"/>
                          <w:szCs w:val="28"/>
                        </w:rPr>
                        <w:t>Y</w:t>
                      </w:r>
                      <w:r w:rsidR="008A7C60" w:rsidRPr="007B262D">
                        <w:rPr>
                          <w:rFonts w:ascii="Comic Sans MS" w:hAnsi="Comic Sans MS"/>
                          <w:iCs/>
                          <w:sz w:val="28"/>
                          <w:szCs w:val="28"/>
                        </w:rPr>
                        <w:t xml:space="preserve">ou will be </w:t>
                      </w:r>
                      <w:proofErr w:type="spellStart"/>
                      <w:r w:rsidR="008A7C60" w:rsidRPr="007B262D">
                        <w:rPr>
                          <w:rFonts w:ascii="Comic Sans MS" w:hAnsi="Comic Sans MS"/>
                          <w:iCs/>
                          <w:sz w:val="28"/>
                          <w:szCs w:val="28"/>
                        </w:rPr>
                        <w:t>practising</w:t>
                      </w:r>
                      <w:proofErr w:type="spellEnd"/>
                      <w:r w:rsidR="008A7C60" w:rsidRPr="007B262D">
                        <w:rPr>
                          <w:rFonts w:ascii="Comic Sans MS" w:hAnsi="Comic Sans MS"/>
                          <w:iCs/>
                          <w:sz w:val="28"/>
                          <w:szCs w:val="28"/>
                        </w:rPr>
                        <w:t xml:space="preserve"> skip co</w:t>
                      </w:r>
                      <w:r w:rsidR="008A7C60">
                        <w:rPr>
                          <w:rFonts w:ascii="Comic Sans MS" w:hAnsi="Comic Sans MS"/>
                          <w:iCs/>
                          <w:sz w:val="28"/>
                          <w:szCs w:val="28"/>
                        </w:rPr>
                        <w:t>unting by 2, 3, 4, 5, 6 and 10.</w:t>
                      </w:r>
                    </w:p>
                    <w:p w14:paraId="4210AF95" w14:textId="77777777" w:rsidR="008A7C60" w:rsidRPr="007B262D" w:rsidRDefault="008A7C60" w:rsidP="007B262D">
                      <w:pPr>
                        <w:pStyle w:val="BodyText3"/>
                        <w:rPr>
                          <w:rFonts w:ascii="Comic Sans MS" w:hAnsi="Comic Sans MS"/>
                          <w:iCs/>
                          <w:sz w:val="28"/>
                          <w:szCs w:val="28"/>
                        </w:rPr>
                      </w:pPr>
                      <w:r w:rsidRPr="007B262D">
                        <w:rPr>
                          <w:rFonts w:ascii="Comic Sans MS" w:hAnsi="Comic Sans MS"/>
                          <w:iCs/>
                          <w:sz w:val="28"/>
                          <w:szCs w:val="28"/>
                        </w:rPr>
                        <w:t>The skip counting will be based on the times tables. You are also going to begin learning your 7 times tables.</w:t>
                      </w:r>
                    </w:p>
                  </w:txbxContent>
                </v:textbox>
              </v:shape>
            </w:pict>
          </mc:Fallback>
        </mc:AlternateContent>
      </w:r>
    </w:p>
    <w:tbl>
      <w:tblPr>
        <w:tblpPr w:leftFromText="180" w:rightFromText="180" w:vertAnchor="page" w:horzAnchor="margin" w:tblpY="3312"/>
        <w:tblW w:w="0" w:type="auto"/>
        <w:tblLook w:val="0000" w:firstRow="0" w:lastRow="0" w:firstColumn="0" w:lastColumn="0" w:noHBand="0" w:noVBand="0"/>
      </w:tblPr>
      <w:tblGrid>
        <w:gridCol w:w="9526"/>
      </w:tblGrid>
      <w:tr w:rsidR="007B262D" w:rsidRPr="00984F00" w14:paraId="4210A506" w14:textId="77777777" w:rsidTr="007B262D">
        <w:tc>
          <w:tcPr>
            <w:tcW w:w="9526" w:type="dxa"/>
          </w:tcPr>
          <w:p w14:paraId="4210A505" w14:textId="77777777" w:rsidR="007B262D" w:rsidRPr="00984F00" w:rsidRDefault="007B262D" w:rsidP="007B262D">
            <w:pPr>
              <w:pStyle w:val="Header"/>
            </w:pPr>
            <w:r>
              <w:rPr>
                <w:noProof/>
                <w:lang w:eastAsia="en-AU"/>
              </w:rPr>
              <w:drawing>
                <wp:inline distT="0" distB="0" distL="0" distR="0" wp14:anchorId="4210AE40" wp14:editId="4210AE41">
                  <wp:extent cx="1247775" cy="1495425"/>
                  <wp:effectExtent l="0" t="0" r="9525" b="9525"/>
                  <wp:docPr id="521" name="Picture 521" descr="S21570467708050209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S21570467708050209413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247775" cy="1495425"/>
                          </a:xfrm>
                          <a:prstGeom prst="rect">
                            <a:avLst/>
                          </a:prstGeom>
                          <a:noFill/>
                          <a:ln>
                            <a:noFill/>
                          </a:ln>
                        </pic:spPr>
                      </pic:pic>
                    </a:graphicData>
                  </a:graphic>
                </wp:inline>
              </w:drawing>
            </w:r>
          </w:p>
        </w:tc>
      </w:tr>
    </w:tbl>
    <w:p w14:paraId="4210A507" w14:textId="77777777" w:rsidR="007B262D" w:rsidRPr="00984F00" w:rsidRDefault="007B262D" w:rsidP="007B262D">
      <w:pPr>
        <w:pStyle w:val="Caption"/>
      </w:pPr>
    </w:p>
    <w:p w14:paraId="4210A508" w14:textId="77777777" w:rsidR="007B262D" w:rsidRPr="00984F00" w:rsidRDefault="007B262D" w:rsidP="007B262D">
      <w:pPr>
        <w:pStyle w:val="Caption"/>
      </w:pPr>
    </w:p>
    <w:p w14:paraId="4210A509" w14:textId="77777777" w:rsidR="007B262D" w:rsidRPr="00984F00" w:rsidRDefault="007B262D" w:rsidP="007B262D">
      <w:pPr>
        <w:pStyle w:val="Caption"/>
      </w:pPr>
    </w:p>
    <w:p w14:paraId="4210A50A" w14:textId="77777777" w:rsidR="007B262D" w:rsidRPr="00984F00" w:rsidRDefault="007B262D" w:rsidP="007B262D"/>
    <w:p w14:paraId="4210A50B" w14:textId="77777777" w:rsidR="007B262D" w:rsidRPr="00984F00" w:rsidRDefault="007B262D" w:rsidP="007B262D"/>
    <w:p w14:paraId="4210A50C" w14:textId="77777777" w:rsidR="007B262D" w:rsidRPr="00984F00" w:rsidRDefault="007B262D" w:rsidP="007B262D">
      <w:pPr>
        <w:pStyle w:val="Caption"/>
      </w:pPr>
      <w:r w:rsidRPr="00984F00">
        <w:t>Introduction</w:t>
      </w:r>
    </w:p>
    <w:p w14:paraId="4210A50D" w14:textId="77777777" w:rsidR="007B262D" w:rsidRPr="00984F00" w:rsidRDefault="007B262D" w:rsidP="007B262D"/>
    <w:p w14:paraId="4210A50E" w14:textId="77777777" w:rsidR="007B262D" w:rsidRPr="00984F00" w:rsidRDefault="007B262D" w:rsidP="007B262D">
      <w:pPr>
        <w:rPr>
          <w:rFonts w:cs="Arial"/>
        </w:rPr>
      </w:pPr>
      <w:r>
        <w:rPr>
          <w:rFonts w:cs="Arial"/>
          <w:noProof/>
          <w:sz w:val="20"/>
          <w:lang w:val="en-AU" w:eastAsia="en-AU"/>
        </w:rPr>
        <mc:AlternateContent>
          <mc:Choice Requires="wps">
            <w:drawing>
              <wp:anchor distT="0" distB="0" distL="114300" distR="114300" simplePos="0" relativeHeight="251823104" behindDoc="0" locked="0" layoutInCell="1" allowOverlap="1" wp14:anchorId="4210AE42" wp14:editId="4210AE43">
                <wp:simplePos x="0" y="0"/>
                <wp:positionH relativeFrom="column">
                  <wp:posOffset>2171700</wp:posOffset>
                </wp:positionH>
                <wp:positionV relativeFrom="paragraph">
                  <wp:posOffset>31115</wp:posOffset>
                </wp:positionV>
                <wp:extent cx="1828800" cy="1028700"/>
                <wp:effectExtent l="5080" t="6985" r="13970" b="716915"/>
                <wp:wrapNone/>
                <wp:docPr id="525" name="Rounded Rectangular Callout 5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028700"/>
                        </a:xfrm>
                        <a:prstGeom prst="wedgeRoundRectCallout">
                          <a:avLst>
                            <a:gd name="adj1" fmla="val -35579"/>
                            <a:gd name="adj2" fmla="val 117282"/>
                            <a:gd name="adj3" fmla="val 16667"/>
                          </a:avLst>
                        </a:prstGeom>
                        <a:solidFill>
                          <a:srgbClr val="FFFFFF"/>
                        </a:solidFill>
                        <a:ln w="9525">
                          <a:solidFill>
                            <a:srgbClr val="000000"/>
                          </a:solidFill>
                          <a:miter lim="800000"/>
                          <a:headEnd/>
                          <a:tailEnd/>
                        </a:ln>
                      </wps:spPr>
                      <wps:txbx>
                        <w:txbxContent>
                          <w:p w14:paraId="4210AF96" w14:textId="77777777" w:rsidR="008A7C60" w:rsidRDefault="008A7C60" w:rsidP="007B262D">
                            <w:pPr>
                              <w:rPr>
                                <w:rFonts w:ascii="Comic Sans MS" w:hAnsi="Comic Sans MS"/>
                                <w:bCs/>
                              </w:rPr>
                            </w:pPr>
                            <w:r>
                              <w:rPr>
                                <w:rFonts w:ascii="Comic Sans MS" w:hAnsi="Comic Sans MS"/>
                                <w:bCs/>
                              </w:rPr>
                              <w:t>I learnt about skip counting in Unit 1 this y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42" id="Rounded Rectangular Callout 525" o:spid="_x0000_s1059" type="#_x0000_t62" style="position:absolute;margin-left:171pt;margin-top:2.45pt;width:2in;height:81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" adj="3115,36133">
                <v:textbox>
                  <w:txbxContent>
                    <w:p w14:paraId="4210AF96" w14:textId="77777777" w:rsidR="008A7C60" w:rsidRDefault="008A7C60" w:rsidP="007B262D">
                      <w:pPr>
                        <w:rPr>
                          <w:rFonts w:ascii="Comic Sans MS" w:hAnsi="Comic Sans MS"/>
                          <w:bCs/>
                        </w:rPr>
                      </w:pPr>
                      <w:r>
                        <w:rPr>
                          <w:rFonts w:ascii="Comic Sans MS" w:hAnsi="Comic Sans MS"/>
                          <w:bCs/>
                        </w:rPr>
                        <w:t>I learnt about skip counting in Unit 1 this year.</w:t>
                      </w:r>
                    </w:p>
                  </w:txbxContent>
                </v:textbox>
              </v:shape>
            </w:pict>
          </mc:Fallback>
        </mc:AlternateContent>
      </w:r>
    </w:p>
    <w:p w14:paraId="4210A50F" w14:textId="77777777" w:rsidR="007B262D" w:rsidRPr="00984F00" w:rsidRDefault="007B262D" w:rsidP="007B262D">
      <w:pPr>
        <w:rPr>
          <w:rFonts w:cs="Arial"/>
        </w:rPr>
      </w:pPr>
    </w:p>
    <w:p w14:paraId="4210A510" w14:textId="77777777" w:rsidR="007B262D" w:rsidRPr="00984F00" w:rsidRDefault="007B262D" w:rsidP="007B262D">
      <w:pPr>
        <w:rPr>
          <w:rFonts w:cs="Arial"/>
        </w:rPr>
      </w:pPr>
    </w:p>
    <w:p w14:paraId="4210A511" w14:textId="77777777" w:rsidR="007B262D" w:rsidRPr="00984F00" w:rsidRDefault="007B262D" w:rsidP="007B262D">
      <w:pPr>
        <w:rPr>
          <w:rFonts w:cs="Arial"/>
        </w:rPr>
      </w:pPr>
    </w:p>
    <w:p w14:paraId="4210A512" w14:textId="77777777" w:rsidR="007B262D" w:rsidRPr="00984F00" w:rsidRDefault="007B262D" w:rsidP="007B262D">
      <w:pPr>
        <w:rPr>
          <w:rFonts w:cs="Arial"/>
        </w:rPr>
      </w:pPr>
      <w:r>
        <w:rPr>
          <w:rFonts w:cs="Arial"/>
          <w:noProof/>
          <w:sz w:val="20"/>
          <w:lang w:val="en-AU" w:eastAsia="en-AU"/>
        </w:rPr>
        <mc:AlternateContent>
          <mc:Choice Requires="wps">
            <w:drawing>
              <wp:anchor distT="0" distB="0" distL="114300" distR="114300" simplePos="0" relativeHeight="251824128" behindDoc="0" locked="0" layoutInCell="1" allowOverlap="1" wp14:anchorId="4210AE44" wp14:editId="4210AE45">
                <wp:simplePos x="0" y="0"/>
                <wp:positionH relativeFrom="column">
                  <wp:posOffset>-457200</wp:posOffset>
                </wp:positionH>
                <wp:positionV relativeFrom="paragraph">
                  <wp:posOffset>8255</wp:posOffset>
                </wp:positionV>
                <wp:extent cx="2514600" cy="2057400"/>
                <wp:effectExtent l="5080" t="10160" r="337820" b="294640"/>
                <wp:wrapNone/>
                <wp:docPr id="524" name="Rounded Rectangular Callout 5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2057400"/>
                        </a:xfrm>
                        <a:prstGeom prst="wedgeRoundRectCallout">
                          <a:avLst>
                            <a:gd name="adj1" fmla="val 60782"/>
                            <a:gd name="adj2" fmla="val 62903"/>
                            <a:gd name="adj3" fmla="val 16667"/>
                          </a:avLst>
                        </a:prstGeom>
                        <a:solidFill>
                          <a:srgbClr val="FFFFFF"/>
                        </a:solidFill>
                        <a:ln w="9525">
                          <a:solidFill>
                            <a:srgbClr val="000000"/>
                          </a:solidFill>
                          <a:miter lim="800000"/>
                          <a:headEnd/>
                          <a:tailEnd/>
                        </a:ln>
                      </wps:spPr>
                      <wps:txbx>
                        <w:txbxContent>
                          <w:p w14:paraId="4210AF97" w14:textId="77777777" w:rsidR="008A7C60" w:rsidRDefault="008A7C60" w:rsidP="007B262D">
                            <w:pPr>
                              <w:rPr>
                                <w:rFonts w:ascii="Comic Sans MS" w:hAnsi="Comic Sans MS"/>
                                <w:iCs/>
                              </w:rPr>
                            </w:pPr>
                            <w:r>
                              <w:rPr>
                                <w:rFonts w:ascii="Comic Sans MS" w:hAnsi="Comic Sans MS"/>
                                <w:iCs/>
                              </w:rPr>
                              <w:t xml:space="preserve">I learnt that when you skip count you are counting in a pattern.  You have to work out what the pattern is before you can continue a count. </w:t>
                            </w:r>
                          </w:p>
                          <w:p w14:paraId="4210AF98" w14:textId="77777777" w:rsidR="008A7C60" w:rsidRDefault="008A7C60" w:rsidP="007B262D">
                            <w:pPr>
                              <w:pStyle w:val="BodyText"/>
                              <w:rPr>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44" id="Rounded Rectangular Callout 524" o:spid="_x0000_s1060" type="#_x0000_t62" style="position:absolute;margin-left:-36pt;margin-top:.65pt;width:198pt;height:162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" adj="23929,24387">
                <v:textbox>
                  <w:txbxContent>
                    <w:p w14:paraId="4210AF97" w14:textId="77777777" w:rsidR="008A7C60" w:rsidRDefault="008A7C60" w:rsidP="007B262D">
                      <w:pPr>
                        <w:rPr>
                          <w:rFonts w:ascii="Comic Sans MS" w:hAnsi="Comic Sans MS"/>
                          <w:iCs/>
                        </w:rPr>
                      </w:pPr>
                      <w:r>
                        <w:rPr>
                          <w:rFonts w:ascii="Comic Sans MS" w:hAnsi="Comic Sans MS"/>
                          <w:iCs/>
                        </w:rPr>
                        <w:t xml:space="preserve">I learnt that when you skip count you are counting in a pattern.  You have to work out what the pattern is before you can continue a count. </w:t>
                      </w:r>
                    </w:p>
                    <w:p w14:paraId="4210AF98" w14:textId="77777777" w:rsidR="008A7C60" w:rsidRDefault="008A7C60" w:rsidP="007B262D">
                      <w:pPr>
                        <w:pStyle w:val="BodyText"/>
                        <w:rPr>
                          <w:szCs w:val="26"/>
                        </w:rPr>
                      </w:pPr>
                    </w:p>
                  </w:txbxContent>
                </v:textbox>
              </v:shape>
            </w:pict>
          </mc:Fallback>
        </mc:AlternateContent>
      </w:r>
    </w:p>
    <w:p w14:paraId="4210A513" w14:textId="77777777" w:rsidR="007B262D" w:rsidRPr="00984F00" w:rsidRDefault="007B262D" w:rsidP="007B262D">
      <w:pPr>
        <w:rPr>
          <w:rFonts w:ascii="Arial" w:hAnsi="Arial" w:cs="Arial"/>
          <w:b/>
          <w:bCs/>
        </w:rPr>
      </w:pPr>
    </w:p>
    <w:p w14:paraId="4210A514" w14:textId="77777777" w:rsidR="007B262D" w:rsidRPr="00984F00" w:rsidRDefault="007B262D" w:rsidP="007B262D">
      <w:pPr>
        <w:rPr>
          <w:rFonts w:cs="Arial"/>
        </w:rPr>
      </w:pPr>
      <w:r>
        <w:rPr>
          <w:rFonts w:cs="Arial"/>
          <w:noProof/>
          <w:sz w:val="20"/>
          <w:lang w:val="en-AU" w:eastAsia="en-AU"/>
        </w:rPr>
        <mc:AlternateContent>
          <mc:Choice Requires="wps">
            <w:drawing>
              <wp:anchor distT="0" distB="0" distL="114300" distR="114300" simplePos="0" relativeHeight="251825152" behindDoc="0" locked="0" layoutInCell="1" allowOverlap="1" wp14:anchorId="4210AE46" wp14:editId="4210AE47">
                <wp:simplePos x="0" y="0"/>
                <wp:positionH relativeFrom="column">
                  <wp:posOffset>4000500</wp:posOffset>
                </wp:positionH>
                <wp:positionV relativeFrom="paragraph">
                  <wp:posOffset>47625</wp:posOffset>
                </wp:positionV>
                <wp:extent cx="2286000" cy="1910715"/>
                <wp:effectExtent l="224155" t="10795" r="13970" b="12065"/>
                <wp:wrapNone/>
                <wp:docPr id="523" name="Rounded Rectangular Callout 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910715"/>
                        </a:xfrm>
                        <a:prstGeom prst="wedgeRoundRectCallout">
                          <a:avLst>
                            <a:gd name="adj1" fmla="val -59194"/>
                            <a:gd name="adj2" fmla="val 27069"/>
                            <a:gd name="adj3" fmla="val 16667"/>
                          </a:avLst>
                        </a:prstGeom>
                        <a:solidFill>
                          <a:srgbClr val="FFFFFF"/>
                        </a:solidFill>
                        <a:ln w="9525">
                          <a:solidFill>
                            <a:srgbClr val="000000"/>
                          </a:solidFill>
                          <a:miter lim="800000"/>
                          <a:headEnd/>
                          <a:tailEnd/>
                        </a:ln>
                      </wps:spPr>
                      <wps:txbx>
                        <w:txbxContent>
                          <w:p w14:paraId="4210AF99" w14:textId="77777777" w:rsidR="008A7C60" w:rsidRDefault="008A7C60" w:rsidP="007B262D">
                            <w:pPr>
                              <w:rPr>
                                <w:rFonts w:ascii="Comic Sans MS" w:hAnsi="Comic Sans MS"/>
                              </w:rPr>
                            </w:pPr>
                            <w:r>
                              <w:rPr>
                                <w:rFonts w:ascii="Comic Sans MS" w:hAnsi="Comic Sans MS"/>
                                <w:szCs w:val="26"/>
                              </w:rPr>
                              <w:t xml:space="preserve">Skip counting helps me to learn my times tables. </w:t>
                            </w:r>
                            <w:r>
                              <w:rPr>
                                <w:rFonts w:ascii="Comic Sans MS" w:hAnsi="Comic Sans MS"/>
                              </w:rPr>
                              <w:t xml:space="preserve">I can sing the 5 times tables. </w:t>
                            </w:r>
                          </w:p>
                          <w:p w14:paraId="4210AF9A" w14:textId="77777777" w:rsidR="008A7C60" w:rsidRDefault="008A7C60" w:rsidP="007B262D">
                            <w:pPr>
                              <w:pStyle w:val="BodyText"/>
                            </w:pPr>
                            <w:r>
                              <w:t>5, 10, 15, 20, 25, 30, 35, 40, 45, 50, 55, 6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46" id="Rounded Rectangular Callout 523" o:spid="_x0000_s1061" type="#_x0000_t62" style="position:absolute;margin-left:315pt;margin-top:3.75pt;width:180pt;height:150.4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" adj="-1986,16647">
                <v:textbox>
                  <w:txbxContent>
                    <w:p w14:paraId="4210AF99" w14:textId="77777777" w:rsidR="008A7C60" w:rsidRDefault="008A7C60" w:rsidP="007B262D">
                      <w:pPr>
                        <w:rPr>
                          <w:rFonts w:ascii="Comic Sans MS" w:hAnsi="Comic Sans MS"/>
                        </w:rPr>
                      </w:pPr>
                      <w:r>
                        <w:rPr>
                          <w:rFonts w:ascii="Comic Sans MS" w:hAnsi="Comic Sans MS"/>
                          <w:szCs w:val="26"/>
                        </w:rPr>
                        <w:t xml:space="preserve">Skip counting helps me to learn my times tables. </w:t>
                      </w:r>
                      <w:r>
                        <w:rPr>
                          <w:rFonts w:ascii="Comic Sans MS" w:hAnsi="Comic Sans MS"/>
                        </w:rPr>
                        <w:t xml:space="preserve">I can sing the 5 times tables. </w:t>
                      </w:r>
                    </w:p>
                    <w:p w14:paraId="4210AF9A" w14:textId="77777777" w:rsidR="008A7C60" w:rsidRDefault="008A7C60" w:rsidP="007B262D">
                      <w:pPr>
                        <w:pStyle w:val="BodyText"/>
                      </w:pPr>
                      <w:r>
                        <w:t>5, 10, 15, 20, 25, 30, 35, 40, 45, 50, 55, 60.</w:t>
                      </w:r>
                    </w:p>
                  </w:txbxContent>
                </v:textbox>
              </v:shape>
            </w:pict>
          </mc:Fallback>
        </mc:AlternateContent>
      </w:r>
    </w:p>
    <w:p w14:paraId="4210A515" w14:textId="77777777" w:rsidR="007B262D" w:rsidRPr="00984F00" w:rsidRDefault="007B262D" w:rsidP="007B262D">
      <w:pPr>
        <w:pStyle w:val="Heading2"/>
      </w:pPr>
    </w:p>
    <w:p w14:paraId="4210A516" w14:textId="77777777" w:rsidR="007B262D" w:rsidRPr="00984F00" w:rsidRDefault="007B262D" w:rsidP="007B262D">
      <w:pPr>
        <w:pStyle w:val="Heading2"/>
        <w:jc w:val="center"/>
      </w:pPr>
      <w:r w:rsidRPr="00984F00">
        <w:object w:dxaOrig="3375" w:dyaOrig="4320" w14:anchorId="4210AE48">
          <v:shape id="_x0000_i1047" type="#_x0000_t75" style="width:137.2pt;height:178pt" o:ole="">
            <v:imagedata r:id="rId22" o:title=""/>
          </v:shape>
          <o:OLEObject Type="Embed" ProgID="PI3.Image" ShapeID="_x0000_i1047" DrawAspect="Content" ObjectID="_1646203863" r:id="rId131"/>
        </w:object>
      </w:r>
    </w:p>
    <w:p w14:paraId="4210A517" w14:textId="77777777" w:rsidR="007B262D" w:rsidRPr="00984F00" w:rsidRDefault="007B262D" w:rsidP="007B262D">
      <w:pPr>
        <w:pStyle w:val="Heading2"/>
        <w:jc w:val="center"/>
      </w:pPr>
    </w:p>
    <w:p w14:paraId="4210A518" w14:textId="77777777" w:rsidR="007B262D" w:rsidRPr="00984F00" w:rsidRDefault="007B262D" w:rsidP="007B262D">
      <w:pPr>
        <w:pStyle w:val="Heading2"/>
        <w:jc w:val="center"/>
      </w:pPr>
    </w:p>
    <w:p w14:paraId="4210A519" w14:textId="77777777" w:rsidR="007B262D" w:rsidRPr="00984F00" w:rsidRDefault="007B262D" w:rsidP="007B262D">
      <w:pPr>
        <w:pStyle w:val="Heading2"/>
      </w:pPr>
      <w:r w:rsidRPr="00984F00">
        <w:br w:type="page"/>
      </w:r>
      <w:r w:rsidRPr="00984F00">
        <w:lastRenderedPageBreak/>
        <w:t>Activity 1</w:t>
      </w:r>
    </w:p>
    <w:p w14:paraId="4210A51A" w14:textId="77777777" w:rsidR="007B262D" w:rsidRPr="00984F00" w:rsidRDefault="007B262D" w:rsidP="007B262D">
      <w:pPr>
        <w:rPr>
          <w:sz w:val="16"/>
          <w:szCs w:val="16"/>
        </w:rPr>
      </w:pPr>
    </w:p>
    <w:p w14:paraId="4210A51B" w14:textId="77777777" w:rsidR="007B262D" w:rsidRPr="00984F00" w:rsidRDefault="007B262D" w:rsidP="007B262D">
      <w:pPr>
        <w:rPr>
          <w:rFonts w:ascii="Arial" w:hAnsi="Arial" w:cs="Arial"/>
          <w:b/>
        </w:rPr>
      </w:pPr>
      <w:r>
        <w:rPr>
          <w:noProof/>
          <w:lang w:val="en-AU" w:eastAsia="en-AU"/>
        </w:rPr>
        <w:drawing>
          <wp:inline distT="0" distB="0" distL="0" distR="0" wp14:anchorId="4210AE49" wp14:editId="4210AE4A">
            <wp:extent cx="571500" cy="438150"/>
            <wp:effectExtent l="0" t="0" r="0" b="0"/>
            <wp:docPr id="520" name="Picture 52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84F00">
        <w:rPr>
          <w:rFonts w:ascii="Arial" w:hAnsi="Arial" w:cs="Arial"/>
          <w:b/>
        </w:rPr>
        <w:t>For you to do</w:t>
      </w:r>
    </w:p>
    <w:p w14:paraId="4210A51C" w14:textId="77777777" w:rsidR="007B262D" w:rsidRPr="00984F00" w:rsidRDefault="007B262D" w:rsidP="007B262D">
      <w:pPr>
        <w:rPr>
          <w:sz w:val="16"/>
        </w:rPr>
      </w:pPr>
    </w:p>
    <w:p w14:paraId="4210A51D" w14:textId="77777777" w:rsidR="007B262D" w:rsidRPr="00984F00" w:rsidRDefault="007B262D" w:rsidP="007B262D">
      <w:pPr>
        <w:pStyle w:val="BodyText2"/>
        <w:jc w:val="left"/>
        <w:rPr>
          <w:rFonts w:ascii="Century Schoolbook" w:hAnsi="Century Schoolbook"/>
          <w:i w:val="0"/>
          <w:iCs w:val="0"/>
        </w:rPr>
      </w:pPr>
      <w:r w:rsidRPr="00984F00">
        <w:rPr>
          <w:rFonts w:ascii="Century Schoolbook" w:hAnsi="Century Schoolbook"/>
          <w:i w:val="0"/>
          <w:iCs w:val="0"/>
        </w:rPr>
        <w:t xml:space="preserve">In this activity you will: </w:t>
      </w:r>
      <w:r w:rsidRPr="00984F00">
        <w:rPr>
          <w:rFonts w:ascii="Century Schoolbook" w:hAnsi="Century Schoolbook"/>
        </w:rPr>
        <w:t>continue a pattern on a chart.</w:t>
      </w:r>
      <w:r w:rsidRPr="00984F00">
        <w:rPr>
          <w:rFonts w:ascii="Century Schoolbook" w:hAnsi="Century Schoolbook"/>
          <w:i w:val="0"/>
          <w:iCs w:val="0"/>
        </w:rPr>
        <w:t xml:space="preserve">  In Unit 1 you worked out the pattern of squares in a chart. </w:t>
      </w:r>
    </w:p>
    <w:p w14:paraId="4210A51E" w14:textId="77777777" w:rsidR="007B262D" w:rsidRPr="00984F00" w:rsidRDefault="007B262D" w:rsidP="007B262D">
      <w:pPr>
        <w:pStyle w:val="BodyText2"/>
        <w:jc w:val="left"/>
        <w:rPr>
          <w:rFonts w:ascii="Century Schoolbook" w:hAnsi="Century Schoolbook"/>
          <w:i w:val="0"/>
          <w:iCs w:val="0"/>
          <w:sz w:val="16"/>
          <w:szCs w:val="16"/>
        </w:rPr>
      </w:pPr>
    </w:p>
    <w:p w14:paraId="4210A51F" w14:textId="77777777" w:rsidR="007B262D" w:rsidRPr="00984F00" w:rsidRDefault="007B262D" w:rsidP="007B262D">
      <w:pPr>
        <w:pStyle w:val="BodyText2"/>
        <w:jc w:val="left"/>
        <w:rPr>
          <w:rFonts w:ascii="Century Schoolbook" w:hAnsi="Century Schoolbook"/>
          <w:i w:val="0"/>
          <w:iCs w:val="0"/>
        </w:rPr>
      </w:pPr>
      <w:r w:rsidRPr="00984F00">
        <w:rPr>
          <w:rFonts w:ascii="Century Schoolbook" w:hAnsi="Century Schoolbook"/>
          <w:i w:val="0"/>
          <w:iCs w:val="0"/>
        </w:rPr>
        <w:t xml:space="preserve">Think about the pattern in each of the three charts below. When you work out the pattern, continue it along both rows of each chart. You can colour the squares or draw a cross in them. </w:t>
      </w:r>
    </w:p>
    <w:p w14:paraId="4210A520" w14:textId="77777777" w:rsidR="007B262D" w:rsidRPr="00984F00" w:rsidRDefault="007B262D" w:rsidP="007B262D">
      <w:pPr>
        <w:pStyle w:val="BodyText2"/>
        <w:rPr>
          <w:rFonts w:ascii="Century Schoolbook" w:hAnsi="Century Schoolbook"/>
          <w:i w:val="0"/>
          <w:iCs w:val="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5"/>
        <w:gridCol w:w="795"/>
        <w:gridCol w:w="795"/>
        <w:gridCol w:w="795"/>
        <w:gridCol w:w="795"/>
        <w:gridCol w:w="794"/>
        <w:gridCol w:w="794"/>
        <w:gridCol w:w="794"/>
        <w:gridCol w:w="794"/>
        <w:gridCol w:w="794"/>
        <w:gridCol w:w="794"/>
        <w:gridCol w:w="787"/>
      </w:tblGrid>
      <w:tr w:rsidR="007B262D" w:rsidRPr="00984F00" w14:paraId="4210A52D" w14:textId="77777777" w:rsidTr="007B262D">
        <w:tc>
          <w:tcPr>
            <w:tcW w:w="417" w:type="pct"/>
            <w:shd w:val="clear" w:color="auto" w:fill="E0E0E0"/>
          </w:tcPr>
          <w:p w14:paraId="4210A521"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2" w14:textId="77777777" w:rsidR="007B262D" w:rsidRPr="00984F00" w:rsidRDefault="007B262D" w:rsidP="007B262D">
            <w:pPr>
              <w:pStyle w:val="BodyText2"/>
              <w:rPr>
                <w:rFonts w:ascii="Century Schoolbook" w:hAnsi="Century Schoolbook"/>
                <w:i w:val="0"/>
                <w:iCs w:val="0"/>
                <w:sz w:val="72"/>
              </w:rPr>
            </w:pPr>
          </w:p>
        </w:tc>
        <w:tc>
          <w:tcPr>
            <w:tcW w:w="417" w:type="pct"/>
            <w:shd w:val="clear" w:color="auto" w:fill="E0E0E0"/>
          </w:tcPr>
          <w:p w14:paraId="4210A523"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4" w14:textId="77777777" w:rsidR="007B262D" w:rsidRPr="00984F00" w:rsidRDefault="007B262D" w:rsidP="007B262D">
            <w:pPr>
              <w:pStyle w:val="BodyText2"/>
              <w:rPr>
                <w:rFonts w:ascii="Century Schoolbook" w:hAnsi="Century Schoolbook"/>
                <w:i w:val="0"/>
                <w:iCs w:val="0"/>
                <w:sz w:val="72"/>
              </w:rPr>
            </w:pPr>
          </w:p>
        </w:tc>
        <w:tc>
          <w:tcPr>
            <w:tcW w:w="417" w:type="pct"/>
            <w:shd w:val="clear" w:color="auto" w:fill="E0E0E0"/>
          </w:tcPr>
          <w:p w14:paraId="4210A525"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6" w14:textId="77777777" w:rsidR="007B262D" w:rsidRPr="00984F00" w:rsidRDefault="007B262D" w:rsidP="007B262D">
            <w:pPr>
              <w:pStyle w:val="BodyText2"/>
              <w:rPr>
                <w:rFonts w:ascii="Century Schoolbook" w:hAnsi="Century Schoolbook"/>
                <w:i w:val="0"/>
                <w:iCs w:val="0"/>
                <w:sz w:val="72"/>
              </w:rPr>
            </w:pPr>
          </w:p>
        </w:tc>
        <w:tc>
          <w:tcPr>
            <w:tcW w:w="417" w:type="pct"/>
            <w:shd w:val="clear" w:color="auto" w:fill="E0E0E0"/>
          </w:tcPr>
          <w:p w14:paraId="4210A527"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8"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9"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A"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B" w14:textId="77777777" w:rsidR="007B262D" w:rsidRPr="00984F00" w:rsidRDefault="007B262D" w:rsidP="007B262D">
            <w:pPr>
              <w:pStyle w:val="BodyText2"/>
              <w:rPr>
                <w:rFonts w:ascii="Century Schoolbook" w:hAnsi="Century Schoolbook"/>
                <w:i w:val="0"/>
                <w:iCs w:val="0"/>
                <w:sz w:val="72"/>
              </w:rPr>
            </w:pPr>
          </w:p>
        </w:tc>
        <w:tc>
          <w:tcPr>
            <w:tcW w:w="413" w:type="pct"/>
          </w:tcPr>
          <w:p w14:paraId="4210A52C" w14:textId="77777777" w:rsidR="007B262D" w:rsidRPr="00984F00" w:rsidRDefault="007B262D" w:rsidP="007B262D">
            <w:pPr>
              <w:pStyle w:val="BodyText2"/>
              <w:rPr>
                <w:rFonts w:ascii="Century Schoolbook" w:hAnsi="Century Schoolbook"/>
                <w:i w:val="0"/>
                <w:iCs w:val="0"/>
                <w:sz w:val="72"/>
              </w:rPr>
            </w:pPr>
          </w:p>
        </w:tc>
      </w:tr>
      <w:tr w:rsidR="007B262D" w:rsidRPr="00984F00" w14:paraId="4210A53A" w14:textId="77777777" w:rsidTr="007B262D">
        <w:tc>
          <w:tcPr>
            <w:tcW w:w="417" w:type="pct"/>
          </w:tcPr>
          <w:p w14:paraId="4210A52E"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2F"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0"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1"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2"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3"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4"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5"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6"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7" w14:textId="77777777" w:rsidR="007B262D" w:rsidRPr="00984F00" w:rsidRDefault="007B262D" w:rsidP="007B262D">
            <w:pPr>
              <w:pStyle w:val="BodyText2"/>
              <w:rPr>
                <w:rFonts w:ascii="Century Schoolbook" w:hAnsi="Century Schoolbook"/>
                <w:i w:val="0"/>
                <w:iCs w:val="0"/>
                <w:sz w:val="72"/>
              </w:rPr>
            </w:pPr>
          </w:p>
        </w:tc>
        <w:tc>
          <w:tcPr>
            <w:tcW w:w="417" w:type="pct"/>
          </w:tcPr>
          <w:p w14:paraId="4210A538" w14:textId="77777777" w:rsidR="007B262D" w:rsidRPr="00984F00" w:rsidRDefault="007B262D" w:rsidP="007B262D">
            <w:pPr>
              <w:pStyle w:val="BodyText2"/>
              <w:rPr>
                <w:rFonts w:ascii="Century Schoolbook" w:hAnsi="Century Schoolbook"/>
                <w:i w:val="0"/>
                <w:iCs w:val="0"/>
                <w:sz w:val="72"/>
              </w:rPr>
            </w:pPr>
          </w:p>
        </w:tc>
        <w:tc>
          <w:tcPr>
            <w:tcW w:w="413" w:type="pct"/>
          </w:tcPr>
          <w:p w14:paraId="4210A539" w14:textId="77777777" w:rsidR="007B262D" w:rsidRPr="00984F00" w:rsidRDefault="007B262D" w:rsidP="007B262D">
            <w:pPr>
              <w:pStyle w:val="BodyText2"/>
              <w:rPr>
                <w:rFonts w:ascii="Century Schoolbook" w:hAnsi="Century Schoolbook"/>
                <w:i w:val="0"/>
                <w:iCs w:val="0"/>
                <w:sz w:val="72"/>
              </w:rPr>
            </w:pPr>
          </w:p>
        </w:tc>
      </w:tr>
    </w:tbl>
    <w:p w14:paraId="4210A53B" w14:textId="77777777" w:rsidR="007B262D" w:rsidRPr="00984F00" w:rsidRDefault="007B262D" w:rsidP="007B262D">
      <w:pPr>
        <w:pStyle w:val="BodyText2"/>
        <w:rPr>
          <w:rFonts w:ascii="Century Schoolbook" w:hAnsi="Century Schoolbook"/>
        </w:rPr>
      </w:pPr>
    </w:p>
    <w:p w14:paraId="4210A53C" w14:textId="77777777" w:rsidR="007B262D" w:rsidRPr="00984F00" w:rsidRDefault="007B262D" w:rsidP="007B262D">
      <w:pPr>
        <w:pStyle w:val="BodyText2"/>
        <w:rPr>
          <w:rFonts w:ascii="Century Schoolbook" w:hAnsi="Century Schoolbook"/>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7"/>
        <w:gridCol w:w="635"/>
        <w:gridCol w:w="635"/>
        <w:gridCol w:w="635"/>
        <w:gridCol w:w="635"/>
        <w:gridCol w:w="634"/>
        <w:gridCol w:w="634"/>
        <w:gridCol w:w="636"/>
        <w:gridCol w:w="636"/>
        <w:gridCol w:w="636"/>
        <w:gridCol w:w="636"/>
        <w:gridCol w:w="636"/>
        <w:gridCol w:w="636"/>
        <w:gridCol w:w="636"/>
        <w:gridCol w:w="629"/>
      </w:tblGrid>
      <w:tr w:rsidR="007B262D" w:rsidRPr="00984F00" w14:paraId="4210A54C" w14:textId="77777777" w:rsidTr="007B262D">
        <w:tc>
          <w:tcPr>
            <w:tcW w:w="334" w:type="pct"/>
            <w:shd w:val="clear" w:color="auto" w:fill="E0E0E0"/>
          </w:tcPr>
          <w:p w14:paraId="4210A53D"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3E"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3F" w14:textId="77777777" w:rsidR="007B262D" w:rsidRPr="00984F00" w:rsidRDefault="007B262D" w:rsidP="007B262D">
            <w:pPr>
              <w:pStyle w:val="BodyText2"/>
              <w:rPr>
                <w:rFonts w:ascii="Century Schoolbook" w:hAnsi="Century Schoolbook"/>
                <w:i w:val="0"/>
                <w:iCs w:val="0"/>
                <w:sz w:val="72"/>
              </w:rPr>
            </w:pPr>
          </w:p>
        </w:tc>
        <w:tc>
          <w:tcPr>
            <w:tcW w:w="333" w:type="pct"/>
            <w:shd w:val="clear" w:color="auto" w:fill="E0E0E0"/>
          </w:tcPr>
          <w:p w14:paraId="4210A540"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41"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42" w14:textId="77777777" w:rsidR="007B262D" w:rsidRPr="00984F00" w:rsidRDefault="007B262D" w:rsidP="007B262D">
            <w:pPr>
              <w:pStyle w:val="BodyText2"/>
              <w:rPr>
                <w:rFonts w:ascii="Century Schoolbook" w:hAnsi="Century Schoolbook"/>
                <w:i w:val="0"/>
                <w:iCs w:val="0"/>
                <w:sz w:val="72"/>
              </w:rPr>
            </w:pPr>
          </w:p>
        </w:tc>
        <w:tc>
          <w:tcPr>
            <w:tcW w:w="333" w:type="pct"/>
            <w:shd w:val="clear" w:color="auto" w:fill="E0E0E0"/>
          </w:tcPr>
          <w:p w14:paraId="4210A543"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4"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5" w14:textId="77777777" w:rsidR="007B262D" w:rsidRPr="00984F00" w:rsidRDefault="007B262D" w:rsidP="007B262D">
            <w:pPr>
              <w:pStyle w:val="BodyText2"/>
              <w:rPr>
                <w:rFonts w:ascii="Century Schoolbook" w:hAnsi="Century Schoolbook"/>
                <w:i w:val="0"/>
                <w:iCs w:val="0"/>
                <w:sz w:val="72"/>
              </w:rPr>
            </w:pPr>
          </w:p>
        </w:tc>
        <w:tc>
          <w:tcPr>
            <w:tcW w:w="334" w:type="pct"/>
            <w:shd w:val="clear" w:color="auto" w:fill="E0E0E0"/>
          </w:tcPr>
          <w:p w14:paraId="4210A546"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7"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8"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9"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4A" w14:textId="77777777" w:rsidR="007B262D" w:rsidRPr="00984F00" w:rsidRDefault="007B262D" w:rsidP="007B262D">
            <w:pPr>
              <w:pStyle w:val="BodyText2"/>
              <w:rPr>
                <w:rFonts w:ascii="Century Schoolbook" w:hAnsi="Century Schoolbook"/>
                <w:i w:val="0"/>
                <w:iCs w:val="0"/>
                <w:sz w:val="72"/>
              </w:rPr>
            </w:pPr>
          </w:p>
        </w:tc>
        <w:tc>
          <w:tcPr>
            <w:tcW w:w="330" w:type="pct"/>
          </w:tcPr>
          <w:p w14:paraId="4210A54B" w14:textId="77777777" w:rsidR="007B262D" w:rsidRPr="00984F00" w:rsidRDefault="007B262D" w:rsidP="007B262D">
            <w:pPr>
              <w:pStyle w:val="BodyText2"/>
              <w:rPr>
                <w:rFonts w:ascii="Century Schoolbook" w:hAnsi="Century Schoolbook"/>
                <w:i w:val="0"/>
                <w:iCs w:val="0"/>
                <w:sz w:val="72"/>
              </w:rPr>
            </w:pPr>
          </w:p>
        </w:tc>
      </w:tr>
      <w:tr w:rsidR="007B262D" w:rsidRPr="00984F00" w14:paraId="4210A55C" w14:textId="77777777" w:rsidTr="007B262D">
        <w:tc>
          <w:tcPr>
            <w:tcW w:w="334" w:type="pct"/>
          </w:tcPr>
          <w:p w14:paraId="4210A54D"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4E"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4F"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50"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51"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52" w14:textId="77777777" w:rsidR="007B262D" w:rsidRPr="00984F00" w:rsidRDefault="007B262D" w:rsidP="007B262D">
            <w:pPr>
              <w:pStyle w:val="BodyText2"/>
              <w:rPr>
                <w:rFonts w:ascii="Century Schoolbook" w:hAnsi="Century Schoolbook"/>
                <w:i w:val="0"/>
                <w:iCs w:val="0"/>
                <w:sz w:val="72"/>
              </w:rPr>
            </w:pPr>
          </w:p>
        </w:tc>
        <w:tc>
          <w:tcPr>
            <w:tcW w:w="333" w:type="pct"/>
          </w:tcPr>
          <w:p w14:paraId="4210A553"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4"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5"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6"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7"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8"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9" w14:textId="77777777" w:rsidR="007B262D" w:rsidRPr="00984F00" w:rsidRDefault="007B262D" w:rsidP="007B262D">
            <w:pPr>
              <w:pStyle w:val="BodyText2"/>
              <w:rPr>
                <w:rFonts w:ascii="Century Schoolbook" w:hAnsi="Century Schoolbook"/>
                <w:i w:val="0"/>
                <w:iCs w:val="0"/>
                <w:sz w:val="72"/>
              </w:rPr>
            </w:pPr>
          </w:p>
        </w:tc>
        <w:tc>
          <w:tcPr>
            <w:tcW w:w="334" w:type="pct"/>
          </w:tcPr>
          <w:p w14:paraId="4210A55A" w14:textId="77777777" w:rsidR="007B262D" w:rsidRPr="00984F00" w:rsidRDefault="007B262D" w:rsidP="007B262D">
            <w:pPr>
              <w:pStyle w:val="BodyText2"/>
              <w:rPr>
                <w:rFonts w:ascii="Century Schoolbook" w:hAnsi="Century Schoolbook"/>
                <w:i w:val="0"/>
                <w:iCs w:val="0"/>
                <w:sz w:val="72"/>
              </w:rPr>
            </w:pPr>
          </w:p>
        </w:tc>
        <w:tc>
          <w:tcPr>
            <w:tcW w:w="330" w:type="pct"/>
          </w:tcPr>
          <w:p w14:paraId="4210A55B" w14:textId="77777777" w:rsidR="007B262D" w:rsidRPr="00984F00" w:rsidRDefault="007B262D" w:rsidP="007B262D">
            <w:pPr>
              <w:pStyle w:val="BodyText2"/>
              <w:rPr>
                <w:rFonts w:ascii="Century Schoolbook" w:hAnsi="Century Schoolbook"/>
                <w:i w:val="0"/>
                <w:iCs w:val="0"/>
                <w:sz w:val="72"/>
              </w:rPr>
            </w:pPr>
          </w:p>
        </w:tc>
      </w:tr>
    </w:tbl>
    <w:p w14:paraId="4210A55D" w14:textId="77777777" w:rsidR="007B262D" w:rsidRPr="00984F00" w:rsidRDefault="007B262D" w:rsidP="007B262D">
      <w:pPr>
        <w:pStyle w:val="BodyText2"/>
        <w:rPr>
          <w:rFonts w:ascii="Century Schoolbook" w:hAnsi="Century Schoolbook"/>
        </w:rPr>
      </w:pPr>
    </w:p>
    <w:p w14:paraId="4210A55E" w14:textId="77777777" w:rsidR="007B262D" w:rsidRPr="00984F00" w:rsidRDefault="007B262D" w:rsidP="007B262D">
      <w:pPr>
        <w:pStyle w:val="BodyText2"/>
        <w:rPr>
          <w:rFonts w:ascii="Century Schoolbook" w:hAnsi="Century Schoolbook"/>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
        <w:gridCol w:w="501"/>
        <w:gridCol w:w="501"/>
        <w:gridCol w:w="501"/>
        <w:gridCol w:w="503"/>
        <w:gridCol w:w="503"/>
        <w:gridCol w:w="503"/>
        <w:gridCol w:w="503"/>
        <w:gridCol w:w="503"/>
        <w:gridCol w:w="503"/>
        <w:gridCol w:w="503"/>
        <w:gridCol w:w="505"/>
        <w:gridCol w:w="503"/>
        <w:gridCol w:w="503"/>
        <w:gridCol w:w="503"/>
        <w:gridCol w:w="503"/>
        <w:gridCol w:w="503"/>
        <w:gridCol w:w="503"/>
        <w:gridCol w:w="476"/>
      </w:tblGrid>
      <w:tr w:rsidR="007B262D" w:rsidRPr="00984F00" w14:paraId="4210A572" w14:textId="77777777" w:rsidTr="007B262D">
        <w:tc>
          <w:tcPr>
            <w:tcW w:w="264" w:type="pct"/>
            <w:shd w:val="clear" w:color="auto" w:fill="E0E0E0"/>
          </w:tcPr>
          <w:p w14:paraId="4210A55F"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60"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61"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62"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3" w14:textId="77777777" w:rsidR="007B262D" w:rsidRPr="00984F00" w:rsidRDefault="007B262D" w:rsidP="007B262D">
            <w:pPr>
              <w:pStyle w:val="BodyText2"/>
              <w:rPr>
                <w:rFonts w:ascii="Century Schoolbook" w:hAnsi="Century Schoolbook"/>
                <w:i w:val="0"/>
                <w:iCs w:val="0"/>
                <w:sz w:val="72"/>
              </w:rPr>
            </w:pPr>
          </w:p>
        </w:tc>
        <w:tc>
          <w:tcPr>
            <w:tcW w:w="264" w:type="pct"/>
            <w:shd w:val="clear" w:color="auto" w:fill="E0E0E0"/>
          </w:tcPr>
          <w:p w14:paraId="4210A564"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5"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6"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7"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8" w14:textId="77777777" w:rsidR="007B262D" w:rsidRPr="00984F00" w:rsidRDefault="007B262D" w:rsidP="007B262D">
            <w:pPr>
              <w:pStyle w:val="BodyText2"/>
              <w:rPr>
                <w:rFonts w:ascii="Century Schoolbook" w:hAnsi="Century Schoolbook"/>
                <w:i w:val="0"/>
                <w:iCs w:val="0"/>
                <w:sz w:val="72"/>
              </w:rPr>
            </w:pPr>
          </w:p>
        </w:tc>
        <w:tc>
          <w:tcPr>
            <w:tcW w:w="264" w:type="pct"/>
            <w:shd w:val="clear" w:color="auto" w:fill="E0E0E0"/>
          </w:tcPr>
          <w:p w14:paraId="4210A569" w14:textId="77777777" w:rsidR="007B262D" w:rsidRPr="00984F00" w:rsidRDefault="007B262D" w:rsidP="007B262D">
            <w:pPr>
              <w:pStyle w:val="BodyText2"/>
              <w:rPr>
                <w:rFonts w:ascii="Century Schoolbook" w:hAnsi="Century Schoolbook"/>
                <w:i w:val="0"/>
                <w:iCs w:val="0"/>
                <w:sz w:val="72"/>
              </w:rPr>
            </w:pPr>
          </w:p>
        </w:tc>
        <w:tc>
          <w:tcPr>
            <w:tcW w:w="265" w:type="pct"/>
          </w:tcPr>
          <w:p w14:paraId="4210A56A"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B"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C"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D"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E"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6F"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0" w14:textId="77777777" w:rsidR="007B262D" w:rsidRPr="00984F00" w:rsidRDefault="007B262D" w:rsidP="007B262D">
            <w:pPr>
              <w:pStyle w:val="BodyText2"/>
              <w:rPr>
                <w:rFonts w:ascii="Century Schoolbook" w:hAnsi="Century Schoolbook"/>
                <w:i w:val="0"/>
                <w:iCs w:val="0"/>
                <w:sz w:val="72"/>
              </w:rPr>
            </w:pPr>
          </w:p>
        </w:tc>
        <w:tc>
          <w:tcPr>
            <w:tcW w:w="250" w:type="pct"/>
          </w:tcPr>
          <w:p w14:paraId="4210A571" w14:textId="77777777" w:rsidR="007B262D" w:rsidRPr="00984F00" w:rsidRDefault="007B262D" w:rsidP="007B262D">
            <w:pPr>
              <w:pStyle w:val="BodyText2"/>
              <w:rPr>
                <w:rFonts w:ascii="Century Schoolbook" w:hAnsi="Century Schoolbook"/>
                <w:i w:val="0"/>
                <w:iCs w:val="0"/>
                <w:sz w:val="72"/>
              </w:rPr>
            </w:pPr>
          </w:p>
        </w:tc>
      </w:tr>
      <w:tr w:rsidR="007B262D" w:rsidRPr="00984F00" w14:paraId="4210A586" w14:textId="77777777" w:rsidTr="007B262D">
        <w:tc>
          <w:tcPr>
            <w:tcW w:w="264" w:type="pct"/>
          </w:tcPr>
          <w:p w14:paraId="4210A573"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74"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75"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76"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7"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8"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9"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A"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B"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C"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D" w14:textId="77777777" w:rsidR="007B262D" w:rsidRPr="00984F00" w:rsidRDefault="007B262D" w:rsidP="007B262D">
            <w:pPr>
              <w:pStyle w:val="BodyText2"/>
              <w:rPr>
                <w:rFonts w:ascii="Century Schoolbook" w:hAnsi="Century Schoolbook"/>
                <w:i w:val="0"/>
                <w:iCs w:val="0"/>
                <w:sz w:val="72"/>
              </w:rPr>
            </w:pPr>
          </w:p>
        </w:tc>
        <w:tc>
          <w:tcPr>
            <w:tcW w:w="265" w:type="pct"/>
          </w:tcPr>
          <w:p w14:paraId="4210A57E"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7F"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0"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1"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2"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3"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4" w14:textId="77777777" w:rsidR="007B262D" w:rsidRPr="00984F00" w:rsidRDefault="007B262D" w:rsidP="007B262D">
            <w:pPr>
              <w:pStyle w:val="BodyText2"/>
              <w:rPr>
                <w:rFonts w:ascii="Century Schoolbook" w:hAnsi="Century Schoolbook"/>
                <w:i w:val="0"/>
                <w:iCs w:val="0"/>
                <w:sz w:val="72"/>
              </w:rPr>
            </w:pPr>
          </w:p>
        </w:tc>
        <w:tc>
          <w:tcPr>
            <w:tcW w:w="250" w:type="pct"/>
          </w:tcPr>
          <w:p w14:paraId="4210A585" w14:textId="77777777" w:rsidR="007B262D" w:rsidRPr="00984F00" w:rsidRDefault="007B262D" w:rsidP="007B262D">
            <w:pPr>
              <w:pStyle w:val="BodyText2"/>
              <w:rPr>
                <w:rFonts w:ascii="Century Schoolbook" w:hAnsi="Century Schoolbook"/>
                <w:i w:val="0"/>
                <w:iCs w:val="0"/>
                <w:sz w:val="72"/>
              </w:rPr>
            </w:pPr>
          </w:p>
        </w:tc>
      </w:tr>
    </w:tbl>
    <w:p w14:paraId="4210A587" w14:textId="77777777" w:rsidR="007B262D" w:rsidRPr="00984F00" w:rsidRDefault="007B262D" w:rsidP="007B262D"/>
    <w:p w14:paraId="4210A588" w14:textId="77777777" w:rsidR="007B262D" w:rsidRPr="00984F00" w:rsidRDefault="007B262D" w:rsidP="007B262D">
      <w:pPr>
        <w:pStyle w:val="BodyText2"/>
        <w:rPr>
          <w:rFonts w:ascii="Century Schoolbook" w:hAnsi="Century Schoolbook"/>
          <w:i w:val="0"/>
          <w:iCs w:val="0"/>
        </w:rPr>
      </w:pPr>
    </w:p>
    <w:p w14:paraId="4210A589" w14:textId="77777777" w:rsidR="007B262D" w:rsidRPr="00984F00" w:rsidRDefault="007B262D" w:rsidP="007B262D">
      <w:pPr>
        <w:pStyle w:val="BodyText2"/>
        <w:rPr>
          <w:rFonts w:ascii="Century Schoolbook" w:hAnsi="Century Schoolbook"/>
          <w:i w:val="0"/>
          <w:iCs w:val="0"/>
        </w:rPr>
      </w:pPr>
      <w:r w:rsidRPr="00984F00">
        <w:rPr>
          <w:rFonts w:ascii="Century Schoolbook" w:hAnsi="Century Schoolbook"/>
          <w:i w:val="0"/>
          <w:iCs w:val="0"/>
        </w:rPr>
        <w:t xml:space="preserve">Make up your own pattern by colouring or drawing in the squares on the chart below. </w:t>
      </w:r>
    </w:p>
    <w:p w14:paraId="4210A58A" w14:textId="77777777" w:rsidR="007B262D" w:rsidRPr="00984F00" w:rsidRDefault="007B262D" w:rsidP="007B262D">
      <w:pPr>
        <w:pStyle w:val="BodyText2"/>
        <w:rPr>
          <w:i w:val="0"/>
          <w:iCs w:val="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3"/>
        <w:gridCol w:w="501"/>
        <w:gridCol w:w="501"/>
        <w:gridCol w:w="501"/>
        <w:gridCol w:w="503"/>
        <w:gridCol w:w="503"/>
        <w:gridCol w:w="503"/>
        <w:gridCol w:w="503"/>
        <w:gridCol w:w="503"/>
        <w:gridCol w:w="503"/>
        <w:gridCol w:w="503"/>
        <w:gridCol w:w="505"/>
        <w:gridCol w:w="503"/>
        <w:gridCol w:w="503"/>
        <w:gridCol w:w="503"/>
        <w:gridCol w:w="503"/>
        <w:gridCol w:w="503"/>
        <w:gridCol w:w="503"/>
        <w:gridCol w:w="476"/>
      </w:tblGrid>
      <w:tr w:rsidR="007B262D" w:rsidRPr="00984F00" w14:paraId="4210A59E" w14:textId="77777777" w:rsidTr="007B262D">
        <w:tc>
          <w:tcPr>
            <w:tcW w:w="264" w:type="pct"/>
          </w:tcPr>
          <w:p w14:paraId="4210A58B"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8C"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8D"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8E"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8F"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0"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1"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2"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3"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4"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5" w14:textId="77777777" w:rsidR="007B262D" w:rsidRPr="00984F00" w:rsidRDefault="007B262D" w:rsidP="007B262D">
            <w:pPr>
              <w:pStyle w:val="BodyText2"/>
              <w:rPr>
                <w:rFonts w:ascii="Century Schoolbook" w:hAnsi="Century Schoolbook"/>
                <w:i w:val="0"/>
                <w:iCs w:val="0"/>
                <w:sz w:val="72"/>
              </w:rPr>
            </w:pPr>
          </w:p>
        </w:tc>
        <w:tc>
          <w:tcPr>
            <w:tcW w:w="265" w:type="pct"/>
          </w:tcPr>
          <w:p w14:paraId="4210A596"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7"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8"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9"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A"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B"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9C" w14:textId="77777777" w:rsidR="007B262D" w:rsidRPr="00984F00" w:rsidRDefault="007B262D" w:rsidP="007B262D">
            <w:pPr>
              <w:pStyle w:val="BodyText2"/>
              <w:rPr>
                <w:rFonts w:ascii="Century Schoolbook" w:hAnsi="Century Schoolbook"/>
                <w:i w:val="0"/>
                <w:iCs w:val="0"/>
                <w:sz w:val="72"/>
              </w:rPr>
            </w:pPr>
          </w:p>
        </w:tc>
        <w:tc>
          <w:tcPr>
            <w:tcW w:w="250" w:type="pct"/>
          </w:tcPr>
          <w:p w14:paraId="4210A59D" w14:textId="77777777" w:rsidR="007B262D" w:rsidRPr="00984F00" w:rsidRDefault="007B262D" w:rsidP="007B262D">
            <w:pPr>
              <w:pStyle w:val="BodyText2"/>
              <w:rPr>
                <w:rFonts w:ascii="Century Schoolbook" w:hAnsi="Century Schoolbook"/>
                <w:i w:val="0"/>
                <w:iCs w:val="0"/>
                <w:sz w:val="72"/>
              </w:rPr>
            </w:pPr>
          </w:p>
        </w:tc>
      </w:tr>
      <w:tr w:rsidR="007B262D" w:rsidRPr="00984F00" w14:paraId="4210A5B2" w14:textId="77777777" w:rsidTr="007B262D">
        <w:tc>
          <w:tcPr>
            <w:tcW w:w="264" w:type="pct"/>
          </w:tcPr>
          <w:p w14:paraId="4210A59F"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A0"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A1" w14:textId="77777777" w:rsidR="007B262D" w:rsidRPr="00984F00" w:rsidRDefault="007B262D" w:rsidP="007B262D">
            <w:pPr>
              <w:pStyle w:val="BodyText2"/>
              <w:rPr>
                <w:rFonts w:ascii="Century Schoolbook" w:hAnsi="Century Schoolbook"/>
                <w:i w:val="0"/>
                <w:iCs w:val="0"/>
                <w:sz w:val="72"/>
              </w:rPr>
            </w:pPr>
          </w:p>
        </w:tc>
        <w:tc>
          <w:tcPr>
            <w:tcW w:w="263" w:type="pct"/>
          </w:tcPr>
          <w:p w14:paraId="4210A5A2"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3"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4"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5"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6"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7"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8"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9" w14:textId="77777777" w:rsidR="007B262D" w:rsidRPr="00984F00" w:rsidRDefault="007B262D" w:rsidP="007B262D">
            <w:pPr>
              <w:pStyle w:val="BodyText2"/>
              <w:rPr>
                <w:rFonts w:ascii="Century Schoolbook" w:hAnsi="Century Schoolbook"/>
                <w:i w:val="0"/>
                <w:iCs w:val="0"/>
                <w:sz w:val="72"/>
              </w:rPr>
            </w:pPr>
          </w:p>
        </w:tc>
        <w:tc>
          <w:tcPr>
            <w:tcW w:w="265" w:type="pct"/>
          </w:tcPr>
          <w:p w14:paraId="4210A5AA"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B"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C"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D"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E"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AF" w14:textId="77777777" w:rsidR="007B262D" w:rsidRPr="00984F00" w:rsidRDefault="007B262D" w:rsidP="007B262D">
            <w:pPr>
              <w:pStyle w:val="BodyText2"/>
              <w:rPr>
                <w:rFonts w:ascii="Century Schoolbook" w:hAnsi="Century Schoolbook"/>
                <w:i w:val="0"/>
                <w:iCs w:val="0"/>
                <w:sz w:val="72"/>
              </w:rPr>
            </w:pPr>
          </w:p>
        </w:tc>
        <w:tc>
          <w:tcPr>
            <w:tcW w:w="264" w:type="pct"/>
          </w:tcPr>
          <w:p w14:paraId="4210A5B0" w14:textId="77777777" w:rsidR="007B262D" w:rsidRPr="00984F00" w:rsidRDefault="007B262D" w:rsidP="007B262D">
            <w:pPr>
              <w:pStyle w:val="BodyText2"/>
              <w:rPr>
                <w:rFonts w:ascii="Century Schoolbook" w:hAnsi="Century Schoolbook"/>
                <w:i w:val="0"/>
                <w:iCs w:val="0"/>
                <w:sz w:val="72"/>
              </w:rPr>
            </w:pPr>
          </w:p>
        </w:tc>
        <w:tc>
          <w:tcPr>
            <w:tcW w:w="250" w:type="pct"/>
          </w:tcPr>
          <w:p w14:paraId="4210A5B1" w14:textId="77777777" w:rsidR="007B262D" w:rsidRPr="00984F00" w:rsidRDefault="007B262D" w:rsidP="007B262D">
            <w:pPr>
              <w:pStyle w:val="BodyText2"/>
              <w:rPr>
                <w:rFonts w:ascii="Century Schoolbook" w:hAnsi="Century Schoolbook"/>
                <w:i w:val="0"/>
                <w:iCs w:val="0"/>
                <w:sz w:val="72"/>
              </w:rPr>
            </w:pPr>
          </w:p>
        </w:tc>
      </w:tr>
    </w:tbl>
    <w:p w14:paraId="4210A5B3" w14:textId="77777777" w:rsidR="007B262D" w:rsidRPr="00984F00" w:rsidRDefault="007B262D" w:rsidP="007B262D">
      <w:pPr>
        <w:pStyle w:val="Heading2"/>
      </w:pPr>
      <w:r w:rsidRPr="00984F00">
        <w:lastRenderedPageBreak/>
        <w:t>Activity 2</w:t>
      </w:r>
    </w:p>
    <w:p w14:paraId="4210A5B4" w14:textId="77777777" w:rsidR="007B262D" w:rsidRPr="00984F00" w:rsidRDefault="007B262D" w:rsidP="007B262D">
      <w:pPr>
        <w:pStyle w:val="Heading2"/>
      </w:pPr>
      <w:r>
        <w:rPr>
          <w:noProof/>
          <w:lang w:eastAsia="en-AU"/>
        </w:rPr>
        <w:drawing>
          <wp:inline distT="0" distB="0" distL="0" distR="0" wp14:anchorId="4210AE4B" wp14:editId="4210AE4C">
            <wp:extent cx="571500" cy="438150"/>
            <wp:effectExtent l="0" t="0" r="0" b="0"/>
            <wp:docPr id="519" name="Picture 51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84F00">
        <w:t xml:space="preserve">For you to do  </w:t>
      </w:r>
    </w:p>
    <w:p w14:paraId="4210A5B5" w14:textId="77777777" w:rsidR="007B262D" w:rsidRPr="00984F00" w:rsidRDefault="007B262D" w:rsidP="007B262D"/>
    <w:p w14:paraId="4210A5B6" w14:textId="77777777" w:rsidR="007B262D" w:rsidRDefault="007B262D" w:rsidP="007B262D">
      <w:pPr>
        <w:rPr>
          <w:rFonts w:ascii="Arial" w:hAnsi="Arial" w:cs="Arial"/>
          <w:b/>
          <w:bCs/>
        </w:rPr>
      </w:pPr>
      <w:r w:rsidRPr="00984F00">
        <w:rPr>
          <w:rFonts w:ascii="Arial" w:hAnsi="Arial" w:cs="Arial"/>
          <w:b/>
          <w:bCs/>
        </w:rPr>
        <w:t xml:space="preserve">Patterns in Number Counting </w:t>
      </w:r>
    </w:p>
    <w:p w14:paraId="4210A5B7" w14:textId="77777777" w:rsidR="007B262D" w:rsidRPr="007B262D" w:rsidRDefault="007B262D" w:rsidP="007B262D">
      <w:pPr>
        <w:rPr>
          <w:sz w:val="16"/>
          <w:szCs w:val="16"/>
        </w:rPr>
      </w:pPr>
    </w:p>
    <w:p w14:paraId="4210A5B8" w14:textId="77777777" w:rsidR="007B262D" w:rsidRDefault="007B262D" w:rsidP="007B262D">
      <w:r w:rsidRPr="00984F00">
        <w:t xml:space="preserve">On the number chart below I have </w:t>
      </w:r>
      <w:proofErr w:type="spellStart"/>
      <w:r w:rsidRPr="00984F00">
        <w:t>coloured</w:t>
      </w:r>
      <w:proofErr w:type="spellEnd"/>
      <w:r w:rsidRPr="00984F00">
        <w:t xml:space="preserve"> in every third</w:t>
      </w:r>
      <w:r w:rsidRPr="00984F00">
        <w:rPr>
          <w:vertAlign w:val="superscript"/>
        </w:rPr>
        <w:t xml:space="preserve"> </w:t>
      </w:r>
      <w:r w:rsidRPr="00984F00">
        <w:t xml:space="preserve">space. </w:t>
      </w:r>
    </w:p>
    <w:p w14:paraId="4210A5B9" w14:textId="77777777" w:rsidR="007B262D" w:rsidRPr="007B262D" w:rsidRDefault="007B262D" w:rsidP="007B262D">
      <w:pPr>
        <w:rPr>
          <w:sz w:val="16"/>
          <w:szCs w:val="16"/>
        </w:rPr>
      </w:pPr>
    </w:p>
    <w:p w14:paraId="4210A5BA" w14:textId="77777777" w:rsidR="007B262D" w:rsidRDefault="007B262D" w:rsidP="007B262D">
      <w:r w:rsidRPr="00984F00">
        <w:t xml:space="preserve">Can you work out what the next number will be?  ________  </w:t>
      </w:r>
    </w:p>
    <w:p w14:paraId="4210A5BB" w14:textId="77777777" w:rsidR="007B262D" w:rsidRPr="007B262D" w:rsidRDefault="007B262D" w:rsidP="007B262D">
      <w:pPr>
        <w:rPr>
          <w:sz w:val="16"/>
          <w:szCs w:val="16"/>
        </w:rPr>
      </w:pPr>
    </w:p>
    <w:p w14:paraId="4210A5BC" w14:textId="77777777" w:rsidR="007B262D" w:rsidRPr="00984F00" w:rsidRDefault="007B262D" w:rsidP="007B262D">
      <w:r w:rsidRPr="00984F00">
        <w:t xml:space="preserve">What are you adding each time? __________ </w:t>
      </w:r>
    </w:p>
    <w:p w14:paraId="4210A5BD" w14:textId="77777777" w:rsidR="007B262D" w:rsidRPr="00984F00" w:rsidRDefault="007B262D" w:rsidP="007B262D">
      <w:pPr>
        <w:rPr>
          <w:sz w:val="2"/>
          <w:szCs w:val="2"/>
        </w:rPr>
      </w:pPr>
    </w:p>
    <w:p w14:paraId="4210A5BE" w14:textId="77777777" w:rsidR="007B262D" w:rsidRPr="00984F00" w:rsidRDefault="007B262D" w:rsidP="007B262D">
      <w:pPr>
        <w:rPr>
          <w:sz w:val="2"/>
          <w:szCs w:val="2"/>
        </w:rPr>
      </w:pPr>
    </w:p>
    <w:p w14:paraId="4210A5BF" w14:textId="77777777" w:rsidR="007B262D" w:rsidRPr="007B262D" w:rsidRDefault="007B262D" w:rsidP="007B262D">
      <w:pPr>
        <w:rPr>
          <w:sz w:val="16"/>
          <w:szCs w:val="16"/>
        </w:rPr>
      </w:pPr>
    </w:p>
    <w:p w14:paraId="4210A5C0" w14:textId="6A6DBC87" w:rsidR="007B262D" w:rsidRPr="00984F00" w:rsidRDefault="007B262D" w:rsidP="007B262D">
      <w:pPr>
        <w:rPr>
          <w:sz w:val="2"/>
          <w:szCs w:val="2"/>
        </w:rPr>
      </w:pPr>
      <w:r w:rsidRPr="00984F00">
        <w:t xml:space="preserve">Complete the pattern to 40. Say it aloud to </w:t>
      </w:r>
      <w:r w:rsidR="00923BC2">
        <w:t>an adult</w:t>
      </w:r>
      <w:r w:rsidRPr="00984F00">
        <w:t>.</w:t>
      </w:r>
    </w:p>
    <w:p w14:paraId="4210A5C1" w14:textId="77777777" w:rsidR="007B262D" w:rsidRPr="00984F00" w:rsidRDefault="007B262D" w:rsidP="007B262D">
      <w:pPr>
        <w:spacing w:before="60" w:after="60"/>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952"/>
        <w:gridCol w:w="952"/>
        <w:gridCol w:w="952"/>
        <w:gridCol w:w="953"/>
        <w:gridCol w:w="953"/>
        <w:gridCol w:w="953"/>
        <w:gridCol w:w="953"/>
        <w:gridCol w:w="953"/>
        <w:gridCol w:w="953"/>
      </w:tblGrid>
      <w:tr w:rsidR="007B262D" w:rsidRPr="00984F00" w14:paraId="4210A5CC" w14:textId="77777777" w:rsidTr="007B262D">
        <w:trPr>
          <w:trHeight w:val="864"/>
        </w:trPr>
        <w:tc>
          <w:tcPr>
            <w:tcW w:w="952" w:type="dxa"/>
            <w:vAlign w:val="center"/>
          </w:tcPr>
          <w:p w14:paraId="4210A5C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w:t>
            </w:r>
          </w:p>
        </w:tc>
        <w:tc>
          <w:tcPr>
            <w:tcW w:w="952" w:type="dxa"/>
            <w:vAlign w:val="center"/>
          </w:tcPr>
          <w:p w14:paraId="4210A5C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w:t>
            </w:r>
          </w:p>
        </w:tc>
        <w:tc>
          <w:tcPr>
            <w:tcW w:w="952" w:type="dxa"/>
            <w:shd w:val="clear" w:color="auto" w:fill="E0E0E0"/>
            <w:vAlign w:val="center"/>
          </w:tcPr>
          <w:p w14:paraId="4210A5C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w:t>
            </w:r>
          </w:p>
        </w:tc>
        <w:tc>
          <w:tcPr>
            <w:tcW w:w="952" w:type="dxa"/>
            <w:vAlign w:val="center"/>
          </w:tcPr>
          <w:p w14:paraId="4210A5C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w:t>
            </w:r>
          </w:p>
        </w:tc>
        <w:tc>
          <w:tcPr>
            <w:tcW w:w="953" w:type="dxa"/>
            <w:vAlign w:val="center"/>
          </w:tcPr>
          <w:p w14:paraId="4210A5C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5</w:t>
            </w:r>
          </w:p>
        </w:tc>
        <w:tc>
          <w:tcPr>
            <w:tcW w:w="953" w:type="dxa"/>
            <w:shd w:val="clear" w:color="auto" w:fill="E0E0E0"/>
            <w:vAlign w:val="center"/>
          </w:tcPr>
          <w:p w14:paraId="4210A5C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6</w:t>
            </w:r>
          </w:p>
        </w:tc>
        <w:tc>
          <w:tcPr>
            <w:tcW w:w="953" w:type="dxa"/>
            <w:vAlign w:val="center"/>
          </w:tcPr>
          <w:p w14:paraId="4210A5C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7</w:t>
            </w:r>
          </w:p>
        </w:tc>
        <w:tc>
          <w:tcPr>
            <w:tcW w:w="953" w:type="dxa"/>
            <w:vAlign w:val="center"/>
          </w:tcPr>
          <w:p w14:paraId="4210A5C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8</w:t>
            </w:r>
          </w:p>
        </w:tc>
        <w:tc>
          <w:tcPr>
            <w:tcW w:w="953" w:type="dxa"/>
            <w:shd w:val="clear" w:color="auto" w:fill="E0E0E0"/>
            <w:vAlign w:val="center"/>
          </w:tcPr>
          <w:p w14:paraId="4210A5C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9</w:t>
            </w:r>
          </w:p>
        </w:tc>
        <w:tc>
          <w:tcPr>
            <w:tcW w:w="953" w:type="dxa"/>
            <w:vAlign w:val="center"/>
          </w:tcPr>
          <w:p w14:paraId="4210A5C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0</w:t>
            </w:r>
          </w:p>
        </w:tc>
      </w:tr>
      <w:tr w:rsidR="007B262D" w:rsidRPr="00984F00" w14:paraId="4210A5D7" w14:textId="77777777" w:rsidTr="007B262D">
        <w:trPr>
          <w:trHeight w:val="864"/>
        </w:trPr>
        <w:tc>
          <w:tcPr>
            <w:tcW w:w="952" w:type="dxa"/>
            <w:vAlign w:val="center"/>
          </w:tcPr>
          <w:p w14:paraId="4210A5C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1</w:t>
            </w:r>
          </w:p>
        </w:tc>
        <w:tc>
          <w:tcPr>
            <w:tcW w:w="952" w:type="dxa"/>
            <w:vAlign w:val="center"/>
          </w:tcPr>
          <w:p w14:paraId="4210A5C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2</w:t>
            </w:r>
          </w:p>
        </w:tc>
        <w:tc>
          <w:tcPr>
            <w:tcW w:w="952" w:type="dxa"/>
            <w:vAlign w:val="center"/>
          </w:tcPr>
          <w:p w14:paraId="4210A5C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3</w:t>
            </w:r>
          </w:p>
        </w:tc>
        <w:tc>
          <w:tcPr>
            <w:tcW w:w="952" w:type="dxa"/>
            <w:vAlign w:val="center"/>
          </w:tcPr>
          <w:p w14:paraId="4210A5D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4</w:t>
            </w:r>
          </w:p>
        </w:tc>
        <w:tc>
          <w:tcPr>
            <w:tcW w:w="953" w:type="dxa"/>
            <w:vAlign w:val="center"/>
          </w:tcPr>
          <w:p w14:paraId="4210A5D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5</w:t>
            </w:r>
          </w:p>
        </w:tc>
        <w:tc>
          <w:tcPr>
            <w:tcW w:w="953" w:type="dxa"/>
            <w:vAlign w:val="center"/>
          </w:tcPr>
          <w:p w14:paraId="4210A5D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6</w:t>
            </w:r>
          </w:p>
        </w:tc>
        <w:tc>
          <w:tcPr>
            <w:tcW w:w="953" w:type="dxa"/>
            <w:vAlign w:val="center"/>
          </w:tcPr>
          <w:p w14:paraId="4210A5D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7</w:t>
            </w:r>
          </w:p>
        </w:tc>
        <w:tc>
          <w:tcPr>
            <w:tcW w:w="953" w:type="dxa"/>
            <w:vAlign w:val="center"/>
          </w:tcPr>
          <w:p w14:paraId="4210A5D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8</w:t>
            </w:r>
          </w:p>
        </w:tc>
        <w:tc>
          <w:tcPr>
            <w:tcW w:w="953" w:type="dxa"/>
            <w:vAlign w:val="center"/>
          </w:tcPr>
          <w:p w14:paraId="4210A5D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9</w:t>
            </w:r>
          </w:p>
        </w:tc>
        <w:tc>
          <w:tcPr>
            <w:tcW w:w="953" w:type="dxa"/>
            <w:vAlign w:val="center"/>
          </w:tcPr>
          <w:p w14:paraId="4210A5D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0</w:t>
            </w:r>
          </w:p>
        </w:tc>
      </w:tr>
      <w:tr w:rsidR="007B262D" w:rsidRPr="00984F00" w14:paraId="4210A5E2" w14:textId="77777777" w:rsidTr="007B262D">
        <w:trPr>
          <w:trHeight w:val="864"/>
        </w:trPr>
        <w:tc>
          <w:tcPr>
            <w:tcW w:w="952" w:type="dxa"/>
            <w:vAlign w:val="center"/>
          </w:tcPr>
          <w:p w14:paraId="4210A5D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1</w:t>
            </w:r>
          </w:p>
        </w:tc>
        <w:tc>
          <w:tcPr>
            <w:tcW w:w="952" w:type="dxa"/>
            <w:vAlign w:val="center"/>
          </w:tcPr>
          <w:p w14:paraId="4210A5D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2</w:t>
            </w:r>
          </w:p>
        </w:tc>
        <w:tc>
          <w:tcPr>
            <w:tcW w:w="952" w:type="dxa"/>
            <w:vAlign w:val="center"/>
          </w:tcPr>
          <w:p w14:paraId="4210A5D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3</w:t>
            </w:r>
          </w:p>
        </w:tc>
        <w:tc>
          <w:tcPr>
            <w:tcW w:w="952" w:type="dxa"/>
            <w:vAlign w:val="center"/>
          </w:tcPr>
          <w:p w14:paraId="4210A5D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4</w:t>
            </w:r>
          </w:p>
        </w:tc>
        <w:tc>
          <w:tcPr>
            <w:tcW w:w="953" w:type="dxa"/>
            <w:vAlign w:val="center"/>
          </w:tcPr>
          <w:p w14:paraId="4210A5D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5</w:t>
            </w:r>
          </w:p>
        </w:tc>
        <w:tc>
          <w:tcPr>
            <w:tcW w:w="953" w:type="dxa"/>
            <w:vAlign w:val="center"/>
          </w:tcPr>
          <w:p w14:paraId="4210A5D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6</w:t>
            </w:r>
          </w:p>
        </w:tc>
        <w:tc>
          <w:tcPr>
            <w:tcW w:w="953" w:type="dxa"/>
            <w:vAlign w:val="center"/>
          </w:tcPr>
          <w:p w14:paraId="4210A5D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7</w:t>
            </w:r>
          </w:p>
        </w:tc>
        <w:tc>
          <w:tcPr>
            <w:tcW w:w="953" w:type="dxa"/>
            <w:vAlign w:val="center"/>
          </w:tcPr>
          <w:p w14:paraId="4210A5D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8</w:t>
            </w:r>
          </w:p>
        </w:tc>
        <w:tc>
          <w:tcPr>
            <w:tcW w:w="953" w:type="dxa"/>
            <w:vAlign w:val="center"/>
          </w:tcPr>
          <w:p w14:paraId="4210A5E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9</w:t>
            </w:r>
          </w:p>
        </w:tc>
        <w:tc>
          <w:tcPr>
            <w:tcW w:w="953" w:type="dxa"/>
            <w:vAlign w:val="center"/>
          </w:tcPr>
          <w:p w14:paraId="4210A5E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0</w:t>
            </w:r>
          </w:p>
        </w:tc>
      </w:tr>
      <w:tr w:rsidR="007B262D" w:rsidRPr="00984F00" w14:paraId="4210A5ED" w14:textId="77777777" w:rsidTr="007B262D">
        <w:trPr>
          <w:trHeight w:val="864"/>
        </w:trPr>
        <w:tc>
          <w:tcPr>
            <w:tcW w:w="952" w:type="dxa"/>
            <w:vAlign w:val="center"/>
          </w:tcPr>
          <w:p w14:paraId="4210A5E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1</w:t>
            </w:r>
          </w:p>
        </w:tc>
        <w:tc>
          <w:tcPr>
            <w:tcW w:w="952" w:type="dxa"/>
            <w:vAlign w:val="center"/>
          </w:tcPr>
          <w:p w14:paraId="4210A5E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2</w:t>
            </w:r>
          </w:p>
        </w:tc>
        <w:tc>
          <w:tcPr>
            <w:tcW w:w="952" w:type="dxa"/>
            <w:vAlign w:val="center"/>
          </w:tcPr>
          <w:p w14:paraId="4210A5E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3</w:t>
            </w:r>
          </w:p>
        </w:tc>
        <w:tc>
          <w:tcPr>
            <w:tcW w:w="952" w:type="dxa"/>
            <w:vAlign w:val="center"/>
          </w:tcPr>
          <w:p w14:paraId="4210A5E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4</w:t>
            </w:r>
          </w:p>
        </w:tc>
        <w:tc>
          <w:tcPr>
            <w:tcW w:w="953" w:type="dxa"/>
            <w:vAlign w:val="center"/>
          </w:tcPr>
          <w:p w14:paraId="4210A5E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5</w:t>
            </w:r>
          </w:p>
        </w:tc>
        <w:tc>
          <w:tcPr>
            <w:tcW w:w="953" w:type="dxa"/>
            <w:vAlign w:val="center"/>
          </w:tcPr>
          <w:p w14:paraId="4210A5E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6</w:t>
            </w:r>
          </w:p>
        </w:tc>
        <w:tc>
          <w:tcPr>
            <w:tcW w:w="953" w:type="dxa"/>
            <w:vAlign w:val="center"/>
          </w:tcPr>
          <w:p w14:paraId="4210A5E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7</w:t>
            </w:r>
          </w:p>
        </w:tc>
        <w:tc>
          <w:tcPr>
            <w:tcW w:w="953" w:type="dxa"/>
            <w:vAlign w:val="center"/>
          </w:tcPr>
          <w:p w14:paraId="4210A5E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8</w:t>
            </w:r>
          </w:p>
        </w:tc>
        <w:tc>
          <w:tcPr>
            <w:tcW w:w="953" w:type="dxa"/>
            <w:vAlign w:val="center"/>
          </w:tcPr>
          <w:p w14:paraId="4210A5E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9</w:t>
            </w:r>
          </w:p>
        </w:tc>
        <w:tc>
          <w:tcPr>
            <w:tcW w:w="953" w:type="dxa"/>
            <w:vAlign w:val="center"/>
          </w:tcPr>
          <w:p w14:paraId="4210A5E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0</w:t>
            </w:r>
          </w:p>
        </w:tc>
      </w:tr>
    </w:tbl>
    <w:p w14:paraId="4210A5EE" w14:textId="77777777" w:rsidR="007B262D" w:rsidRPr="007B262D" w:rsidRDefault="007B262D" w:rsidP="007B262D">
      <w:pPr>
        <w:rPr>
          <w:sz w:val="24"/>
          <w:szCs w:val="24"/>
        </w:rPr>
      </w:pPr>
    </w:p>
    <w:p w14:paraId="4210A5EF" w14:textId="77777777" w:rsidR="007B262D" w:rsidRPr="007B262D" w:rsidRDefault="007B262D" w:rsidP="007B262D">
      <w:pPr>
        <w:rPr>
          <w:sz w:val="24"/>
          <w:szCs w:val="24"/>
        </w:rPr>
      </w:pPr>
    </w:p>
    <w:p w14:paraId="4210A5F0" w14:textId="77777777" w:rsidR="007B262D" w:rsidRDefault="007B262D" w:rsidP="007B262D">
      <w:r w:rsidRPr="00984F00">
        <w:t xml:space="preserve">On the number chart below I have </w:t>
      </w:r>
      <w:proofErr w:type="spellStart"/>
      <w:r w:rsidRPr="00984F00">
        <w:t>coloured</w:t>
      </w:r>
      <w:proofErr w:type="spellEnd"/>
      <w:r w:rsidRPr="00984F00">
        <w:t xml:space="preserve"> in every fourth space.</w:t>
      </w:r>
    </w:p>
    <w:p w14:paraId="4210A5F1" w14:textId="77777777" w:rsidR="007B262D" w:rsidRPr="007B262D" w:rsidRDefault="007B262D" w:rsidP="007B262D">
      <w:pPr>
        <w:rPr>
          <w:sz w:val="16"/>
          <w:szCs w:val="16"/>
        </w:rPr>
      </w:pPr>
    </w:p>
    <w:p w14:paraId="4210A5F2" w14:textId="13F78A1A" w:rsidR="007B262D" w:rsidRPr="00984F00" w:rsidRDefault="007B262D" w:rsidP="007B262D">
      <w:pPr>
        <w:pStyle w:val="Heading2"/>
        <w:rPr>
          <w:rFonts w:ascii="Century Schoolbook" w:hAnsi="Century Schoolbook"/>
          <w:b w:val="0"/>
        </w:rPr>
      </w:pPr>
      <w:r w:rsidRPr="00984F00">
        <w:rPr>
          <w:rFonts w:ascii="Century Schoolbook" w:hAnsi="Century Schoolbook"/>
          <w:b w:val="0"/>
        </w:rPr>
        <w:t xml:space="preserve">Complete the pattern to 50. Say it aloud to </w:t>
      </w:r>
      <w:r w:rsidR="00923BC2">
        <w:rPr>
          <w:rFonts w:ascii="Century Schoolbook" w:hAnsi="Century Schoolbook"/>
          <w:b w:val="0"/>
        </w:rPr>
        <w:t>an adult</w:t>
      </w:r>
      <w:r w:rsidRPr="00984F00">
        <w:rPr>
          <w:rFonts w:ascii="Century Schoolbook" w:hAnsi="Century Schoolbook"/>
          <w:b w:val="0"/>
        </w:rPr>
        <w:t>.</w:t>
      </w:r>
    </w:p>
    <w:p w14:paraId="4210A5F3" w14:textId="77777777" w:rsidR="007B262D" w:rsidRPr="00984F00" w:rsidRDefault="007B262D" w:rsidP="007B262D">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952"/>
        <w:gridCol w:w="952"/>
        <w:gridCol w:w="952"/>
        <w:gridCol w:w="953"/>
        <w:gridCol w:w="953"/>
        <w:gridCol w:w="953"/>
        <w:gridCol w:w="953"/>
        <w:gridCol w:w="953"/>
        <w:gridCol w:w="953"/>
      </w:tblGrid>
      <w:tr w:rsidR="007B262D" w:rsidRPr="00984F00" w14:paraId="4210A5FE" w14:textId="77777777" w:rsidTr="007B262D">
        <w:trPr>
          <w:trHeight w:val="864"/>
        </w:trPr>
        <w:tc>
          <w:tcPr>
            <w:tcW w:w="952" w:type="dxa"/>
            <w:vAlign w:val="center"/>
          </w:tcPr>
          <w:p w14:paraId="4210A5F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w:t>
            </w:r>
          </w:p>
        </w:tc>
        <w:tc>
          <w:tcPr>
            <w:tcW w:w="952" w:type="dxa"/>
            <w:tcBorders>
              <w:bottom w:val="single" w:sz="4" w:space="0" w:color="auto"/>
            </w:tcBorders>
            <w:vAlign w:val="center"/>
          </w:tcPr>
          <w:p w14:paraId="4210A5F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w:t>
            </w:r>
          </w:p>
        </w:tc>
        <w:tc>
          <w:tcPr>
            <w:tcW w:w="952" w:type="dxa"/>
            <w:vAlign w:val="center"/>
          </w:tcPr>
          <w:p w14:paraId="4210A5F6" w14:textId="77777777" w:rsidR="007B262D" w:rsidRPr="00984F00" w:rsidRDefault="007B262D" w:rsidP="007B262D">
            <w:pPr>
              <w:tabs>
                <w:tab w:val="left" w:pos="210"/>
                <w:tab w:val="center" w:pos="368"/>
              </w:tabs>
              <w:jc w:val="center"/>
              <w:rPr>
                <w:rFonts w:ascii="Viner Hand ITC" w:hAnsi="Viner Hand ITC"/>
                <w:sz w:val="44"/>
              </w:rPr>
            </w:pPr>
            <w:r w:rsidRPr="00984F00">
              <w:rPr>
                <w:rFonts w:ascii="VicCursive" w:hAnsi="VicCursive"/>
                <w:sz w:val="44"/>
                <w:szCs w:val="36"/>
              </w:rPr>
              <w:t>3</w:t>
            </w:r>
          </w:p>
        </w:tc>
        <w:tc>
          <w:tcPr>
            <w:tcW w:w="952" w:type="dxa"/>
            <w:shd w:val="clear" w:color="auto" w:fill="E0E0E0"/>
            <w:vAlign w:val="center"/>
          </w:tcPr>
          <w:p w14:paraId="4210A5F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w:t>
            </w:r>
          </w:p>
        </w:tc>
        <w:tc>
          <w:tcPr>
            <w:tcW w:w="953" w:type="dxa"/>
            <w:vAlign w:val="center"/>
          </w:tcPr>
          <w:p w14:paraId="4210A5F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5</w:t>
            </w:r>
          </w:p>
        </w:tc>
        <w:tc>
          <w:tcPr>
            <w:tcW w:w="953" w:type="dxa"/>
            <w:tcBorders>
              <w:bottom w:val="single" w:sz="4" w:space="0" w:color="auto"/>
            </w:tcBorders>
            <w:vAlign w:val="center"/>
          </w:tcPr>
          <w:p w14:paraId="4210A5F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6</w:t>
            </w:r>
          </w:p>
        </w:tc>
        <w:tc>
          <w:tcPr>
            <w:tcW w:w="953" w:type="dxa"/>
            <w:vAlign w:val="center"/>
          </w:tcPr>
          <w:p w14:paraId="4210A5F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7</w:t>
            </w:r>
          </w:p>
        </w:tc>
        <w:tc>
          <w:tcPr>
            <w:tcW w:w="953" w:type="dxa"/>
            <w:shd w:val="clear" w:color="auto" w:fill="E0E0E0"/>
            <w:vAlign w:val="center"/>
          </w:tcPr>
          <w:p w14:paraId="4210A5F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8</w:t>
            </w:r>
          </w:p>
        </w:tc>
        <w:tc>
          <w:tcPr>
            <w:tcW w:w="953" w:type="dxa"/>
            <w:vAlign w:val="center"/>
          </w:tcPr>
          <w:p w14:paraId="4210A5F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9</w:t>
            </w:r>
          </w:p>
        </w:tc>
        <w:tc>
          <w:tcPr>
            <w:tcW w:w="953" w:type="dxa"/>
            <w:vAlign w:val="center"/>
          </w:tcPr>
          <w:p w14:paraId="4210A5F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0</w:t>
            </w:r>
          </w:p>
        </w:tc>
      </w:tr>
      <w:tr w:rsidR="007B262D" w:rsidRPr="00984F00" w14:paraId="4210A609" w14:textId="77777777" w:rsidTr="007B262D">
        <w:trPr>
          <w:trHeight w:val="864"/>
        </w:trPr>
        <w:tc>
          <w:tcPr>
            <w:tcW w:w="952" w:type="dxa"/>
            <w:vAlign w:val="center"/>
          </w:tcPr>
          <w:p w14:paraId="4210A5F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1</w:t>
            </w:r>
          </w:p>
        </w:tc>
        <w:tc>
          <w:tcPr>
            <w:tcW w:w="952" w:type="dxa"/>
            <w:shd w:val="clear" w:color="auto" w:fill="E0E0E0"/>
            <w:vAlign w:val="center"/>
          </w:tcPr>
          <w:p w14:paraId="4210A60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2</w:t>
            </w:r>
          </w:p>
        </w:tc>
        <w:tc>
          <w:tcPr>
            <w:tcW w:w="952" w:type="dxa"/>
            <w:vAlign w:val="center"/>
          </w:tcPr>
          <w:p w14:paraId="4210A60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3</w:t>
            </w:r>
          </w:p>
        </w:tc>
        <w:tc>
          <w:tcPr>
            <w:tcW w:w="952" w:type="dxa"/>
            <w:vAlign w:val="center"/>
          </w:tcPr>
          <w:p w14:paraId="4210A60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4</w:t>
            </w:r>
          </w:p>
        </w:tc>
        <w:tc>
          <w:tcPr>
            <w:tcW w:w="953" w:type="dxa"/>
            <w:vAlign w:val="center"/>
          </w:tcPr>
          <w:p w14:paraId="4210A60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5</w:t>
            </w:r>
          </w:p>
        </w:tc>
        <w:tc>
          <w:tcPr>
            <w:tcW w:w="953" w:type="dxa"/>
            <w:shd w:val="clear" w:color="auto" w:fill="E0E0E0"/>
            <w:vAlign w:val="center"/>
          </w:tcPr>
          <w:p w14:paraId="4210A60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6</w:t>
            </w:r>
          </w:p>
        </w:tc>
        <w:tc>
          <w:tcPr>
            <w:tcW w:w="953" w:type="dxa"/>
            <w:vAlign w:val="center"/>
          </w:tcPr>
          <w:p w14:paraId="4210A60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7</w:t>
            </w:r>
          </w:p>
        </w:tc>
        <w:tc>
          <w:tcPr>
            <w:tcW w:w="953" w:type="dxa"/>
            <w:vAlign w:val="center"/>
          </w:tcPr>
          <w:p w14:paraId="4210A60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8</w:t>
            </w:r>
          </w:p>
        </w:tc>
        <w:tc>
          <w:tcPr>
            <w:tcW w:w="953" w:type="dxa"/>
            <w:vAlign w:val="center"/>
          </w:tcPr>
          <w:p w14:paraId="4210A60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9</w:t>
            </w:r>
          </w:p>
        </w:tc>
        <w:tc>
          <w:tcPr>
            <w:tcW w:w="953" w:type="dxa"/>
            <w:vAlign w:val="center"/>
          </w:tcPr>
          <w:p w14:paraId="4210A60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0</w:t>
            </w:r>
          </w:p>
        </w:tc>
      </w:tr>
      <w:tr w:rsidR="007B262D" w:rsidRPr="00984F00" w14:paraId="4210A614" w14:textId="77777777" w:rsidTr="007B262D">
        <w:trPr>
          <w:trHeight w:val="864"/>
        </w:trPr>
        <w:tc>
          <w:tcPr>
            <w:tcW w:w="952" w:type="dxa"/>
            <w:vAlign w:val="center"/>
          </w:tcPr>
          <w:p w14:paraId="4210A60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1</w:t>
            </w:r>
          </w:p>
        </w:tc>
        <w:tc>
          <w:tcPr>
            <w:tcW w:w="952" w:type="dxa"/>
            <w:vAlign w:val="center"/>
          </w:tcPr>
          <w:p w14:paraId="4210A60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2</w:t>
            </w:r>
          </w:p>
        </w:tc>
        <w:tc>
          <w:tcPr>
            <w:tcW w:w="952" w:type="dxa"/>
            <w:vAlign w:val="center"/>
          </w:tcPr>
          <w:p w14:paraId="4210A60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3</w:t>
            </w:r>
          </w:p>
        </w:tc>
        <w:tc>
          <w:tcPr>
            <w:tcW w:w="952" w:type="dxa"/>
            <w:vAlign w:val="center"/>
          </w:tcPr>
          <w:p w14:paraId="4210A60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4</w:t>
            </w:r>
          </w:p>
        </w:tc>
        <w:tc>
          <w:tcPr>
            <w:tcW w:w="953" w:type="dxa"/>
            <w:vAlign w:val="center"/>
          </w:tcPr>
          <w:p w14:paraId="4210A60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5</w:t>
            </w:r>
          </w:p>
        </w:tc>
        <w:tc>
          <w:tcPr>
            <w:tcW w:w="953" w:type="dxa"/>
            <w:vAlign w:val="center"/>
          </w:tcPr>
          <w:p w14:paraId="4210A60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6</w:t>
            </w:r>
          </w:p>
        </w:tc>
        <w:tc>
          <w:tcPr>
            <w:tcW w:w="953" w:type="dxa"/>
            <w:vAlign w:val="center"/>
          </w:tcPr>
          <w:p w14:paraId="4210A61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7</w:t>
            </w:r>
          </w:p>
        </w:tc>
        <w:tc>
          <w:tcPr>
            <w:tcW w:w="953" w:type="dxa"/>
            <w:vAlign w:val="center"/>
          </w:tcPr>
          <w:p w14:paraId="4210A61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8</w:t>
            </w:r>
          </w:p>
        </w:tc>
        <w:tc>
          <w:tcPr>
            <w:tcW w:w="953" w:type="dxa"/>
            <w:vAlign w:val="center"/>
          </w:tcPr>
          <w:p w14:paraId="4210A61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9</w:t>
            </w:r>
          </w:p>
        </w:tc>
        <w:tc>
          <w:tcPr>
            <w:tcW w:w="953" w:type="dxa"/>
            <w:vAlign w:val="center"/>
          </w:tcPr>
          <w:p w14:paraId="4210A61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0</w:t>
            </w:r>
          </w:p>
        </w:tc>
      </w:tr>
      <w:tr w:rsidR="007B262D" w:rsidRPr="00984F00" w14:paraId="4210A61F" w14:textId="77777777" w:rsidTr="007B262D">
        <w:trPr>
          <w:trHeight w:val="864"/>
        </w:trPr>
        <w:tc>
          <w:tcPr>
            <w:tcW w:w="952" w:type="dxa"/>
            <w:vAlign w:val="center"/>
          </w:tcPr>
          <w:p w14:paraId="4210A61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1</w:t>
            </w:r>
          </w:p>
        </w:tc>
        <w:tc>
          <w:tcPr>
            <w:tcW w:w="952" w:type="dxa"/>
            <w:vAlign w:val="center"/>
          </w:tcPr>
          <w:p w14:paraId="4210A61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2</w:t>
            </w:r>
          </w:p>
        </w:tc>
        <w:tc>
          <w:tcPr>
            <w:tcW w:w="952" w:type="dxa"/>
            <w:vAlign w:val="center"/>
          </w:tcPr>
          <w:p w14:paraId="4210A61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3</w:t>
            </w:r>
          </w:p>
        </w:tc>
        <w:tc>
          <w:tcPr>
            <w:tcW w:w="952" w:type="dxa"/>
            <w:vAlign w:val="center"/>
          </w:tcPr>
          <w:p w14:paraId="4210A61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4</w:t>
            </w:r>
          </w:p>
        </w:tc>
        <w:tc>
          <w:tcPr>
            <w:tcW w:w="953" w:type="dxa"/>
            <w:vAlign w:val="center"/>
          </w:tcPr>
          <w:p w14:paraId="4210A61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5</w:t>
            </w:r>
          </w:p>
        </w:tc>
        <w:tc>
          <w:tcPr>
            <w:tcW w:w="953" w:type="dxa"/>
            <w:vAlign w:val="center"/>
          </w:tcPr>
          <w:p w14:paraId="4210A61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6</w:t>
            </w:r>
          </w:p>
        </w:tc>
        <w:tc>
          <w:tcPr>
            <w:tcW w:w="953" w:type="dxa"/>
            <w:vAlign w:val="center"/>
          </w:tcPr>
          <w:p w14:paraId="4210A61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7</w:t>
            </w:r>
          </w:p>
        </w:tc>
        <w:tc>
          <w:tcPr>
            <w:tcW w:w="953" w:type="dxa"/>
            <w:vAlign w:val="center"/>
          </w:tcPr>
          <w:p w14:paraId="4210A61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8</w:t>
            </w:r>
          </w:p>
        </w:tc>
        <w:tc>
          <w:tcPr>
            <w:tcW w:w="953" w:type="dxa"/>
            <w:vAlign w:val="center"/>
          </w:tcPr>
          <w:p w14:paraId="4210A61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9</w:t>
            </w:r>
          </w:p>
        </w:tc>
        <w:tc>
          <w:tcPr>
            <w:tcW w:w="953" w:type="dxa"/>
            <w:vAlign w:val="center"/>
          </w:tcPr>
          <w:p w14:paraId="4210A61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0</w:t>
            </w:r>
          </w:p>
        </w:tc>
      </w:tr>
      <w:tr w:rsidR="007B262D" w:rsidRPr="00984F00" w14:paraId="4210A62A" w14:textId="77777777" w:rsidTr="007B262D">
        <w:trPr>
          <w:trHeight w:val="864"/>
        </w:trPr>
        <w:tc>
          <w:tcPr>
            <w:tcW w:w="952" w:type="dxa"/>
            <w:vAlign w:val="center"/>
          </w:tcPr>
          <w:p w14:paraId="4210A62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1</w:t>
            </w:r>
          </w:p>
        </w:tc>
        <w:tc>
          <w:tcPr>
            <w:tcW w:w="952" w:type="dxa"/>
            <w:vAlign w:val="center"/>
          </w:tcPr>
          <w:p w14:paraId="4210A62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2</w:t>
            </w:r>
          </w:p>
        </w:tc>
        <w:tc>
          <w:tcPr>
            <w:tcW w:w="952" w:type="dxa"/>
            <w:vAlign w:val="center"/>
          </w:tcPr>
          <w:p w14:paraId="4210A62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3</w:t>
            </w:r>
          </w:p>
        </w:tc>
        <w:tc>
          <w:tcPr>
            <w:tcW w:w="952" w:type="dxa"/>
            <w:vAlign w:val="center"/>
          </w:tcPr>
          <w:p w14:paraId="4210A62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4</w:t>
            </w:r>
          </w:p>
        </w:tc>
        <w:tc>
          <w:tcPr>
            <w:tcW w:w="953" w:type="dxa"/>
            <w:vAlign w:val="center"/>
          </w:tcPr>
          <w:p w14:paraId="4210A62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5</w:t>
            </w:r>
          </w:p>
        </w:tc>
        <w:tc>
          <w:tcPr>
            <w:tcW w:w="953" w:type="dxa"/>
            <w:vAlign w:val="center"/>
          </w:tcPr>
          <w:p w14:paraId="4210A62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6</w:t>
            </w:r>
          </w:p>
        </w:tc>
        <w:tc>
          <w:tcPr>
            <w:tcW w:w="953" w:type="dxa"/>
            <w:vAlign w:val="center"/>
          </w:tcPr>
          <w:p w14:paraId="4210A62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7</w:t>
            </w:r>
          </w:p>
        </w:tc>
        <w:tc>
          <w:tcPr>
            <w:tcW w:w="953" w:type="dxa"/>
            <w:vAlign w:val="center"/>
          </w:tcPr>
          <w:p w14:paraId="4210A62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8</w:t>
            </w:r>
          </w:p>
        </w:tc>
        <w:tc>
          <w:tcPr>
            <w:tcW w:w="953" w:type="dxa"/>
            <w:vAlign w:val="center"/>
          </w:tcPr>
          <w:p w14:paraId="4210A62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9</w:t>
            </w:r>
          </w:p>
        </w:tc>
        <w:tc>
          <w:tcPr>
            <w:tcW w:w="953" w:type="dxa"/>
            <w:vAlign w:val="center"/>
          </w:tcPr>
          <w:p w14:paraId="4210A62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50</w:t>
            </w:r>
          </w:p>
        </w:tc>
      </w:tr>
    </w:tbl>
    <w:p w14:paraId="4210A62B" w14:textId="77777777" w:rsidR="007B262D" w:rsidRPr="00984F00" w:rsidRDefault="007B262D" w:rsidP="007B262D">
      <w:pPr>
        <w:pStyle w:val="Heading2"/>
      </w:pPr>
      <w:r w:rsidRPr="00984F00">
        <w:rPr>
          <w:rFonts w:ascii="Century Schoolbook" w:hAnsi="Century Schoolbook"/>
          <w:b w:val="0"/>
          <w:bCs w:val="0"/>
        </w:rPr>
        <w:t xml:space="preserve">Complete the gaps:  </w:t>
      </w:r>
      <w:r w:rsidRPr="00984F00">
        <w:rPr>
          <w:rFonts w:ascii="VicCursive" w:hAnsi="VicCursive"/>
          <w:b w:val="0"/>
          <w:bCs w:val="0"/>
          <w:sz w:val="44"/>
          <w:szCs w:val="36"/>
        </w:rPr>
        <w:t>12</w:t>
      </w:r>
      <w:r w:rsidRPr="00984F00">
        <w:rPr>
          <w:rFonts w:ascii="Century Schoolbook" w:hAnsi="Century Schoolbook"/>
          <w:b w:val="0"/>
          <w:bCs w:val="0"/>
        </w:rPr>
        <w:t xml:space="preserve">, </w:t>
      </w:r>
      <w:proofErr w:type="gramStart"/>
      <w:r w:rsidRPr="00984F00">
        <w:rPr>
          <w:rFonts w:ascii="VicCursive" w:hAnsi="VicCursive"/>
          <w:b w:val="0"/>
          <w:bCs w:val="0"/>
          <w:sz w:val="44"/>
          <w:szCs w:val="36"/>
        </w:rPr>
        <w:t>16</w:t>
      </w:r>
      <w:r w:rsidRPr="00984F00">
        <w:rPr>
          <w:rFonts w:ascii="Century Schoolbook" w:hAnsi="Century Schoolbook"/>
          <w:b w:val="0"/>
          <w:bCs w:val="0"/>
        </w:rPr>
        <w:t>,  _</w:t>
      </w:r>
      <w:proofErr w:type="gramEnd"/>
      <w:r w:rsidRPr="00984F00">
        <w:rPr>
          <w:rFonts w:ascii="Century Schoolbook" w:hAnsi="Century Schoolbook"/>
          <w:b w:val="0"/>
          <w:bCs w:val="0"/>
        </w:rPr>
        <w:t xml:space="preserve">____,  _____,  </w:t>
      </w:r>
      <w:r w:rsidRPr="00984F00">
        <w:rPr>
          <w:rFonts w:ascii="VicCursive" w:hAnsi="VicCursive"/>
          <w:b w:val="0"/>
          <w:bCs w:val="0"/>
          <w:sz w:val="44"/>
          <w:szCs w:val="36"/>
        </w:rPr>
        <w:t>28</w:t>
      </w:r>
      <w:r w:rsidRPr="00984F00">
        <w:rPr>
          <w:rFonts w:ascii="Century Schoolbook" w:hAnsi="Century Schoolbook"/>
          <w:b w:val="0"/>
          <w:bCs w:val="0"/>
        </w:rPr>
        <w:t xml:space="preserve">, </w:t>
      </w:r>
      <w:r w:rsidRPr="00984F00">
        <w:rPr>
          <w:rFonts w:ascii="VicCursive" w:hAnsi="VicCursive"/>
          <w:b w:val="0"/>
          <w:bCs w:val="0"/>
          <w:sz w:val="44"/>
          <w:szCs w:val="36"/>
        </w:rPr>
        <w:t>32</w:t>
      </w:r>
      <w:r w:rsidRPr="00984F00">
        <w:rPr>
          <w:rFonts w:ascii="Century Schoolbook" w:hAnsi="Century Schoolbook"/>
          <w:b w:val="0"/>
          <w:bCs w:val="0"/>
        </w:rPr>
        <w:t>,  _____,  _____.</w:t>
      </w:r>
      <w:r w:rsidRPr="00984F00">
        <w:br w:type="page"/>
      </w:r>
      <w:r w:rsidRPr="00984F00">
        <w:lastRenderedPageBreak/>
        <w:t>A</w:t>
      </w:r>
      <w:r w:rsidR="00351044">
        <w:t>ctivity 3</w:t>
      </w:r>
    </w:p>
    <w:p w14:paraId="4210A62C" w14:textId="77777777" w:rsidR="007B262D" w:rsidRPr="00984F00" w:rsidRDefault="007B262D" w:rsidP="007B262D">
      <w:pPr>
        <w:rPr>
          <w:rFonts w:ascii="Arial" w:hAnsi="Arial" w:cs="Arial"/>
          <w:b/>
        </w:rPr>
      </w:pPr>
      <w:r>
        <w:rPr>
          <w:noProof/>
          <w:lang w:val="en-AU" w:eastAsia="en-AU"/>
        </w:rPr>
        <w:drawing>
          <wp:inline distT="0" distB="0" distL="0" distR="0" wp14:anchorId="4210AE4D" wp14:editId="4210AE4E">
            <wp:extent cx="571500" cy="438150"/>
            <wp:effectExtent l="0" t="0" r="0" b="0"/>
            <wp:docPr id="518" name="Picture 51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84F00">
        <w:rPr>
          <w:rFonts w:ascii="Arial" w:hAnsi="Arial" w:cs="Arial"/>
          <w:b/>
        </w:rPr>
        <w:t>For you to do</w:t>
      </w:r>
    </w:p>
    <w:p w14:paraId="4210A62D" w14:textId="77777777" w:rsidR="007B262D" w:rsidRPr="00984F00" w:rsidRDefault="007B262D" w:rsidP="007B262D"/>
    <w:p w14:paraId="4210A62E" w14:textId="77777777" w:rsidR="007B262D" w:rsidRPr="00984F00" w:rsidRDefault="007B262D" w:rsidP="007B262D">
      <w:pPr>
        <w:rPr>
          <w:rFonts w:ascii="Arial" w:hAnsi="Arial" w:cs="Arial"/>
          <w:b/>
          <w:szCs w:val="28"/>
        </w:rPr>
      </w:pPr>
      <w:r w:rsidRPr="00984F00">
        <w:rPr>
          <w:rFonts w:ascii="Arial" w:hAnsi="Arial" w:cs="Arial"/>
          <w:b/>
          <w:szCs w:val="28"/>
        </w:rPr>
        <w:t>Patterns in Skip Counting</w:t>
      </w:r>
    </w:p>
    <w:p w14:paraId="4210A62F" w14:textId="77777777" w:rsidR="007B262D" w:rsidRPr="00984F00" w:rsidRDefault="007B262D" w:rsidP="007B262D"/>
    <w:p w14:paraId="4210A630" w14:textId="77777777" w:rsidR="007B262D" w:rsidRPr="00984F00" w:rsidRDefault="007B262D" w:rsidP="007B262D">
      <w:pPr>
        <w:rPr>
          <w:sz w:val="2"/>
          <w:szCs w:val="2"/>
        </w:rPr>
      </w:pPr>
      <w:r w:rsidRPr="00984F00">
        <w:t xml:space="preserve">You can learn patterns to help you remember a count. In many counts, numbers repeat regularly in the </w:t>
      </w:r>
      <w:proofErr w:type="gramStart"/>
      <w:r w:rsidRPr="00984F00">
        <w:rPr>
          <w:b/>
          <w:bCs/>
        </w:rPr>
        <w:t>units</w:t>
      </w:r>
      <w:proofErr w:type="gramEnd"/>
      <w:r w:rsidRPr="00984F00">
        <w:t xml:space="preserve"> column. When counting by </w:t>
      </w:r>
      <w:r w:rsidRPr="00984F00">
        <w:rPr>
          <w:b/>
          <w:bCs/>
        </w:rPr>
        <w:t xml:space="preserve">2s </w:t>
      </w:r>
      <w:r w:rsidRPr="00984F00">
        <w:t xml:space="preserve">the pattern in the </w:t>
      </w:r>
      <w:proofErr w:type="gramStart"/>
      <w:r w:rsidRPr="00984F00">
        <w:rPr>
          <w:b/>
          <w:bCs/>
        </w:rPr>
        <w:t>units</w:t>
      </w:r>
      <w:proofErr w:type="gramEnd"/>
      <w:r w:rsidRPr="00984F00">
        <w:t xml:space="preserve"> column is:</w:t>
      </w:r>
    </w:p>
    <w:p w14:paraId="4210A631" w14:textId="77777777" w:rsidR="007B262D" w:rsidRPr="00984F00" w:rsidRDefault="007B262D" w:rsidP="007B262D">
      <w:pPr>
        <w:rPr>
          <w:sz w:val="2"/>
          <w:szCs w:val="2"/>
        </w:rPr>
      </w:pPr>
    </w:p>
    <w:p w14:paraId="4210A632" w14:textId="77777777" w:rsidR="007B262D" w:rsidRPr="00984F00" w:rsidRDefault="007B262D" w:rsidP="007B262D">
      <w:pPr>
        <w:rPr>
          <w:sz w:val="2"/>
          <w:szCs w:val="2"/>
        </w:rPr>
      </w:pPr>
    </w:p>
    <w:p w14:paraId="4210A633" w14:textId="77777777" w:rsidR="007B262D" w:rsidRPr="00984F00" w:rsidRDefault="007B262D" w:rsidP="007B262D">
      <w:pPr>
        <w:rPr>
          <w:sz w:val="2"/>
          <w:szCs w:val="2"/>
        </w:rPr>
      </w:pPr>
    </w:p>
    <w:p w14:paraId="4210A634" w14:textId="77777777" w:rsidR="007B262D" w:rsidRPr="00984F00" w:rsidRDefault="007B262D" w:rsidP="007B262D">
      <w:pPr>
        <w:rPr>
          <w:sz w:val="2"/>
          <w:szCs w:val="2"/>
        </w:rPr>
      </w:pPr>
    </w:p>
    <w:p w14:paraId="4210A635" w14:textId="77777777" w:rsidR="007B262D" w:rsidRPr="00984F00" w:rsidRDefault="007B262D" w:rsidP="007B262D">
      <w:pPr>
        <w:rPr>
          <w:sz w:val="2"/>
          <w:szCs w:val="2"/>
        </w:rPr>
      </w:pPr>
    </w:p>
    <w:p w14:paraId="4210A636" w14:textId="77777777" w:rsidR="007B262D" w:rsidRPr="00984F00" w:rsidRDefault="007B262D" w:rsidP="007B262D">
      <w:pPr>
        <w:rPr>
          <w:sz w:val="12"/>
        </w:rPr>
      </w:pPr>
    </w:p>
    <w:p w14:paraId="4210A637" w14:textId="77777777" w:rsidR="007B262D" w:rsidRPr="00984F00" w:rsidRDefault="007B262D" w:rsidP="007B262D">
      <w:pPr>
        <w:pBdr>
          <w:top w:val="dotDotDash" w:sz="4" w:space="1" w:color="auto"/>
          <w:left w:val="dotDotDash" w:sz="4" w:space="4" w:color="auto"/>
          <w:bottom w:val="dotDotDash" w:sz="4" w:space="1" w:color="auto"/>
          <w:right w:val="dotDotDash" w:sz="4" w:space="4" w:color="auto"/>
        </w:pBdr>
        <w:ind w:left="2340" w:right="1930"/>
        <w:jc w:val="center"/>
        <w:rPr>
          <w:bCs/>
          <w:sz w:val="40"/>
        </w:rPr>
      </w:pPr>
      <w:r w:rsidRPr="00984F00">
        <w:rPr>
          <w:bCs/>
          <w:sz w:val="40"/>
        </w:rPr>
        <w:t>2</w:t>
      </w:r>
      <w:r w:rsidRPr="00984F00">
        <w:rPr>
          <w:bCs/>
          <w:sz w:val="40"/>
        </w:rPr>
        <w:tab/>
        <w:t xml:space="preserve">   4</w:t>
      </w:r>
      <w:r w:rsidRPr="00984F00">
        <w:rPr>
          <w:bCs/>
          <w:sz w:val="40"/>
        </w:rPr>
        <w:tab/>
        <w:t xml:space="preserve">    6</w:t>
      </w:r>
      <w:r w:rsidRPr="00984F00">
        <w:rPr>
          <w:bCs/>
          <w:sz w:val="40"/>
        </w:rPr>
        <w:tab/>
        <w:t xml:space="preserve">   8</w:t>
      </w:r>
      <w:r w:rsidRPr="00984F00">
        <w:rPr>
          <w:bCs/>
          <w:sz w:val="40"/>
        </w:rPr>
        <w:tab/>
        <w:t xml:space="preserve">   0</w:t>
      </w:r>
    </w:p>
    <w:p w14:paraId="4210A638" w14:textId="77777777" w:rsidR="007B262D" w:rsidRPr="00984F00" w:rsidRDefault="007B262D" w:rsidP="007B262D">
      <w:pPr>
        <w:rPr>
          <w:sz w:val="12"/>
        </w:rPr>
      </w:pPr>
    </w:p>
    <w:p w14:paraId="4210A639" w14:textId="77777777" w:rsidR="007B262D" w:rsidRPr="00984F00" w:rsidRDefault="007B262D" w:rsidP="007B262D">
      <w:pPr>
        <w:rPr>
          <w:sz w:val="2"/>
          <w:szCs w:val="2"/>
        </w:rPr>
      </w:pPr>
      <w:r w:rsidRPr="00984F00">
        <w:t xml:space="preserve">Circle the </w:t>
      </w:r>
      <w:proofErr w:type="gramStart"/>
      <w:r w:rsidRPr="00984F00">
        <w:rPr>
          <w:b/>
          <w:bCs/>
        </w:rPr>
        <w:t>units</w:t>
      </w:r>
      <w:proofErr w:type="gramEnd"/>
      <w:r w:rsidRPr="00984F00">
        <w:t xml:space="preserve"> pattern in the 2s count below. </w:t>
      </w:r>
    </w:p>
    <w:p w14:paraId="4210A63A" w14:textId="77777777" w:rsidR="007B262D" w:rsidRPr="00984F00" w:rsidRDefault="007B262D" w:rsidP="007B262D">
      <w:pPr>
        <w:rPr>
          <w:sz w:val="2"/>
          <w:szCs w:val="2"/>
        </w:rPr>
      </w:pPr>
    </w:p>
    <w:p w14:paraId="4210A63B" w14:textId="77777777" w:rsidR="007B262D" w:rsidRPr="00984F00" w:rsidRDefault="007B262D" w:rsidP="007B262D">
      <w:pPr>
        <w:rPr>
          <w:sz w:val="2"/>
          <w:szCs w:val="2"/>
        </w:rPr>
      </w:pPr>
    </w:p>
    <w:p w14:paraId="4210A63C" w14:textId="77777777" w:rsidR="007B262D" w:rsidRPr="00984F00" w:rsidRDefault="007B262D" w:rsidP="007B262D">
      <w:pPr>
        <w:rPr>
          <w:sz w:val="2"/>
          <w:szCs w:val="2"/>
        </w:rPr>
      </w:pPr>
    </w:p>
    <w:p w14:paraId="4210A63D" w14:textId="77777777" w:rsidR="007B262D" w:rsidRPr="00984F00" w:rsidRDefault="007B262D" w:rsidP="007B262D">
      <w:pPr>
        <w:rPr>
          <w:sz w:val="2"/>
          <w:szCs w:val="2"/>
        </w:rPr>
      </w:pPr>
    </w:p>
    <w:p w14:paraId="4210A63E" w14:textId="77777777" w:rsidR="007B262D" w:rsidRPr="00984F00" w:rsidRDefault="007B262D" w:rsidP="007B262D">
      <w:pPr>
        <w:rPr>
          <w:sz w:val="2"/>
          <w:szCs w:val="2"/>
        </w:rPr>
      </w:pPr>
    </w:p>
    <w:p w14:paraId="4210A63F" w14:textId="77777777" w:rsidR="007B262D" w:rsidRPr="00984F00" w:rsidRDefault="007B262D" w:rsidP="007B262D">
      <w:pPr>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952"/>
        <w:gridCol w:w="952"/>
        <w:gridCol w:w="952"/>
        <w:gridCol w:w="953"/>
        <w:gridCol w:w="953"/>
        <w:gridCol w:w="953"/>
        <w:gridCol w:w="953"/>
        <w:gridCol w:w="953"/>
        <w:gridCol w:w="953"/>
      </w:tblGrid>
      <w:tr w:rsidR="007B262D" w:rsidRPr="00984F00" w14:paraId="4210A64A" w14:textId="77777777" w:rsidTr="007B262D">
        <w:trPr>
          <w:trHeight w:val="864"/>
        </w:trPr>
        <w:tc>
          <w:tcPr>
            <w:tcW w:w="952" w:type="dxa"/>
            <w:vAlign w:val="center"/>
          </w:tcPr>
          <w:p w14:paraId="4210A64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w:t>
            </w:r>
          </w:p>
        </w:tc>
        <w:tc>
          <w:tcPr>
            <w:tcW w:w="952" w:type="dxa"/>
            <w:shd w:val="clear" w:color="auto" w:fill="E0E0E0"/>
            <w:vAlign w:val="center"/>
          </w:tcPr>
          <w:p w14:paraId="4210A64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w:t>
            </w:r>
          </w:p>
        </w:tc>
        <w:tc>
          <w:tcPr>
            <w:tcW w:w="952" w:type="dxa"/>
            <w:vAlign w:val="center"/>
          </w:tcPr>
          <w:p w14:paraId="4210A64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w:t>
            </w:r>
          </w:p>
        </w:tc>
        <w:tc>
          <w:tcPr>
            <w:tcW w:w="952" w:type="dxa"/>
            <w:shd w:val="clear" w:color="auto" w:fill="E0E0E0"/>
            <w:vAlign w:val="center"/>
          </w:tcPr>
          <w:p w14:paraId="4210A64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w:t>
            </w:r>
          </w:p>
        </w:tc>
        <w:tc>
          <w:tcPr>
            <w:tcW w:w="953" w:type="dxa"/>
            <w:vAlign w:val="center"/>
          </w:tcPr>
          <w:p w14:paraId="4210A64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5</w:t>
            </w:r>
          </w:p>
        </w:tc>
        <w:tc>
          <w:tcPr>
            <w:tcW w:w="953" w:type="dxa"/>
            <w:shd w:val="clear" w:color="auto" w:fill="E0E0E0"/>
            <w:vAlign w:val="center"/>
          </w:tcPr>
          <w:p w14:paraId="4210A64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6</w:t>
            </w:r>
          </w:p>
        </w:tc>
        <w:tc>
          <w:tcPr>
            <w:tcW w:w="953" w:type="dxa"/>
            <w:vAlign w:val="center"/>
          </w:tcPr>
          <w:p w14:paraId="4210A64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7</w:t>
            </w:r>
          </w:p>
        </w:tc>
        <w:tc>
          <w:tcPr>
            <w:tcW w:w="953" w:type="dxa"/>
            <w:shd w:val="clear" w:color="auto" w:fill="E0E0E0"/>
            <w:vAlign w:val="center"/>
          </w:tcPr>
          <w:p w14:paraId="4210A64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8</w:t>
            </w:r>
          </w:p>
        </w:tc>
        <w:tc>
          <w:tcPr>
            <w:tcW w:w="953" w:type="dxa"/>
            <w:vAlign w:val="center"/>
          </w:tcPr>
          <w:p w14:paraId="4210A64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9</w:t>
            </w:r>
          </w:p>
        </w:tc>
        <w:tc>
          <w:tcPr>
            <w:tcW w:w="953" w:type="dxa"/>
            <w:shd w:val="clear" w:color="auto" w:fill="E0E0E0"/>
            <w:vAlign w:val="center"/>
          </w:tcPr>
          <w:p w14:paraId="4210A64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0</w:t>
            </w:r>
          </w:p>
        </w:tc>
      </w:tr>
      <w:tr w:rsidR="007B262D" w:rsidRPr="00984F00" w14:paraId="4210A655" w14:textId="77777777" w:rsidTr="007B262D">
        <w:trPr>
          <w:trHeight w:val="864"/>
        </w:trPr>
        <w:tc>
          <w:tcPr>
            <w:tcW w:w="952" w:type="dxa"/>
            <w:vAlign w:val="center"/>
          </w:tcPr>
          <w:p w14:paraId="4210A64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1</w:t>
            </w:r>
          </w:p>
        </w:tc>
        <w:tc>
          <w:tcPr>
            <w:tcW w:w="952" w:type="dxa"/>
            <w:shd w:val="clear" w:color="auto" w:fill="E0E0E0"/>
            <w:vAlign w:val="center"/>
          </w:tcPr>
          <w:p w14:paraId="4210A64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2</w:t>
            </w:r>
          </w:p>
        </w:tc>
        <w:tc>
          <w:tcPr>
            <w:tcW w:w="952" w:type="dxa"/>
            <w:vAlign w:val="center"/>
          </w:tcPr>
          <w:p w14:paraId="4210A64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3</w:t>
            </w:r>
          </w:p>
        </w:tc>
        <w:tc>
          <w:tcPr>
            <w:tcW w:w="952" w:type="dxa"/>
            <w:shd w:val="clear" w:color="auto" w:fill="E0E0E0"/>
            <w:vAlign w:val="center"/>
          </w:tcPr>
          <w:p w14:paraId="4210A64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4</w:t>
            </w:r>
          </w:p>
        </w:tc>
        <w:tc>
          <w:tcPr>
            <w:tcW w:w="953" w:type="dxa"/>
            <w:vAlign w:val="center"/>
          </w:tcPr>
          <w:p w14:paraId="4210A64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5</w:t>
            </w:r>
          </w:p>
        </w:tc>
        <w:tc>
          <w:tcPr>
            <w:tcW w:w="953" w:type="dxa"/>
            <w:shd w:val="clear" w:color="auto" w:fill="E0E0E0"/>
            <w:vAlign w:val="center"/>
          </w:tcPr>
          <w:p w14:paraId="4210A65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6</w:t>
            </w:r>
          </w:p>
        </w:tc>
        <w:tc>
          <w:tcPr>
            <w:tcW w:w="953" w:type="dxa"/>
            <w:vAlign w:val="center"/>
          </w:tcPr>
          <w:p w14:paraId="4210A65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7</w:t>
            </w:r>
          </w:p>
        </w:tc>
        <w:tc>
          <w:tcPr>
            <w:tcW w:w="953" w:type="dxa"/>
            <w:shd w:val="clear" w:color="auto" w:fill="E0E0E0"/>
            <w:vAlign w:val="center"/>
          </w:tcPr>
          <w:p w14:paraId="4210A65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8</w:t>
            </w:r>
          </w:p>
        </w:tc>
        <w:tc>
          <w:tcPr>
            <w:tcW w:w="953" w:type="dxa"/>
            <w:vAlign w:val="center"/>
          </w:tcPr>
          <w:p w14:paraId="4210A65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9</w:t>
            </w:r>
          </w:p>
        </w:tc>
        <w:tc>
          <w:tcPr>
            <w:tcW w:w="953" w:type="dxa"/>
            <w:shd w:val="clear" w:color="auto" w:fill="E0E0E0"/>
            <w:vAlign w:val="center"/>
          </w:tcPr>
          <w:p w14:paraId="4210A65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0</w:t>
            </w:r>
          </w:p>
        </w:tc>
      </w:tr>
      <w:tr w:rsidR="007B262D" w:rsidRPr="00984F00" w14:paraId="4210A660" w14:textId="77777777" w:rsidTr="007B262D">
        <w:trPr>
          <w:trHeight w:val="864"/>
        </w:trPr>
        <w:tc>
          <w:tcPr>
            <w:tcW w:w="952" w:type="dxa"/>
            <w:vAlign w:val="center"/>
          </w:tcPr>
          <w:p w14:paraId="4210A65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1</w:t>
            </w:r>
          </w:p>
        </w:tc>
        <w:tc>
          <w:tcPr>
            <w:tcW w:w="952" w:type="dxa"/>
            <w:shd w:val="clear" w:color="auto" w:fill="E0E0E0"/>
            <w:vAlign w:val="center"/>
          </w:tcPr>
          <w:p w14:paraId="4210A65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2</w:t>
            </w:r>
          </w:p>
        </w:tc>
        <w:tc>
          <w:tcPr>
            <w:tcW w:w="952" w:type="dxa"/>
            <w:vAlign w:val="center"/>
          </w:tcPr>
          <w:p w14:paraId="4210A65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3</w:t>
            </w:r>
          </w:p>
        </w:tc>
        <w:tc>
          <w:tcPr>
            <w:tcW w:w="952" w:type="dxa"/>
            <w:shd w:val="clear" w:color="auto" w:fill="E0E0E0"/>
            <w:vAlign w:val="center"/>
          </w:tcPr>
          <w:p w14:paraId="4210A65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4</w:t>
            </w:r>
          </w:p>
        </w:tc>
        <w:tc>
          <w:tcPr>
            <w:tcW w:w="953" w:type="dxa"/>
            <w:vAlign w:val="center"/>
          </w:tcPr>
          <w:p w14:paraId="4210A65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5</w:t>
            </w:r>
          </w:p>
        </w:tc>
        <w:tc>
          <w:tcPr>
            <w:tcW w:w="953" w:type="dxa"/>
            <w:shd w:val="clear" w:color="auto" w:fill="E0E0E0"/>
            <w:vAlign w:val="center"/>
          </w:tcPr>
          <w:p w14:paraId="4210A65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6</w:t>
            </w:r>
          </w:p>
        </w:tc>
        <w:tc>
          <w:tcPr>
            <w:tcW w:w="953" w:type="dxa"/>
            <w:vAlign w:val="center"/>
          </w:tcPr>
          <w:p w14:paraId="4210A65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7</w:t>
            </w:r>
          </w:p>
        </w:tc>
        <w:tc>
          <w:tcPr>
            <w:tcW w:w="953" w:type="dxa"/>
            <w:shd w:val="clear" w:color="auto" w:fill="E0E0E0"/>
            <w:vAlign w:val="center"/>
          </w:tcPr>
          <w:p w14:paraId="4210A65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8</w:t>
            </w:r>
          </w:p>
        </w:tc>
        <w:tc>
          <w:tcPr>
            <w:tcW w:w="953" w:type="dxa"/>
            <w:vAlign w:val="center"/>
          </w:tcPr>
          <w:p w14:paraId="4210A65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9</w:t>
            </w:r>
          </w:p>
        </w:tc>
        <w:tc>
          <w:tcPr>
            <w:tcW w:w="953" w:type="dxa"/>
            <w:shd w:val="clear" w:color="auto" w:fill="E0E0E0"/>
            <w:vAlign w:val="center"/>
          </w:tcPr>
          <w:p w14:paraId="4210A65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0</w:t>
            </w:r>
          </w:p>
        </w:tc>
      </w:tr>
      <w:tr w:rsidR="007B262D" w:rsidRPr="00984F00" w14:paraId="4210A66B" w14:textId="77777777" w:rsidTr="007B262D">
        <w:trPr>
          <w:trHeight w:val="864"/>
        </w:trPr>
        <w:tc>
          <w:tcPr>
            <w:tcW w:w="952" w:type="dxa"/>
            <w:vAlign w:val="center"/>
          </w:tcPr>
          <w:p w14:paraId="4210A66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1</w:t>
            </w:r>
          </w:p>
        </w:tc>
        <w:tc>
          <w:tcPr>
            <w:tcW w:w="952" w:type="dxa"/>
            <w:shd w:val="clear" w:color="auto" w:fill="E0E0E0"/>
            <w:vAlign w:val="center"/>
          </w:tcPr>
          <w:p w14:paraId="4210A66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2</w:t>
            </w:r>
          </w:p>
        </w:tc>
        <w:tc>
          <w:tcPr>
            <w:tcW w:w="952" w:type="dxa"/>
            <w:vAlign w:val="center"/>
          </w:tcPr>
          <w:p w14:paraId="4210A66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3</w:t>
            </w:r>
          </w:p>
        </w:tc>
        <w:tc>
          <w:tcPr>
            <w:tcW w:w="952" w:type="dxa"/>
            <w:shd w:val="clear" w:color="auto" w:fill="E0E0E0"/>
            <w:vAlign w:val="center"/>
          </w:tcPr>
          <w:p w14:paraId="4210A66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4</w:t>
            </w:r>
          </w:p>
        </w:tc>
        <w:tc>
          <w:tcPr>
            <w:tcW w:w="953" w:type="dxa"/>
            <w:vAlign w:val="center"/>
          </w:tcPr>
          <w:p w14:paraId="4210A66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5</w:t>
            </w:r>
          </w:p>
        </w:tc>
        <w:tc>
          <w:tcPr>
            <w:tcW w:w="953" w:type="dxa"/>
            <w:shd w:val="clear" w:color="auto" w:fill="E0E0E0"/>
            <w:vAlign w:val="center"/>
          </w:tcPr>
          <w:p w14:paraId="4210A66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6</w:t>
            </w:r>
          </w:p>
        </w:tc>
        <w:tc>
          <w:tcPr>
            <w:tcW w:w="953" w:type="dxa"/>
            <w:vAlign w:val="center"/>
          </w:tcPr>
          <w:p w14:paraId="4210A66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7</w:t>
            </w:r>
          </w:p>
        </w:tc>
        <w:tc>
          <w:tcPr>
            <w:tcW w:w="953" w:type="dxa"/>
            <w:shd w:val="clear" w:color="auto" w:fill="E0E0E0"/>
            <w:vAlign w:val="center"/>
          </w:tcPr>
          <w:p w14:paraId="4210A66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8</w:t>
            </w:r>
          </w:p>
        </w:tc>
        <w:tc>
          <w:tcPr>
            <w:tcW w:w="953" w:type="dxa"/>
            <w:vAlign w:val="center"/>
          </w:tcPr>
          <w:p w14:paraId="4210A66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9</w:t>
            </w:r>
          </w:p>
        </w:tc>
        <w:tc>
          <w:tcPr>
            <w:tcW w:w="953" w:type="dxa"/>
            <w:shd w:val="clear" w:color="auto" w:fill="E0E0E0"/>
            <w:vAlign w:val="center"/>
          </w:tcPr>
          <w:p w14:paraId="4210A66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0</w:t>
            </w:r>
          </w:p>
        </w:tc>
      </w:tr>
    </w:tbl>
    <w:p w14:paraId="4210A66C" w14:textId="77777777" w:rsidR="007B262D" w:rsidRDefault="007B262D" w:rsidP="007B262D"/>
    <w:p w14:paraId="4210A66D" w14:textId="77777777" w:rsidR="007B262D" w:rsidRPr="00984F00" w:rsidRDefault="007B262D" w:rsidP="007B262D">
      <w:r w:rsidRPr="00984F00">
        <w:t xml:space="preserve">The </w:t>
      </w:r>
      <w:proofErr w:type="gramStart"/>
      <w:r w:rsidRPr="00984F00">
        <w:t>units</w:t>
      </w:r>
      <w:proofErr w:type="gramEnd"/>
      <w:r w:rsidRPr="00984F00">
        <w:t xml:space="preserve"> patterns in the 5s and 10s counts are easy to remember.</w:t>
      </w:r>
    </w:p>
    <w:p w14:paraId="4210A66E" w14:textId="77777777" w:rsidR="007B262D" w:rsidRPr="00984F00" w:rsidRDefault="007B262D" w:rsidP="007B262D">
      <w:r w:rsidRPr="00984F00">
        <w:t xml:space="preserve">Circle the </w:t>
      </w:r>
      <w:proofErr w:type="gramStart"/>
      <w:r w:rsidRPr="00984F00">
        <w:rPr>
          <w:b/>
          <w:bCs/>
        </w:rPr>
        <w:t>units</w:t>
      </w:r>
      <w:proofErr w:type="gramEnd"/>
      <w:r w:rsidRPr="00984F00">
        <w:t xml:space="preserve"> pattern in the 5s count red and the 10s count blue. </w:t>
      </w:r>
    </w:p>
    <w:p w14:paraId="4210A66F" w14:textId="77777777" w:rsidR="007B262D" w:rsidRPr="00984F00" w:rsidRDefault="007B262D" w:rsidP="007B262D">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952"/>
        <w:gridCol w:w="952"/>
        <w:gridCol w:w="952"/>
        <w:gridCol w:w="953"/>
        <w:gridCol w:w="953"/>
        <w:gridCol w:w="953"/>
        <w:gridCol w:w="953"/>
        <w:gridCol w:w="953"/>
        <w:gridCol w:w="953"/>
      </w:tblGrid>
      <w:tr w:rsidR="007B262D" w:rsidRPr="00984F00" w14:paraId="4210A67A" w14:textId="77777777" w:rsidTr="007B262D">
        <w:trPr>
          <w:trHeight w:val="864"/>
        </w:trPr>
        <w:tc>
          <w:tcPr>
            <w:tcW w:w="952" w:type="dxa"/>
            <w:vAlign w:val="center"/>
          </w:tcPr>
          <w:p w14:paraId="4210A67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w:t>
            </w:r>
          </w:p>
        </w:tc>
        <w:tc>
          <w:tcPr>
            <w:tcW w:w="952" w:type="dxa"/>
            <w:vAlign w:val="center"/>
          </w:tcPr>
          <w:p w14:paraId="4210A67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w:t>
            </w:r>
          </w:p>
        </w:tc>
        <w:tc>
          <w:tcPr>
            <w:tcW w:w="952" w:type="dxa"/>
            <w:vAlign w:val="center"/>
          </w:tcPr>
          <w:p w14:paraId="4210A67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w:t>
            </w:r>
          </w:p>
        </w:tc>
        <w:tc>
          <w:tcPr>
            <w:tcW w:w="952" w:type="dxa"/>
            <w:vAlign w:val="center"/>
          </w:tcPr>
          <w:p w14:paraId="4210A67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w:t>
            </w:r>
          </w:p>
        </w:tc>
        <w:tc>
          <w:tcPr>
            <w:tcW w:w="953" w:type="dxa"/>
            <w:vAlign w:val="center"/>
          </w:tcPr>
          <w:p w14:paraId="4210A67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5</w:t>
            </w:r>
          </w:p>
        </w:tc>
        <w:tc>
          <w:tcPr>
            <w:tcW w:w="953" w:type="dxa"/>
            <w:vAlign w:val="center"/>
          </w:tcPr>
          <w:p w14:paraId="4210A67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6</w:t>
            </w:r>
          </w:p>
        </w:tc>
        <w:tc>
          <w:tcPr>
            <w:tcW w:w="953" w:type="dxa"/>
            <w:vAlign w:val="center"/>
          </w:tcPr>
          <w:p w14:paraId="4210A67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7</w:t>
            </w:r>
          </w:p>
        </w:tc>
        <w:tc>
          <w:tcPr>
            <w:tcW w:w="953" w:type="dxa"/>
            <w:vAlign w:val="center"/>
          </w:tcPr>
          <w:p w14:paraId="4210A67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8</w:t>
            </w:r>
          </w:p>
        </w:tc>
        <w:tc>
          <w:tcPr>
            <w:tcW w:w="953" w:type="dxa"/>
            <w:vAlign w:val="center"/>
          </w:tcPr>
          <w:p w14:paraId="4210A67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9</w:t>
            </w:r>
          </w:p>
        </w:tc>
        <w:tc>
          <w:tcPr>
            <w:tcW w:w="953" w:type="dxa"/>
            <w:vAlign w:val="center"/>
          </w:tcPr>
          <w:p w14:paraId="4210A67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0</w:t>
            </w:r>
          </w:p>
        </w:tc>
      </w:tr>
      <w:tr w:rsidR="007B262D" w:rsidRPr="00984F00" w14:paraId="4210A685" w14:textId="77777777" w:rsidTr="007B262D">
        <w:trPr>
          <w:trHeight w:val="864"/>
        </w:trPr>
        <w:tc>
          <w:tcPr>
            <w:tcW w:w="952" w:type="dxa"/>
            <w:vAlign w:val="center"/>
          </w:tcPr>
          <w:p w14:paraId="4210A67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1</w:t>
            </w:r>
          </w:p>
        </w:tc>
        <w:tc>
          <w:tcPr>
            <w:tcW w:w="952" w:type="dxa"/>
            <w:vAlign w:val="center"/>
          </w:tcPr>
          <w:p w14:paraId="4210A67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2</w:t>
            </w:r>
          </w:p>
        </w:tc>
        <w:tc>
          <w:tcPr>
            <w:tcW w:w="952" w:type="dxa"/>
            <w:vAlign w:val="center"/>
          </w:tcPr>
          <w:p w14:paraId="4210A67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3</w:t>
            </w:r>
          </w:p>
        </w:tc>
        <w:tc>
          <w:tcPr>
            <w:tcW w:w="952" w:type="dxa"/>
            <w:vAlign w:val="center"/>
          </w:tcPr>
          <w:p w14:paraId="4210A67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4</w:t>
            </w:r>
          </w:p>
        </w:tc>
        <w:tc>
          <w:tcPr>
            <w:tcW w:w="953" w:type="dxa"/>
            <w:vAlign w:val="center"/>
          </w:tcPr>
          <w:p w14:paraId="4210A67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5</w:t>
            </w:r>
          </w:p>
        </w:tc>
        <w:tc>
          <w:tcPr>
            <w:tcW w:w="953" w:type="dxa"/>
            <w:vAlign w:val="center"/>
          </w:tcPr>
          <w:p w14:paraId="4210A680"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6</w:t>
            </w:r>
          </w:p>
        </w:tc>
        <w:tc>
          <w:tcPr>
            <w:tcW w:w="953" w:type="dxa"/>
            <w:vAlign w:val="center"/>
          </w:tcPr>
          <w:p w14:paraId="4210A68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7</w:t>
            </w:r>
          </w:p>
        </w:tc>
        <w:tc>
          <w:tcPr>
            <w:tcW w:w="953" w:type="dxa"/>
            <w:vAlign w:val="center"/>
          </w:tcPr>
          <w:p w14:paraId="4210A68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8</w:t>
            </w:r>
          </w:p>
        </w:tc>
        <w:tc>
          <w:tcPr>
            <w:tcW w:w="953" w:type="dxa"/>
            <w:vAlign w:val="center"/>
          </w:tcPr>
          <w:p w14:paraId="4210A68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19</w:t>
            </w:r>
          </w:p>
        </w:tc>
        <w:tc>
          <w:tcPr>
            <w:tcW w:w="953" w:type="dxa"/>
            <w:vAlign w:val="center"/>
          </w:tcPr>
          <w:p w14:paraId="4210A68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0</w:t>
            </w:r>
          </w:p>
        </w:tc>
      </w:tr>
      <w:tr w:rsidR="007B262D" w:rsidRPr="00984F00" w14:paraId="4210A690" w14:textId="77777777" w:rsidTr="007B262D">
        <w:trPr>
          <w:trHeight w:val="864"/>
        </w:trPr>
        <w:tc>
          <w:tcPr>
            <w:tcW w:w="952" w:type="dxa"/>
            <w:vAlign w:val="center"/>
          </w:tcPr>
          <w:p w14:paraId="4210A68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1</w:t>
            </w:r>
          </w:p>
        </w:tc>
        <w:tc>
          <w:tcPr>
            <w:tcW w:w="952" w:type="dxa"/>
            <w:vAlign w:val="center"/>
          </w:tcPr>
          <w:p w14:paraId="4210A68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2</w:t>
            </w:r>
          </w:p>
        </w:tc>
        <w:tc>
          <w:tcPr>
            <w:tcW w:w="952" w:type="dxa"/>
            <w:vAlign w:val="center"/>
          </w:tcPr>
          <w:p w14:paraId="4210A68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3</w:t>
            </w:r>
          </w:p>
        </w:tc>
        <w:tc>
          <w:tcPr>
            <w:tcW w:w="952" w:type="dxa"/>
            <w:vAlign w:val="center"/>
          </w:tcPr>
          <w:p w14:paraId="4210A68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4</w:t>
            </w:r>
          </w:p>
        </w:tc>
        <w:tc>
          <w:tcPr>
            <w:tcW w:w="953" w:type="dxa"/>
            <w:vAlign w:val="center"/>
          </w:tcPr>
          <w:p w14:paraId="4210A68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5</w:t>
            </w:r>
          </w:p>
        </w:tc>
        <w:tc>
          <w:tcPr>
            <w:tcW w:w="953" w:type="dxa"/>
            <w:vAlign w:val="center"/>
          </w:tcPr>
          <w:p w14:paraId="4210A68B"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6</w:t>
            </w:r>
          </w:p>
        </w:tc>
        <w:tc>
          <w:tcPr>
            <w:tcW w:w="953" w:type="dxa"/>
            <w:vAlign w:val="center"/>
          </w:tcPr>
          <w:p w14:paraId="4210A68C"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7</w:t>
            </w:r>
          </w:p>
        </w:tc>
        <w:tc>
          <w:tcPr>
            <w:tcW w:w="953" w:type="dxa"/>
            <w:vAlign w:val="center"/>
          </w:tcPr>
          <w:p w14:paraId="4210A68D"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8</w:t>
            </w:r>
          </w:p>
        </w:tc>
        <w:tc>
          <w:tcPr>
            <w:tcW w:w="953" w:type="dxa"/>
            <w:vAlign w:val="center"/>
          </w:tcPr>
          <w:p w14:paraId="4210A68E"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29</w:t>
            </w:r>
          </w:p>
        </w:tc>
        <w:tc>
          <w:tcPr>
            <w:tcW w:w="953" w:type="dxa"/>
            <w:vAlign w:val="center"/>
          </w:tcPr>
          <w:p w14:paraId="4210A68F"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0</w:t>
            </w:r>
          </w:p>
        </w:tc>
      </w:tr>
      <w:tr w:rsidR="007B262D" w:rsidRPr="00984F00" w14:paraId="4210A69B" w14:textId="77777777" w:rsidTr="007B262D">
        <w:trPr>
          <w:trHeight w:val="864"/>
        </w:trPr>
        <w:tc>
          <w:tcPr>
            <w:tcW w:w="952" w:type="dxa"/>
            <w:vAlign w:val="center"/>
          </w:tcPr>
          <w:p w14:paraId="4210A691"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1</w:t>
            </w:r>
          </w:p>
        </w:tc>
        <w:tc>
          <w:tcPr>
            <w:tcW w:w="952" w:type="dxa"/>
            <w:vAlign w:val="center"/>
          </w:tcPr>
          <w:p w14:paraId="4210A692"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2</w:t>
            </w:r>
          </w:p>
        </w:tc>
        <w:tc>
          <w:tcPr>
            <w:tcW w:w="952" w:type="dxa"/>
            <w:vAlign w:val="center"/>
          </w:tcPr>
          <w:p w14:paraId="4210A693"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3</w:t>
            </w:r>
          </w:p>
        </w:tc>
        <w:tc>
          <w:tcPr>
            <w:tcW w:w="952" w:type="dxa"/>
            <w:vAlign w:val="center"/>
          </w:tcPr>
          <w:p w14:paraId="4210A694"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4</w:t>
            </w:r>
          </w:p>
        </w:tc>
        <w:tc>
          <w:tcPr>
            <w:tcW w:w="953" w:type="dxa"/>
            <w:vAlign w:val="center"/>
          </w:tcPr>
          <w:p w14:paraId="4210A695"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5</w:t>
            </w:r>
          </w:p>
        </w:tc>
        <w:tc>
          <w:tcPr>
            <w:tcW w:w="953" w:type="dxa"/>
            <w:vAlign w:val="center"/>
          </w:tcPr>
          <w:p w14:paraId="4210A696"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6</w:t>
            </w:r>
          </w:p>
        </w:tc>
        <w:tc>
          <w:tcPr>
            <w:tcW w:w="953" w:type="dxa"/>
            <w:vAlign w:val="center"/>
          </w:tcPr>
          <w:p w14:paraId="4210A697"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7</w:t>
            </w:r>
          </w:p>
        </w:tc>
        <w:tc>
          <w:tcPr>
            <w:tcW w:w="953" w:type="dxa"/>
            <w:vAlign w:val="center"/>
          </w:tcPr>
          <w:p w14:paraId="4210A698"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8</w:t>
            </w:r>
          </w:p>
        </w:tc>
        <w:tc>
          <w:tcPr>
            <w:tcW w:w="953" w:type="dxa"/>
            <w:vAlign w:val="center"/>
          </w:tcPr>
          <w:p w14:paraId="4210A699"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39</w:t>
            </w:r>
          </w:p>
        </w:tc>
        <w:tc>
          <w:tcPr>
            <w:tcW w:w="953" w:type="dxa"/>
            <w:vAlign w:val="center"/>
          </w:tcPr>
          <w:p w14:paraId="4210A69A" w14:textId="77777777" w:rsidR="007B262D" w:rsidRPr="00984F00" w:rsidRDefault="007B262D" w:rsidP="007B262D">
            <w:pPr>
              <w:jc w:val="center"/>
              <w:rPr>
                <w:rFonts w:ascii="Viner Hand ITC" w:hAnsi="Viner Hand ITC"/>
                <w:sz w:val="44"/>
              </w:rPr>
            </w:pPr>
            <w:r w:rsidRPr="00984F00">
              <w:rPr>
                <w:rFonts w:ascii="VicCursive" w:hAnsi="VicCursive"/>
                <w:sz w:val="44"/>
                <w:szCs w:val="36"/>
              </w:rPr>
              <w:t>40</w:t>
            </w:r>
          </w:p>
        </w:tc>
      </w:tr>
    </w:tbl>
    <w:p w14:paraId="4210A69C" w14:textId="77777777" w:rsidR="007B262D" w:rsidRPr="00984F00" w:rsidRDefault="007B262D" w:rsidP="007B262D"/>
    <w:p w14:paraId="4210A69D" w14:textId="77777777" w:rsidR="007B262D" w:rsidRPr="00984F00" w:rsidRDefault="007B262D" w:rsidP="007B262D">
      <w:r w:rsidRPr="00984F00">
        <w:t xml:space="preserve">What do you notice about the </w:t>
      </w:r>
      <w:proofErr w:type="gramStart"/>
      <w:r w:rsidRPr="00984F00">
        <w:rPr>
          <w:b/>
          <w:bCs/>
        </w:rPr>
        <w:t>units</w:t>
      </w:r>
      <w:proofErr w:type="gramEnd"/>
      <w:r w:rsidRPr="00984F00">
        <w:t xml:space="preserve"> patterns? _______________________</w:t>
      </w:r>
    </w:p>
    <w:p w14:paraId="4210A69E" w14:textId="77777777" w:rsidR="007B262D" w:rsidRPr="007B262D" w:rsidRDefault="007B262D" w:rsidP="007B262D"/>
    <w:p w14:paraId="4210A69F" w14:textId="77777777" w:rsidR="007B262D" w:rsidRPr="007B262D" w:rsidRDefault="007B262D" w:rsidP="007B262D">
      <w:r w:rsidRPr="007B262D">
        <w:t>__________________________________________________________________</w:t>
      </w:r>
    </w:p>
    <w:p w14:paraId="4210A6A0" w14:textId="77777777" w:rsidR="007B262D" w:rsidRPr="00984F00" w:rsidRDefault="007B262D" w:rsidP="007B262D">
      <w:pPr>
        <w:pStyle w:val="Heading2"/>
      </w:pPr>
      <w:r w:rsidRPr="00984F00">
        <w:br w:type="page"/>
      </w:r>
      <w:r w:rsidR="00351044">
        <w:lastRenderedPageBreak/>
        <w:t>Activity 3 continued</w:t>
      </w:r>
    </w:p>
    <w:p w14:paraId="4210A6A1" w14:textId="77777777" w:rsidR="007B262D" w:rsidRPr="00984F00" w:rsidRDefault="007B262D" w:rsidP="007B262D"/>
    <w:p w14:paraId="4210A6A2" w14:textId="77777777" w:rsidR="007B262D" w:rsidRPr="00984F00" w:rsidRDefault="007B262D" w:rsidP="007B262D">
      <w:r w:rsidRPr="00984F00">
        <w:t>Use this table to complete the following activities.</w:t>
      </w:r>
    </w:p>
    <w:p w14:paraId="4210A6A3" w14:textId="77777777" w:rsidR="007B262D" w:rsidRPr="00351044" w:rsidRDefault="007B262D" w:rsidP="007B262D">
      <w:pPr>
        <w:pStyle w:val="Heading4"/>
        <w:rPr>
          <w:rFonts w:ascii="Arial" w:hAnsi="Arial" w:cs="Arial"/>
          <w:b w:val="0"/>
          <w:bCs w:val="0"/>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5"/>
        <w:gridCol w:w="946"/>
        <w:gridCol w:w="946"/>
        <w:gridCol w:w="946"/>
        <w:gridCol w:w="947"/>
        <w:gridCol w:w="947"/>
        <w:gridCol w:w="947"/>
        <w:gridCol w:w="947"/>
        <w:gridCol w:w="947"/>
        <w:gridCol w:w="1008"/>
      </w:tblGrid>
      <w:tr w:rsidR="007B262D" w:rsidRPr="00984F00" w14:paraId="4210A6AE" w14:textId="77777777" w:rsidTr="007B262D">
        <w:tc>
          <w:tcPr>
            <w:tcW w:w="952" w:type="dxa"/>
          </w:tcPr>
          <w:p w14:paraId="4210A6A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w:t>
            </w:r>
          </w:p>
        </w:tc>
        <w:tc>
          <w:tcPr>
            <w:tcW w:w="952" w:type="dxa"/>
          </w:tcPr>
          <w:p w14:paraId="4210A6A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w:t>
            </w:r>
          </w:p>
        </w:tc>
        <w:tc>
          <w:tcPr>
            <w:tcW w:w="952" w:type="dxa"/>
          </w:tcPr>
          <w:p w14:paraId="4210A6A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w:t>
            </w:r>
          </w:p>
        </w:tc>
        <w:tc>
          <w:tcPr>
            <w:tcW w:w="952" w:type="dxa"/>
          </w:tcPr>
          <w:p w14:paraId="4210A6A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w:t>
            </w:r>
          </w:p>
        </w:tc>
        <w:tc>
          <w:tcPr>
            <w:tcW w:w="953" w:type="dxa"/>
          </w:tcPr>
          <w:p w14:paraId="4210A6A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w:t>
            </w:r>
          </w:p>
        </w:tc>
        <w:tc>
          <w:tcPr>
            <w:tcW w:w="953" w:type="dxa"/>
          </w:tcPr>
          <w:p w14:paraId="4210A6A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w:t>
            </w:r>
          </w:p>
        </w:tc>
        <w:tc>
          <w:tcPr>
            <w:tcW w:w="953" w:type="dxa"/>
          </w:tcPr>
          <w:p w14:paraId="4210A6A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w:t>
            </w:r>
          </w:p>
        </w:tc>
        <w:tc>
          <w:tcPr>
            <w:tcW w:w="953" w:type="dxa"/>
          </w:tcPr>
          <w:p w14:paraId="4210A6A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w:t>
            </w:r>
          </w:p>
        </w:tc>
        <w:tc>
          <w:tcPr>
            <w:tcW w:w="953" w:type="dxa"/>
          </w:tcPr>
          <w:p w14:paraId="4210A6A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w:t>
            </w:r>
          </w:p>
        </w:tc>
        <w:tc>
          <w:tcPr>
            <w:tcW w:w="953" w:type="dxa"/>
          </w:tcPr>
          <w:p w14:paraId="4210A6A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0</w:t>
            </w:r>
          </w:p>
        </w:tc>
      </w:tr>
      <w:tr w:rsidR="007B262D" w:rsidRPr="00984F00" w14:paraId="4210A6B9" w14:textId="77777777" w:rsidTr="007B262D">
        <w:tc>
          <w:tcPr>
            <w:tcW w:w="952" w:type="dxa"/>
          </w:tcPr>
          <w:p w14:paraId="4210A6A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1</w:t>
            </w:r>
          </w:p>
        </w:tc>
        <w:tc>
          <w:tcPr>
            <w:tcW w:w="952" w:type="dxa"/>
          </w:tcPr>
          <w:p w14:paraId="4210A6B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2</w:t>
            </w:r>
          </w:p>
        </w:tc>
        <w:tc>
          <w:tcPr>
            <w:tcW w:w="952" w:type="dxa"/>
          </w:tcPr>
          <w:p w14:paraId="4210A6B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3</w:t>
            </w:r>
          </w:p>
        </w:tc>
        <w:tc>
          <w:tcPr>
            <w:tcW w:w="952" w:type="dxa"/>
          </w:tcPr>
          <w:p w14:paraId="4210A6B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4</w:t>
            </w:r>
          </w:p>
        </w:tc>
        <w:tc>
          <w:tcPr>
            <w:tcW w:w="953" w:type="dxa"/>
          </w:tcPr>
          <w:p w14:paraId="4210A6B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5</w:t>
            </w:r>
          </w:p>
        </w:tc>
        <w:tc>
          <w:tcPr>
            <w:tcW w:w="953" w:type="dxa"/>
          </w:tcPr>
          <w:p w14:paraId="4210A6B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6</w:t>
            </w:r>
          </w:p>
        </w:tc>
        <w:tc>
          <w:tcPr>
            <w:tcW w:w="953" w:type="dxa"/>
          </w:tcPr>
          <w:p w14:paraId="4210A6B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7</w:t>
            </w:r>
          </w:p>
        </w:tc>
        <w:tc>
          <w:tcPr>
            <w:tcW w:w="953" w:type="dxa"/>
          </w:tcPr>
          <w:p w14:paraId="4210A6B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8</w:t>
            </w:r>
          </w:p>
        </w:tc>
        <w:tc>
          <w:tcPr>
            <w:tcW w:w="953" w:type="dxa"/>
          </w:tcPr>
          <w:p w14:paraId="4210A6B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9</w:t>
            </w:r>
          </w:p>
        </w:tc>
        <w:tc>
          <w:tcPr>
            <w:tcW w:w="953" w:type="dxa"/>
          </w:tcPr>
          <w:p w14:paraId="4210A6B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0</w:t>
            </w:r>
          </w:p>
        </w:tc>
      </w:tr>
      <w:tr w:rsidR="007B262D" w:rsidRPr="00984F00" w14:paraId="4210A6C4" w14:textId="77777777" w:rsidTr="007B262D">
        <w:tc>
          <w:tcPr>
            <w:tcW w:w="952" w:type="dxa"/>
          </w:tcPr>
          <w:p w14:paraId="4210A6B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1</w:t>
            </w:r>
          </w:p>
        </w:tc>
        <w:tc>
          <w:tcPr>
            <w:tcW w:w="952" w:type="dxa"/>
          </w:tcPr>
          <w:p w14:paraId="4210A6B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2</w:t>
            </w:r>
          </w:p>
        </w:tc>
        <w:tc>
          <w:tcPr>
            <w:tcW w:w="952" w:type="dxa"/>
          </w:tcPr>
          <w:p w14:paraId="4210A6B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3</w:t>
            </w:r>
          </w:p>
        </w:tc>
        <w:tc>
          <w:tcPr>
            <w:tcW w:w="952" w:type="dxa"/>
          </w:tcPr>
          <w:p w14:paraId="4210A6B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4</w:t>
            </w:r>
          </w:p>
        </w:tc>
        <w:tc>
          <w:tcPr>
            <w:tcW w:w="953" w:type="dxa"/>
          </w:tcPr>
          <w:p w14:paraId="4210A6B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5</w:t>
            </w:r>
          </w:p>
        </w:tc>
        <w:tc>
          <w:tcPr>
            <w:tcW w:w="953" w:type="dxa"/>
          </w:tcPr>
          <w:p w14:paraId="4210A6B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6</w:t>
            </w:r>
          </w:p>
        </w:tc>
        <w:tc>
          <w:tcPr>
            <w:tcW w:w="953" w:type="dxa"/>
          </w:tcPr>
          <w:p w14:paraId="4210A6C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7</w:t>
            </w:r>
          </w:p>
        </w:tc>
        <w:tc>
          <w:tcPr>
            <w:tcW w:w="953" w:type="dxa"/>
          </w:tcPr>
          <w:p w14:paraId="4210A6C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8</w:t>
            </w:r>
          </w:p>
        </w:tc>
        <w:tc>
          <w:tcPr>
            <w:tcW w:w="953" w:type="dxa"/>
          </w:tcPr>
          <w:p w14:paraId="4210A6C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9</w:t>
            </w:r>
          </w:p>
        </w:tc>
        <w:tc>
          <w:tcPr>
            <w:tcW w:w="953" w:type="dxa"/>
          </w:tcPr>
          <w:p w14:paraId="4210A6C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0</w:t>
            </w:r>
          </w:p>
        </w:tc>
      </w:tr>
      <w:tr w:rsidR="007B262D" w:rsidRPr="00984F00" w14:paraId="4210A6CF" w14:textId="77777777" w:rsidTr="007B262D">
        <w:tc>
          <w:tcPr>
            <w:tcW w:w="952" w:type="dxa"/>
          </w:tcPr>
          <w:p w14:paraId="4210A6C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1</w:t>
            </w:r>
          </w:p>
        </w:tc>
        <w:tc>
          <w:tcPr>
            <w:tcW w:w="952" w:type="dxa"/>
          </w:tcPr>
          <w:p w14:paraId="4210A6C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2</w:t>
            </w:r>
          </w:p>
        </w:tc>
        <w:tc>
          <w:tcPr>
            <w:tcW w:w="952" w:type="dxa"/>
          </w:tcPr>
          <w:p w14:paraId="4210A6C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3</w:t>
            </w:r>
          </w:p>
        </w:tc>
        <w:tc>
          <w:tcPr>
            <w:tcW w:w="952" w:type="dxa"/>
          </w:tcPr>
          <w:p w14:paraId="4210A6C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4</w:t>
            </w:r>
          </w:p>
        </w:tc>
        <w:tc>
          <w:tcPr>
            <w:tcW w:w="953" w:type="dxa"/>
          </w:tcPr>
          <w:p w14:paraId="4210A6C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5</w:t>
            </w:r>
          </w:p>
        </w:tc>
        <w:tc>
          <w:tcPr>
            <w:tcW w:w="953" w:type="dxa"/>
          </w:tcPr>
          <w:p w14:paraId="4210A6C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6</w:t>
            </w:r>
          </w:p>
        </w:tc>
        <w:tc>
          <w:tcPr>
            <w:tcW w:w="953" w:type="dxa"/>
          </w:tcPr>
          <w:p w14:paraId="4210A6C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7</w:t>
            </w:r>
          </w:p>
        </w:tc>
        <w:tc>
          <w:tcPr>
            <w:tcW w:w="953" w:type="dxa"/>
          </w:tcPr>
          <w:p w14:paraId="4210A6C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8</w:t>
            </w:r>
          </w:p>
        </w:tc>
        <w:tc>
          <w:tcPr>
            <w:tcW w:w="953" w:type="dxa"/>
          </w:tcPr>
          <w:p w14:paraId="4210A6C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39</w:t>
            </w:r>
          </w:p>
        </w:tc>
        <w:tc>
          <w:tcPr>
            <w:tcW w:w="953" w:type="dxa"/>
          </w:tcPr>
          <w:p w14:paraId="4210A6C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0</w:t>
            </w:r>
          </w:p>
        </w:tc>
      </w:tr>
      <w:tr w:rsidR="007B262D" w:rsidRPr="00984F00" w14:paraId="4210A6DA" w14:textId="77777777" w:rsidTr="007B262D">
        <w:tc>
          <w:tcPr>
            <w:tcW w:w="952" w:type="dxa"/>
          </w:tcPr>
          <w:p w14:paraId="4210A6D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1</w:t>
            </w:r>
          </w:p>
        </w:tc>
        <w:tc>
          <w:tcPr>
            <w:tcW w:w="952" w:type="dxa"/>
          </w:tcPr>
          <w:p w14:paraId="4210A6D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2</w:t>
            </w:r>
          </w:p>
        </w:tc>
        <w:tc>
          <w:tcPr>
            <w:tcW w:w="952" w:type="dxa"/>
          </w:tcPr>
          <w:p w14:paraId="4210A6D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3</w:t>
            </w:r>
          </w:p>
        </w:tc>
        <w:tc>
          <w:tcPr>
            <w:tcW w:w="952" w:type="dxa"/>
          </w:tcPr>
          <w:p w14:paraId="4210A6D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4</w:t>
            </w:r>
          </w:p>
        </w:tc>
        <w:tc>
          <w:tcPr>
            <w:tcW w:w="953" w:type="dxa"/>
          </w:tcPr>
          <w:p w14:paraId="4210A6D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5</w:t>
            </w:r>
          </w:p>
        </w:tc>
        <w:tc>
          <w:tcPr>
            <w:tcW w:w="953" w:type="dxa"/>
          </w:tcPr>
          <w:p w14:paraId="4210A6D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6</w:t>
            </w:r>
          </w:p>
        </w:tc>
        <w:tc>
          <w:tcPr>
            <w:tcW w:w="953" w:type="dxa"/>
          </w:tcPr>
          <w:p w14:paraId="4210A6D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7</w:t>
            </w:r>
          </w:p>
        </w:tc>
        <w:tc>
          <w:tcPr>
            <w:tcW w:w="953" w:type="dxa"/>
          </w:tcPr>
          <w:p w14:paraId="4210A6D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8</w:t>
            </w:r>
          </w:p>
        </w:tc>
        <w:tc>
          <w:tcPr>
            <w:tcW w:w="953" w:type="dxa"/>
          </w:tcPr>
          <w:p w14:paraId="4210A6D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49</w:t>
            </w:r>
          </w:p>
        </w:tc>
        <w:tc>
          <w:tcPr>
            <w:tcW w:w="953" w:type="dxa"/>
          </w:tcPr>
          <w:p w14:paraId="4210A6D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20</w:t>
            </w:r>
          </w:p>
        </w:tc>
      </w:tr>
      <w:tr w:rsidR="007B262D" w:rsidRPr="00984F00" w14:paraId="4210A6E5" w14:textId="77777777" w:rsidTr="007B262D">
        <w:tc>
          <w:tcPr>
            <w:tcW w:w="952" w:type="dxa"/>
          </w:tcPr>
          <w:p w14:paraId="4210A6D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1</w:t>
            </w:r>
          </w:p>
        </w:tc>
        <w:tc>
          <w:tcPr>
            <w:tcW w:w="952" w:type="dxa"/>
          </w:tcPr>
          <w:p w14:paraId="4210A6D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2</w:t>
            </w:r>
          </w:p>
        </w:tc>
        <w:tc>
          <w:tcPr>
            <w:tcW w:w="952" w:type="dxa"/>
          </w:tcPr>
          <w:p w14:paraId="4210A6D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3</w:t>
            </w:r>
          </w:p>
        </w:tc>
        <w:tc>
          <w:tcPr>
            <w:tcW w:w="952" w:type="dxa"/>
          </w:tcPr>
          <w:p w14:paraId="4210A6D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4</w:t>
            </w:r>
          </w:p>
        </w:tc>
        <w:tc>
          <w:tcPr>
            <w:tcW w:w="953" w:type="dxa"/>
          </w:tcPr>
          <w:p w14:paraId="4210A6D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5</w:t>
            </w:r>
          </w:p>
        </w:tc>
        <w:tc>
          <w:tcPr>
            <w:tcW w:w="953" w:type="dxa"/>
          </w:tcPr>
          <w:p w14:paraId="4210A6E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6</w:t>
            </w:r>
          </w:p>
        </w:tc>
        <w:tc>
          <w:tcPr>
            <w:tcW w:w="953" w:type="dxa"/>
          </w:tcPr>
          <w:p w14:paraId="4210A6E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7</w:t>
            </w:r>
          </w:p>
        </w:tc>
        <w:tc>
          <w:tcPr>
            <w:tcW w:w="953" w:type="dxa"/>
          </w:tcPr>
          <w:p w14:paraId="4210A6E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8</w:t>
            </w:r>
          </w:p>
        </w:tc>
        <w:tc>
          <w:tcPr>
            <w:tcW w:w="953" w:type="dxa"/>
          </w:tcPr>
          <w:p w14:paraId="4210A6E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59</w:t>
            </w:r>
          </w:p>
        </w:tc>
        <w:tc>
          <w:tcPr>
            <w:tcW w:w="953" w:type="dxa"/>
          </w:tcPr>
          <w:p w14:paraId="4210A6E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0</w:t>
            </w:r>
          </w:p>
        </w:tc>
      </w:tr>
      <w:tr w:rsidR="007B262D" w:rsidRPr="00984F00" w14:paraId="4210A6F0" w14:textId="77777777" w:rsidTr="007B262D">
        <w:tc>
          <w:tcPr>
            <w:tcW w:w="952" w:type="dxa"/>
          </w:tcPr>
          <w:p w14:paraId="4210A6E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1</w:t>
            </w:r>
          </w:p>
        </w:tc>
        <w:tc>
          <w:tcPr>
            <w:tcW w:w="952" w:type="dxa"/>
          </w:tcPr>
          <w:p w14:paraId="4210A6E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2</w:t>
            </w:r>
          </w:p>
        </w:tc>
        <w:tc>
          <w:tcPr>
            <w:tcW w:w="952" w:type="dxa"/>
          </w:tcPr>
          <w:p w14:paraId="4210A6E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3</w:t>
            </w:r>
          </w:p>
        </w:tc>
        <w:tc>
          <w:tcPr>
            <w:tcW w:w="952" w:type="dxa"/>
          </w:tcPr>
          <w:p w14:paraId="4210A6E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4</w:t>
            </w:r>
          </w:p>
        </w:tc>
        <w:tc>
          <w:tcPr>
            <w:tcW w:w="953" w:type="dxa"/>
          </w:tcPr>
          <w:p w14:paraId="4210A6E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5</w:t>
            </w:r>
          </w:p>
        </w:tc>
        <w:tc>
          <w:tcPr>
            <w:tcW w:w="953" w:type="dxa"/>
          </w:tcPr>
          <w:p w14:paraId="4210A6E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6</w:t>
            </w:r>
          </w:p>
        </w:tc>
        <w:tc>
          <w:tcPr>
            <w:tcW w:w="953" w:type="dxa"/>
          </w:tcPr>
          <w:p w14:paraId="4210A6E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7</w:t>
            </w:r>
          </w:p>
        </w:tc>
        <w:tc>
          <w:tcPr>
            <w:tcW w:w="953" w:type="dxa"/>
          </w:tcPr>
          <w:p w14:paraId="4210A6E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8</w:t>
            </w:r>
          </w:p>
        </w:tc>
        <w:tc>
          <w:tcPr>
            <w:tcW w:w="953" w:type="dxa"/>
          </w:tcPr>
          <w:p w14:paraId="4210A6E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69</w:t>
            </w:r>
          </w:p>
        </w:tc>
        <w:tc>
          <w:tcPr>
            <w:tcW w:w="953" w:type="dxa"/>
          </w:tcPr>
          <w:p w14:paraId="4210A6E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0</w:t>
            </w:r>
          </w:p>
        </w:tc>
      </w:tr>
      <w:tr w:rsidR="007B262D" w:rsidRPr="00984F00" w14:paraId="4210A6FB" w14:textId="77777777" w:rsidTr="007B262D">
        <w:tc>
          <w:tcPr>
            <w:tcW w:w="952" w:type="dxa"/>
          </w:tcPr>
          <w:p w14:paraId="4210A6F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1</w:t>
            </w:r>
          </w:p>
        </w:tc>
        <w:tc>
          <w:tcPr>
            <w:tcW w:w="952" w:type="dxa"/>
          </w:tcPr>
          <w:p w14:paraId="4210A6F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2</w:t>
            </w:r>
          </w:p>
        </w:tc>
        <w:tc>
          <w:tcPr>
            <w:tcW w:w="952" w:type="dxa"/>
          </w:tcPr>
          <w:p w14:paraId="4210A6F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3</w:t>
            </w:r>
          </w:p>
        </w:tc>
        <w:tc>
          <w:tcPr>
            <w:tcW w:w="952" w:type="dxa"/>
          </w:tcPr>
          <w:p w14:paraId="4210A6F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4</w:t>
            </w:r>
          </w:p>
        </w:tc>
        <w:tc>
          <w:tcPr>
            <w:tcW w:w="953" w:type="dxa"/>
          </w:tcPr>
          <w:p w14:paraId="4210A6F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5</w:t>
            </w:r>
          </w:p>
        </w:tc>
        <w:tc>
          <w:tcPr>
            <w:tcW w:w="953" w:type="dxa"/>
          </w:tcPr>
          <w:p w14:paraId="4210A6F6"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6</w:t>
            </w:r>
          </w:p>
        </w:tc>
        <w:tc>
          <w:tcPr>
            <w:tcW w:w="953" w:type="dxa"/>
          </w:tcPr>
          <w:p w14:paraId="4210A6F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7</w:t>
            </w:r>
          </w:p>
        </w:tc>
        <w:tc>
          <w:tcPr>
            <w:tcW w:w="953" w:type="dxa"/>
          </w:tcPr>
          <w:p w14:paraId="4210A6F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8</w:t>
            </w:r>
          </w:p>
        </w:tc>
        <w:tc>
          <w:tcPr>
            <w:tcW w:w="953" w:type="dxa"/>
          </w:tcPr>
          <w:p w14:paraId="4210A6F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79</w:t>
            </w:r>
          </w:p>
        </w:tc>
        <w:tc>
          <w:tcPr>
            <w:tcW w:w="953" w:type="dxa"/>
          </w:tcPr>
          <w:p w14:paraId="4210A6F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0</w:t>
            </w:r>
          </w:p>
        </w:tc>
      </w:tr>
      <w:tr w:rsidR="007B262D" w:rsidRPr="00984F00" w14:paraId="4210A706" w14:textId="77777777" w:rsidTr="007B262D">
        <w:tc>
          <w:tcPr>
            <w:tcW w:w="952" w:type="dxa"/>
          </w:tcPr>
          <w:p w14:paraId="4210A6F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1</w:t>
            </w:r>
          </w:p>
        </w:tc>
        <w:tc>
          <w:tcPr>
            <w:tcW w:w="952" w:type="dxa"/>
          </w:tcPr>
          <w:p w14:paraId="4210A6F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2</w:t>
            </w:r>
          </w:p>
        </w:tc>
        <w:tc>
          <w:tcPr>
            <w:tcW w:w="952" w:type="dxa"/>
          </w:tcPr>
          <w:p w14:paraId="4210A6F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3</w:t>
            </w:r>
          </w:p>
        </w:tc>
        <w:tc>
          <w:tcPr>
            <w:tcW w:w="952" w:type="dxa"/>
          </w:tcPr>
          <w:p w14:paraId="4210A6F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4</w:t>
            </w:r>
          </w:p>
        </w:tc>
        <w:tc>
          <w:tcPr>
            <w:tcW w:w="953" w:type="dxa"/>
          </w:tcPr>
          <w:p w14:paraId="4210A70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5</w:t>
            </w:r>
          </w:p>
        </w:tc>
        <w:tc>
          <w:tcPr>
            <w:tcW w:w="953" w:type="dxa"/>
          </w:tcPr>
          <w:p w14:paraId="4210A701"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6</w:t>
            </w:r>
          </w:p>
        </w:tc>
        <w:tc>
          <w:tcPr>
            <w:tcW w:w="953" w:type="dxa"/>
          </w:tcPr>
          <w:p w14:paraId="4210A702"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7</w:t>
            </w:r>
          </w:p>
        </w:tc>
        <w:tc>
          <w:tcPr>
            <w:tcW w:w="953" w:type="dxa"/>
          </w:tcPr>
          <w:p w14:paraId="4210A703"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8</w:t>
            </w:r>
          </w:p>
        </w:tc>
        <w:tc>
          <w:tcPr>
            <w:tcW w:w="953" w:type="dxa"/>
          </w:tcPr>
          <w:p w14:paraId="4210A704"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89</w:t>
            </w:r>
          </w:p>
        </w:tc>
        <w:tc>
          <w:tcPr>
            <w:tcW w:w="953" w:type="dxa"/>
          </w:tcPr>
          <w:p w14:paraId="4210A705"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0</w:t>
            </w:r>
          </w:p>
        </w:tc>
      </w:tr>
      <w:tr w:rsidR="007B262D" w:rsidRPr="00984F00" w14:paraId="4210A711" w14:textId="77777777" w:rsidTr="007B262D">
        <w:tc>
          <w:tcPr>
            <w:tcW w:w="952" w:type="dxa"/>
          </w:tcPr>
          <w:p w14:paraId="4210A707"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1</w:t>
            </w:r>
          </w:p>
        </w:tc>
        <w:tc>
          <w:tcPr>
            <w:tcW w:w="952" w:type="dxa"/>
          </w:tcPr>
          <w:p w14:paraId="4210A708"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2</w:t>
            </w:r>
          </w:p>
        </w:tc>
        <w:tc>
          <w:tcPr>
            <w:tcW w:w="952" w:type="dxa"/>
          </w:tcPr>
          <w:p w14:paraId="4210A709"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3</w:t>
            </w:r>
          </w:p>
        </w:tc>
        <w:tc>
          <w:tcPr>
            <w:tcW w:w="952" w:type="dxa"/>
          </w:tcPr>
          <w:p w14:paraId="4210A70A"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4</w:t>
            </w:r>
          </w:p>
        </w:tc>
        <w:tc>
          <w:tcPr>
            <w:tcW w:w="953" w:type="dxa"/>
          </w:tcPr>
          <w:p w14:paraId="4210A70B"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5</w:t>
            </w:r>
          </w:p>
        </w:tc>
        <w:tc>
          <w:tcPr>
            <w:tcW w:w="953" w:type="dxa"/>
          </w:tcPr>
          <w:p w14:paraId="4210A70C"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6</w:t>
            </w:r>
          </w:p>
        </w:tc>
        <w:tc>
          <w:tcPr>
            <w:tcW w:w="953" w:type="dxa"/>
          </w:tcPr>
          <w:p w14:paraId="4210A70D"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7</w:t>
            </w:r>
          </w:p>
        </w:tc>
        <w:tc>
          <w:tcPr>
            <w:tcW w:w="953" w:type="dxa"/>
          </w:tcPr>
          <w:p w14:paraId="4210A70E"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8</w:t>
            </w:r>
          </w:p>
        </w:tc>
        <w:tc>
          <w:tcPr>
            <w:tcW w:w="953" w:type="dxa"/>
          </w:tcPr>
          <w:p w14:paraId="4210A70F"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99</w:t>
            </w:r>
          </w:p>
        </w:tc>
        <w:tc>
          <w:tcPr>
            <w:tcW w:w="953" w:type="dxa"/>
          </w:tcPr>
          <w:p w14:paraId="4210A710" w14:textId="77777777" w:rsidR="007B262D" w:rsidRPr="00984F00" w:rsidRDefault="007B262D" w:rsidP="007B262D">
            <w:pPr>
              <w:spacing w:before="240" w:after="240"/>
              <w:jc w:val="center"/>
              <w:rPr>
                <w:rFonts w:ascii="Viner Hand ITC" w:hAnsi="Viner Hand ITC"/>
                <w:sz w:val="44"/>
              </w:rPr>
            </w:pPr>
            <w:r w:rsidRPr="00984F00">
              <w:rPr>
                <w:rFonts w:ascii="VicCursive" w:hAnsi="VicCursive"/>
                <w:sz w:val="44"/>
                <w:szCs w:val="36"/>
              </w:rPr>
              <w:t>100</w:t>
            </w:r>
          </w:p>
        </w:tc>
      </w:tr>
    </w:tbl>
    <w:p w14:paraId="4210A712" w14:textId="77777777" w:rsidR="007B262D" w:rsidRPr="00984F00" w:rsidRDefault="007B262D" w:rsidP="007B262D">
      <w:pPr>
        <w:rPr>
          <w:rFonts w:ascii="Arial" w:hAnsi="Arial" w:cs="Arial"/>
          <w:b/>
          <w:bCs/>
          <w:sz w:val="32"/>
        </w:rPr>
      </w:pPr>
    </w:p>
    <w:p w14:paraId="4210A713" w14:textId="77777777" w:rsidR="007B262D" w:rsidRPr="00984F00" w:rsidRDefault="007B262D" w:rsidP="007B262D"/>
    <w:p w14:paraId="4210A714" w14:textId="77777777" w:rsidR="007B262D" w:rsidRPr="00984F00" w:rsidRDefault="007B262D" w:rsidP="007B262D">
      <w:r w:rsidRPr="00984F00">
        <w:t xml:space="preserve">Circle or colour the 3s count yellow. Start at number 3. </w:t>
      </w:r>
    </w:p>
    <w:p w14:paraId="4210A715" w14:textId="77777777" w:rsidR="007B262D" w:rsidRPr="00984F00" w:rsidRDefault="007B262D" w:rsidP="007B262D">
      <w:r w:rsidRPr="00984F00">
        <w:t>List all the units in the 3s pattern.</w:t>
      </w:r>
    </w:p>
    <w:p w14:paraId="4210A716" w14:textId="77777777" w:rsidR="007B262D" w:rsidRPr="00984F00" w:rsidRDefault="007B262D" w:rsidP="007B262D"/>
    <w:p w14:paraId="4210A717" w14:textId="77777777" w:rsidR="007B262D" w:rsidRPr="00984F00" w:rsidRDefault="007B262D" w:rsidP="007B262D">
      <w:r w:rsidRPr="00984F00">
        <w:t>_____,  _____,  _____,  _____,  _____,  _____,  _____,  _____,  _____,  _____.</w:t>
      </w:r>
    </w:p>
    <w:p w14:paraId="4210A718" w14:textId="77777777" w:rsidR="007B262D" w:rsidRPr="00984F00" w:rsidRDefault="007B262D" w:rsidP="007B262D"/>
    <w:p w14:paraId="4210A719" w14:textId="77777777" w:rsidR="007B262D" w:rsidRPr="00984F00" w:rsidRDefault="007B262D" w:rsidP="007B262D">
      <w:pPr>
        <w:pStyle w:val="Heading2"/>
      </w:pPr>
      <w:r w:rsidRPr="00984F00">
        <w:lastRenderedPageBreak/>
        <w:t>Activity 3 continued</w:t>
      </w:r>
    </w:p>
    <w:p w14:paraId="4210A71A" w14:textId="77777777" w:rsidR="007B262D" w:rsidRPr="00984F00" w:rsidRDefault="007B262D" w:rsidP="007B262D"/>
    <w:p w14:paraId="4210A71B" w14:textId="77777777" w:rsidR="007B262D" w:rsidRPr="00984F00" w:rsidRDefault="007B262D" w:rsidP="007B262D">
      <w:r w:rsidRPr="00984F00">
        <w:t>Circle or colour the 4s count orange. Start at number 4.</w:t>
      </w:r>
    </w:p>
    <w:p w14:paraId="4210A71C" w14:textId="77777777" w:rsidR="007B262D" w:rsidRPr="00984F00" w:rsidRDefault="007B262D" w:rsidP="007B262D">
      <w:r w:rsidRPr="00984F00">
        <w:t>List all the units in the 4s pattern.</w:t>
      </w:r>
    </w:p>
    <w:p w14:paraId="4210A71D" w14:textId="77777777" w:rsidR="007B262D" w:rsidRPr="00984F00" w:rsidRDefault="007B262D" w:rsidP="007B262D"/>
    <w:p w14:paraId="4210A71E" w14:textId="77777777" w:rsidR="007B262D" w:rsidRPr="00984F00" w:rsidRDefault="007B262D" w:rsidP="007B262D">
      <w:r w:rsidRPr="00984F00">
        <w:t>_____,  _____,  _____,  _____,  _____.</w:t>
      </w:r>
    </w:p>
    <w:p w14:paraId="4210A71F" w14:textId="77777777" w:rsidR="007B262D" w:rsidRPr="00984F00" w:rsidRDefault="007B262D" w:rsidP="007B262D"/>
    <w:p w14:paraId="4210A720" w14:textId="77777777" w:rsidR="007B262D" w:rsidRPr="00984F00" w:rsidRDefault="007B262D" w:rsidP="007B262D"/>
    <w:p w14:paraId="4210A721" w14:textId="77777777" w:rsidR="007B262D" w:rsidRPr="00984F00" w:rsidRDefault="007B262D" w:rsidP="007B262D">
      <w:r w:rsidRPr="00984F00">
        <w:t>Circle or colour the 6s count green. Start at number 6.</w:t>
      </w:r>
    </w:p>
    <w:p w14:paraId="4210A722" w14:textId="77777777" w:rsidR="007B262D" w:rsidRPr="00984F00" w:rsidRDefault="007B262D" w:rsidP="007B262D">
      <w:r w:rsidRPr="00984F00">
        <w:t>List all the units in the 6s pattern.</w:t>
      </w:r>
    </w:p>
    <w:p w14:paraId="4210A723" w14:textId="77777777" w:rsidR="007B262D" w:rsidRPr="00984F00" w:rsidRDefault="007B262D" w:rsidP="007B262D"/>
    <w:p w14:paraId="4210A724" w14:textId="77777777" w:rsidR="007B262D" w:rsidRPr="00984F00" w:rsidRDefault="007B262D" w:rsidP="007B262D">
      <w:r w:rsidRPr="00984F00">
        <w:t>_____,  _____,  _____,  _____,  _____.</w:t>
      </w:r>
    </w:p>
    <w:p w14:paraId="4210A725" w14:textId="77777777" w:rsidR="007B262D" w:rsidRPr="00984F00" w:rsidRDefault="007B262D" w:rsidP="007B262D"/>
    <w:p w14:paraId="4210A726" w14:textId="77777777" w:rsidR="007B262D" w:rsidRPr="00984F00" w:rsidRDefault="007B262D" w:rsidP="007B262D"/>
    <w:p w14:paraId="4210A727" w14:textId="77777777" w:rsidR="007B262D" w:rsidRPr="00984F00" w:rsidRDefault="007B262D" w:rsidP="007B262D">
      <w:r w:rsidRPr="00984F00">
        <w:t>Circle or colour the 7s count in black. Start at number 7.</w:t>
      </w:r>
    </w:p>
    <w:p w14:paraId="4210A728" w14:textId="77777777" w:rsidR="007B262D" w:rsidRPr="00984F00" w:rsidRDefault="007B262D" w:rsidP="007B262D">
      <w:r w:rsidRPr="00984F00">
        <w:t>List all the units in the 7s pattern.</w:t>
      </w:r>
    </w:p>
    <w:p w14:paraId="4210A729" w14:textId="77777777" w:rsidR="007B262D" w:rsidRPr="00984F00" w:rsidRDefault="007B262D" w:rsidP="007B262D"/>
    <w:p w14:paraId="4210A72A" w14:textId="77777777" w:rsidR="007B262D" w:rsidRPr="00984F00" w:rsidRDefault="007B262D" w:rsidP="007B262D">
      <w:r w:rsidRPr="00984F00">
        <w:t>_____,  _____,  _____,  _____,  _____,  _____,  _____,  _____,  _____,  _____.</w:t>
      </w:r>
    </w:p>
    <w:p w14:paraId="4210A72B" w14:textId="77777777" w:rsidR="007B262D" w:rsidRPr="00984F00" w:rsidRDefault="007B262D" w:rsidP="007B262D"/>
    <w:p w14:paraId="4210A72C" w14:textId="77777777" w:rsidR="007B262D" w:rsidRPr="00984F00" w:rsidRDefault="007B262D" w:rsidP="007B262D"/>
    <w:p w14:paraId="4210A72D" w14:textId="77777777" w:rsidR="007B262D" w:rsidRPr="00984F00" w:rsidRDefault="007B262D" w:rsidP="007B262D">
      <w:r w:rsidRPr="00984F00">
        <w:t>Which number counts do you think would be easiest to learn and remember?</w:t>
      </w:r>
    </w:p>
    <w:p w14:paraId="4210A72E" w14:textId="77777777" w:rsidR="007B262D" w:rsidRPr="00984F00" w:rsidRDefault="007B262D" w:rsidP="007B262D"/>
    <w:p w14:paraId="4210A72F" w14:textId="77777777" w:rsidR="007B262D" w:rsidRPr="00984F00" w:rsidRDefault="007B262D" w:rsidP="007B262D">
      <w:r w:rsidRPr="00984F00">
        <w:t>__________________________________________________________________</w:t>
      </w:r>
    </w:p>
    <w:p w14:paraId="4210A730" w14:textId="77777777" w:rsidR="007B262D" w:rsidRPr="00984F00" w:rsidRDefault="007B262D" w:rsidP="007B262D"/>
    <w:p w14:paraId="4210A731" w14:textId="77777777" w:rsidR="007B262D" w:rsidRPr="00984F00" w:rsidRDefault="007B262D" w:rsidP="007B262D">
      <w:r w:rsidRPr="00984F00">
        <w:t>Why do you think this? ____________________________________________</w:t>
      </w:r>
    </w:p>
    <w:p w14:paraId="4210A732" w14:textId="77777777" w:rsidR="007B262D" w:rsidRPr="00984F00" w:rsidRDefault="007B262D" w:rsidP="007B262D"/>
    <w:p w14:paraId="4210A733" w14:textId="77777777" w:rsidR="007B262D" w:rsidRPr="00984F00" w:rsidRDefault="007B262D" w:rsidP="007B262D">
      <w:r w:rsidRPr="00984F00">
        <w:t>__________________________________________________________________</w:t>
      </w:r>
    </w:p>
    <w:p w14:paraId="4210A734" w14:textId="77777777" w:rsidR="007B262D" w:rsidRPr="00984F00" w:rsidRDefault="007B262D" w:rsidP="007B262D"/>
    <w:p w14:paraId="4210A735" w14:textId="77777777" w:rsidR="007B262D" w:rsidRPr="00984F00" w:rsidRDefault="007B262D" w:rsidP="007B262D">
      <w:r w:rsidRPr="00984F00">
        <w:t>__________________________________________________________________</w:t>
      </w:r>
    </w:p>
    <w:p w14:paraId="4210A736" w14:textId="77777777" w:rsidR="007B262D" w:rsidRPr="00984F00" w:rsidRDefault="007B262D" w:rsidP="007B262D"/>
    <w:p w14:paraId="4210A737" w14:textId="77777777" w:rsidR="007B262D" w:rsidRPr="00984F00" w:rsidRDefault="007B262D" w:rsidP="007B262D">
      <w:r w:rsidRPr="00984F00">
        <w:t>Work out the pattern and complete these counts.</w:t>
      </w:r>
    </w:p>
    <w:p w14:paraId="4210A738" w14:textId="77777777" w:rsidR="007B262D" w:rsidRPr="00984F00" w:rsidRDefault="007B262D" w:rsidP="007B262D"/>
    <w:p w14:paraId="4210A739" w14:textId="77777777" w:rsidR="007B262D" w:rsidRPr="00984F00" w:rsidRDefault="007B262D" w:rsidP="007B262D">
      <w:pPr>
        <w:numPr>
          <w:ilvl w:val="0"/>
          <w:numId w:val="20"/>
        </w:numPr>
        <w:rPr>
          <w:rFonts w:ascii="VicCursive" w:hAnsi="VicCursive"/>
          <w:sz w:val="44"/>
          <w:szCs w:val="36"/>
        </w:rPr>
      </w:pPr>
      <w:r w:rsidRPr="00984F00">
        <w:rPr>
          <w:rFonts w:ascii="VicCursive" w:hAnsi="VicCursive"/>
          <w:sz w:val="44"/>
          <w:szCs w:val="36"/>
        </w:rPr>
        <w:t>2, 6, 10, _____, _____, 22, _____, _____</w:t>
      </w:r>
    </w:p>
    <w:p w14:paraId="4210A73A" w14:textId="77777777" w:rsidR="007B262D" w:rsidRPr="00984F00" w:rsidRDefault="007B262D" w:rsidP="007B262D">
      <w:pPr>
        <w:rPr>
          <w:rFonts w:ascii="VicCursive" w:hAnsi="VicCursive"/>
          <w:sz w:val="44"/>
          <w:szCs w:val="36"/>
        </w:rPr>
      </w:pPr>
    </w:p>
    <w:p w14:paraId="4210A73B" w14:textId="77777777" w:rsidR="007B262D" w:rsidRPr="00984F00" w:rsidRDefault="007B262D" w:rsidP="007B262D">
      <w:pPr>
        <w:numPr>
          <w:ilvl w:val="0"/>
          <w:numId w:val="20"/>
        </w:numPr>
        <w:rPr>
          <w:rFonts w:ascii="VicCursive" w:hAnsi="VicCursive"/>
          <w:sz w:val="44"/>
          <w:szCs w:val="36"/>
        </w:rPr>
      </w:pPr>
      <w:r w:rsidRPr="00984F00">
        <w:rPr>
          <w:rFonts w:ascii="VicCursive" w:hAnsi="VicCursive"/>
          <w:sz w:val="44"/>
          <w:szCs w:val="36"/>
        </w:rPr>
        <w:t>1, 4, 7, _____, _____, _____, 19, 22, _____</w:t>
      </w:r>
    </w:p>
    <w:p w14:paraId="4210A73C" w14:textId="77777777" w:rsidR="007B262D" w:rsidRPr="00984F00" w:rsidRDefault="007B262D" w:rsidP="007B262D">
      <w:pPr>
        <w:rPr>
          <w:rFonts w:ascii="VicCursive" w:hAnsi="VicCursive"/>
          <w:sz w:val="44"/>
          <w:szCs w:val="36"/>
        </w:rPr>
      </w:pPr>
    </w:p>
    <w:p w14:paraId="4210A73D" w14:textId="77777777" w:rsidR="007B262D" w:rsidRPr="00984F00" w:rsidRDefault="007B262D" w:rsidP="007B262D">
      <w:pPr>
        <w:numPr>
          <w:ilvl w:val="0"/>
          <w:numId w:val="20"/>
        </w:numPr>
        <w:rPr>
          <w:rFonts w:ascii="VicCursive" w:hAnsi="VicCursive"/>
          <w:sz w:val="44"/>
          <w:szCs w:val="36"/>
        </w:rPr>
      </w:pPr>
      <w:r w:rsidRPr="00984F00">
        <w:rPr>
          <w:rFonts w:ascii="VicCursive" w:hAnsi="VicCursive"/>
          <w:sz w:val="44"/>
          <w:szCs w:val="36"/>
        </w:rPr>
        <w:t>6, 11, 16, ____, ____, 31, 36, ____, ____</w:t>
      </w:r>
    </w:p>
    <w:p w14:paraId="4210A73E" w14:textId="77777777" w:rsidR="007B262D" w:rsidRPr="00984F00" w:rsidRDefault="00351044" w:rsidP="007B262D">
      <w:pPr>
        <w:pStyle w:val="Heading2"/>
      </w:pPr>
      <w:r>
        <w:lastRenderedPageBreak/>
        <w:t>Activity 4</w:t>
      </w:r>
    </w:p>
    <w:p w14:paraId="4210A73F" w14:textId="77777777" w:rsidR="007B262D" w:rsidRPr="00984F00" w:rsidRDefault="007B262D" w:rsidP="007B262D">
      <w:pPr>
        <w:rPr>
          <w:rFonts w:ascii="Arial" w:hAnsi="Arial" w:cs="Arial"/>
          <w:b/>
        </w:rPr>
      </w:pPr>
      <w:r w:rsidRPr="00984F00">
        <w:rPr>
          <w:rFonts w:cs="Arial"/>
        </w:rPr>
        <w:t xml:space="preserve"> </w:t>
      </w:r>
      <w:r>
        <w:rPr>
          <w:noProof/>
          <w:lang w:val="en-AU" w:eastAsia="en-AU"/>
        </w:rPr>
        <w:drawing>
          <wp:inline distT="0" distB="0" distL="0" distR="0" wp14:anchorId="4210AE4F" wp14:editId="4210AE50">
            <wp:extent cx="571500" cy="438150"/>
            <wp:effectExtent l="0" t="0" r="0" b="0"/>
            <wp:docPr id="517" name="Picture 51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1500" cy="438150"/>
                    </a:xfrm>
                    <a:prstGeom prst="rect">
                      <a:avLst/>
                    </a:prstGeom>
                    <a:noFill/>
                    <a:ln>
                      <a:noFill/>
                    </a:ln>
                  </pic:spPr>
                </pic:pic>
              </a:graphicData>
            </a:graphic>
          </wp:inline>
        </w:drawing>
      </w:r>
      <w:r w:rsidRPr="00984F00">
        <w:rPr>
          <w:rFonts w:ascii="Arial" w:hAnsi="Arial" w:cs="Arial"/>
          <w:b/>
        </w:rPr>
        <w:t>For you to do</w:t>
      </w:r>
    </w:p>
    <w:p w14:paraId="4210A740" w14:textId="77777777" w:rsidR="007B262D" w:rsidRPr="00984F00" w:rsidRDefault="007B262D" w:rsidP="007B262D">
      <w:pPr>
        <w:pStyle w:val="Heading2"/>
        <w:rPr>
          <w:rFonts w:ascii="Century Schoolbook" w:hAnsi="Century Schoolbook"/>
        </w:rPr>
      </w:pPr>
    </w:p>
    <w:p w14:paraId="4210A742" w14:textId="28469848" w:rsidR="007B262D" w:rsidRDefault="007B262D" w:rsidP="007B262D">
      <w:r w:rsidRPr="00984F00">
        <w:t xml:space="preserve">Use a clock with a </w:t>
      </w:r>
      <w:r w:rsidRPr="007B262D">
        <w:t xml:space="preserve">second hand to time how long it takes to do these multiplication equations. </w:t>
      </w:r>
    </w:p>
    <w:p w14:paraId="374CCEA9" w14:textId="18A0EE55" w:rsidR="00A9008A" w:rsidRDefault="00A9008A" w:rsidP="007B262D"/>
    <w:p w14:paraId="70E3EA8C" w14:textId="77777777" w:rsidR="00A9008A" w:rsidRPr="007B262D" w:rsidRDefault="00A9008A" w:rsidP="007B262D">
      <w:pPr>
        <w:rPr>
          <w:sz w:val="16"/>
          <w:szCs w:val="16"/>
        </w:rPr>
      </w:pP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0"/>
        <w:gridCol w:w="3090"/>
        <w:gridCol w:w="3090"/>
      </w:tblGrid>
      <w:tr w:rsidR="007B262D" w:rsidRPr="00984F00" w14:paraId="4210A746" w14:textId="77777777" w:rsidTr="007B262D">
        <w:trPr>
          <w:trHeight w:val="864"/>
        </w:trPr>
        <w:tc>
          <w:tcPr>
            <w:tcW w:w="3090" w:type="dxa"/>
            <w:vAlign w:val="center"/>
          </w:tcPr>
          <w:p w14:paraId="4210A743"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44"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 </w:t>
            </w:r>
            <w:r w:rsidRPr="00984F00">
              <w:rPr>
                <w:rFonts w:ascii="VicCursive" w:hAnsi="VicCursive"/>
                <w:sz w:val="44"/>
                <w:szCs w:val="56"/>
              </w:rPr>
              <w:t>≈</w:t>
            </w:r>
            <w:r w:rsidRPr="00984F00">
              <w:rPr>
                <w:rFonts w:ascii="VicCursive" w:hAnsi="VicCursive"/>
                <w:sz w:val="44"/>
                <w:szCs w:val="36"/>
              </w:rPr>
              <w:t xml:space="preserve"> 3 =</w:t>
            </w:r>
          </w:p>
        </w:tc>
        <w:tc>
          <w:tcPr>
            <w:tcW w:w="3090" w:type="dxa"/>
            <w:vAlign w:val="center"/>
          </w:tcPr>
          <w:p w14:paraId="4210A745"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 </w:t>
            </w:r>
            <w:r w:rsidRPr="00984F00">
              <w:rPr>
                <w:rFonts w:ascii="VicCursive" w:hAnsi="VicCursive"/>
                <w:sz w:val="44"/>
                <w:szCs w:val="56"/>
              </w:rPr>
              <w:t>≈</w:t>
            </w:r>
            <w:r w:rsidRPr="00984F00">
              <w:rPr>
                <w:rFonts w:ascii="VicCursive" w:hAnsi="VicCursive"/>
                <w:sz w:val="44"/>
                <w:szCs w:val="36"/>
              </w:rPr>
              <w:t xml:space="preserve"> 4 =</w:t>
            </w:r>
          </w:p>
        </w:tc>
      </w:tr>
      <w:tr w:rsidR="007B262D" w:rsidRPr="00984F00" w14:paraId="4210A74A" w14:textId="77777777" w:rsidTr="007B262D">
        <w:trPr>
          <w:trHeight w:val="864"/>
        </w:trPr>
        <w:tc>
          <w:tcPr>
            <w:tcW w:w="3090" w:type="dxa"/>
            <w:vAlign w:val="center"/>
          </w:tcPr>
          <w:p w14:paraId="4210A747"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2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48"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2 </w:t>
            </w:r>
            <w:r w:rsidRPr="00984F00">
              <w:rPr>
                <w:rFonts w:ascii="VicCursive" w:hAnsi="VicCursive"/>
                <w:sz w:val="44"/>
                <w:szCs w:val="56"/>
              </w:rPr>
              <w:t>≈</w:t>
            </w:r>
            <w:r w:rsidRPr="00984F00">
              <w:rPr>
                <w:rFonts w:ascii="VicCursive" w:hAnsi="VicCursive"/>
                <w:sz w:val="44"/>
                <w:szCs w:val="36"/>
              </w:rPr>
              <w:t xml:space="preserve"> 4 =</w:t>
            </w:r>
          </w:p>
        </w:tc>
        <w:tc>
          <w:tcPr>
            <w:tcW w:w="3090" w:type="dxa"/>
            <w:vAlign w:val="center"/>
          </w:tcPr>
          <w:p w14:paraId="4210A749"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2 </w:t>
            </w:r>
            <w:r w:rsidRPr="00984F00">
              <w:rPr>
                <w:rFonts w:ascii="VicCursive" w:hAnsi="VicCursive"/>
                <w:sz w:val="44"/>
                <w:szCs w:val="56"/>
              </w:rPr>
              <w:t>≈</w:t>
            </w:r>
            <w:r w:rsidRPr="00984F00">
              <w:rPr>
                <w:rFonts w:ascii="VicCursive" w:hAnsi="VicCursive"/>
                <w:sz w:val="44"/>
                <w:szCs w:val="36"/>
              </w:rPr>
              <w:t xml:space="preserve"> 5 =</w:t>
            </w:r>
          </w:p>
        </w:tc>
      </w:tr>
      <w:tr w:rsidR="007B262D" w:rsidRPr="00984F00" w14:paraId="4210A74E" w14:textId="77777777" w:rsidTr="007B262D">
        <w:trPr>
          <w:trHeight w:val="864"/>
        </w:trPr>
        <w:tc>
          <w:tcPr>
            <w:tcW w:w="3090" w:type="dxa"/>
            <w:vAlign w:val="center"/>
          </w:tcPr>
          <w:p w14:paraId="4210A74B"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3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4C"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3 </w:t>
            </w:r>
            <w:r w:rsidRPr="00984F00">
              <w:rPr>
                <w:rFonts w:ascii="VicCursive" w:hAnsi="VicCursive"/>
                <w:sz w:val="44"/>
                <w:szCs w:val="56"/>
              </w:rPr>
              <w:t>≈</w:t>
            </w:r>
            <w:r w:rsidRPr="00984F00">
              <w:rPr>
                <w:rFonts w:ascii="VicCursive" w:hAnsi="VicCursive"/>
                <w:sz w:val="44"/>
                <w:szCs w:val="36"/>
              </w:rPr>
              <w:t xml:space="preserve"> 5 =</w:t>
            </w:r>
          </w:p>
        </w:tc>
        <w:tc>
          <w:tcPr>
            <w:tcW w:w="3090" w:type="dxa"/>
            <w:vAlign w:val="center"/>
          </w:tcPr>
          <w:p w14:paraId="4210A74D"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3 </w:t>
            </w:r>
            <w:r w:rsidRPr="00984F00">
              <w:rPr>
                <w:rFonts w:ascii="VicCursive" w:hAnsi="VicCursive"/>
                <w:sz w:val="44"/>
                <w:szCs w:val="56"/>
              </w:rPr>
              <w:t>≈</w:t>
            </w:r>
            <w:r w:rsidRPr="00984F00">
              <w:rPr>
                <w:rFonts w:ascii="VicCursive" w:hAnsi="VicCursive"/>
                <w:sz w:val="44"/>
                <w:szCs w:val="36"/>
              </w:rPr>
              <w:t xml:space="preserve"> 6 =</w:t>
            </w:r>
          </w:p>
        </w:tc>
      </w:tr>
      <w:tr w:rsidR="007B262D" w:rsidRPr="00984F00" w14:paraId="4210A752" w14:textId="77777777" w:rsidTr="007B262D">
        <w:trPr>
          <w:trHeight w:val="864"/>
        </w:trPr>
        <w:tc>
          <w:tcPr>
            <w:tcW w:w="3090" w:type="dxa"/>
            <w:vAlign w:val="center"/>
          </w:tcPr>
          <w:p w14:paraId="4210A74F"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4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50"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4 </w:t>
            </w:r>
            <w:r w:rsidRPr="00984F00">
              <w:rPr>
                <w:rFonts w:ascii="VicCursive" w:hAnsi="VicCursive"/>
                <w:sz w:val="44"/>
                <w:szCs w:val="56"/>
              </w:rPr>
              <w:t>≈</w:t>
            </w:r>
            <w:r w:rsidRPr="00984F00">
              <w:rPr>
                <w:rFonts w:ascii="VicCursive" w:hAnsi="VicCursive"/>
                <w:sz w:val="44"/>
                <w:szCs w:val="36"/>
              </w:rPr>
              <w:t xml:space="preserve"> 6 =</w:t>
            </w:r>
          </w:p>
        </w:tc>
        <w:tc>
          <w:tcPr>
            <w:tcW w:w="3090" w:type="dxa"/>
            <w:vAlign w:val="center"/>
          </w:tcPr>
          <w:p w14:paraId="4210A751"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4 </w:t>
            </w:r>
            <w:r w:rsidRPr="00984F00">
              <w:rPr>
                <w:rFonts w:ascii="VicCursive" w:hAnsi="VicCursive"/>
                <w:sz w:val="44"/>
                <w:szCs w:val="56"/>
              </w:rPr>
              <w:t>≈</w:t>
            </w:r>
            <w:r w:rsidRPr="00984F00">
              <w:rPr>
                <w:rFonts w:ascii="VicCursive" w:hAnsi="VicCursive"/>
                <w:sz w:val="44"/>
                <w:szCs w:val="36"/>
              </w:rPr>
              <w:t xml:space="preserve"> 10 =</w:t>
            </w:r>
          </w:p>
        </w:tc>
      </w:tr>
      <w:tr w:rsidR="007B262D" w:rsidRPr="00984F00" w14:paraId="4210A756" w14:textId="77777777" w:rsidTr="007B262D">
        <w:trPr>
          <w:trHeight w:val="864"/>
        </w:trPr>
        <w:tc>
          <w:tcPr>
            <w:tcW w:w="3090" w:type="dxa"/>
            <w:vAlign w:val="center"/>
          </w:tcPr>
          <w:p w14:paraId="4210A753"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5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54"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5 </w:t>
            </w:r>
            <w:r w:rsidRPr="00984F00">
              <w:rPr>
                <w:rFonts w:ascii="VicCursive" w:hAnsi="VicCursive"/>
                <w:sz w:val="44"/>
                <w:szCs w:val="56"/>
              </w:rPr>
              <w:t>≈</w:t>
            </w:r>
            <w:r w:rsidRPr="00984F00">
              <w:rPr>
                <w:rFonts w:ascii="VicCursive" w:hAnsi="VicCursive"/>
                <w:sz w:val="44"/>
                <w:szCs w:val="36"/>
              </w:rPr>
              <w:t xml:space="preserve"> 10 =</w:t>
            </w:r>
          </w:p>
        </w:tc>
        <w:tc>
          <w:tcPr>
            <w:tcW w:w="3090" w:type="dxa"/>
            <w:vAlign w:val="center"/>
          </w:tcPr>
          <w:p w14:paraId="4210A755"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5 </w:t>
            </w:r>
            <w:r w:rsidRPr="00984F00">
              <w:rPr>
                <w:rFonts w:ascii="VicCursive" w:hAnsi="VicCursive"/>
                <w:sz w:val="44"/>
                <w:szCs w:val="56"/>
              </w:rPr>
              <w:t>≈</w:t>
            </w:r>
            <w:r w:rsidRPr="00984F00">
              <w:rPr>
                <w:rFonts w:ascii="VicCursive" w:hAnsi="VicCursive"/>
                <w:sz w:val="44"/>
                <w:szCs w:val="36"/>
              </w:rPr>
              <w:t xml:space="preserve"> 5 =</w:t>
            </w:r>
          </w:p>
        </w:tc>
      </w:tr>
      <w:tr w:rsidR="007B262D" w:rsidRPr="00984F00" w14:paraId="4210A75A" w14:textId="77777777" w:rsidTr="007B262D">
        <w:trPr>
          <w:trHeight w:val="864"/>
        </w:trPr>
        <w:tc>
          <w:tcPr>
            <w:tcW w:w="3090" w:type="dxa"/>
            <w:vAlign w:val="center"/>
          </w:tcPr>
          <w:p w14:paraId="4210A757"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6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58"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6 </w:t>
            </w:r>
            <w:r w:rsidRPr="00984F00">
              <w:rPr>
                <w:rFonts w:ascii="VicCursive" w:hAnsi="VicCursive"/>
                <w:sz w:val="44"/>
                <w:szCs w:val="56"/>
              </w:rPr>
              <w:t>≈</w:t>
            </w:r>
            <w:r w:rsidRPr="00984F00">
              <w:rPr>
                <w:rFonts w:ascii="VicCursive" w:hAnsi="VicCursive"/>
                <w:sz w:val="44"/>
                <w:szCs w:val="36"/>
              </w:rPr>
              <w:t xml:space="preserve"> 2 =</w:t>
            </w:r>
          </w:p>
        </w:tc>
        <w:tc>
          <w:tcPr>
            <w:tcW w:w="3090" w:type="dxa"/>
            <w:vAlign w:val="center"/>
          </w:tcPr>
          <w:p w14:paraId="4210A759"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6 </w:t>
            </w:r>
            <w:r w:rsidRPr="00984F00">
              <w:rPr>
                <w:rFonts w:ascii="VicCursive" w:hAnsi="VicCursive"/>
                <w:sz w:val="44"/>
                <w:szCs w:val="56"/>
              </w:rPr>
              <w:t>≈</w:t>
            </w:r>
            <w:r w:rsidRPr="00984F00">
              <w:rPr>
                <w:rFonts w:ascii="VicCursive" w:hAnsi="VicCursive"/>
                <w:sz w:val="44"/>
                <w:szCs w:val="36"/>
              </w:rPr>
              <w:t xml:space="preserve"> 10 =</w:t>
            </w:r>
          </w:p>
        </w:tc>
      </w:tr>
      <w:tr w:rsidR="007B262D" w:rsidRPr="00984F00" w14:paraId="4210A75E" w14:textId="77777777" w:rsidTr="007B262D">
        <w:trPr>
          <w:trHeight w:val="864"/>
        </w:trPr>
        <w:tc>
          <w:tcPr>
            <w:tcW w:w="3090" w:type="dxa"/>
            <w:vAlign w:val="center"/>
          </w:tcPr>
          <w:p w14:paraId="4210A75B"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7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5C"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7 </w:t>
            </w:r>
            <w:r w:rsidRPr="00984F00">
              <w:rPr>
                <w:rFonts w:ascii="VicCursive" w:hAnsi="VicCursive"/>
                <w:sz w:val="44"/>
                <w:szCs w:val="56"/>
              </w:rPr>
              <w:t>≈</w:t>
            </w:r>
            <w:r w:rsidRPr="00984F00">
              <w:rPr>
                <w:rFonts w:ascii="VicCursive" w:hAnsi="VicCursive"/>
                <w:sz w:val="44"/>
                <w:szCs w:val="36"/>
              </w:rPr>
              <w:t xml:space="preserve"> 3 =</w:t>
            </w:r>
          </w:p>
        </w:tc>
        <w:tc>
          <w:tcPr>
            <w:tcW w:w="3090" w:type="dxa"/>
            <w:vAlign w:val="center"/>
          </w:tcPr>
          <w:p w14:paraId="4210A75D"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7 </w:t>
            </w:r>
            <w:r w:rsidRPr="00984F00">
              <w:rPr>
                <w:rFonts w:ascii="VicCursive" w:hAnsi="VicCursive"/>
                <w:sz w:val="44"/>
                <w:szCs w:val="56"/>
              </w:rPr>
              <w:t>≈</w:t>
            </w:r>
            <w:r w:rsidRPr="00984F00">
              <w:rPr>
                <w:rFonts w:ascii="VicCursive" w:hAnsi="VicCursive"/>
                <w:sz w:val="44"/>
                <w:szCs w:val="36"/>
              </w:rPr>
              <w:t xml:space="preserve"> 2 =</w:t>
            </w:r>
          </w:p>
        </w:tc>
      </w:tr>
      <w:tr w:rsidR="007B262D" w:rsidRPr="00984F00" w14:paraId="4210A762" w14:textId="77777777" w:rsidTr="007B262D">
        <w:trPr>
          <w:trHeight w:val="864"/>
        </w:trPr>
        <w:tc>
          <w:tcPr>
            <w:tcW w:w="3090" w:type="dxa"/>
            <w:vAlign w:val="center"/>
          </w:tcPr>
          <w:p w14:paraId="4210A75F"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8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60"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8 </w:t>
            </w:r>
            <w:r w:rsidRPr="00984F00">
              <w:rPr>
                <w:rFonts w:ascii="VicCursive" w:hAnsi="VicCursive"/>
                <w:sz w:val="44"/>
                <w:szCs w:val="56"/>
              </w:rPr>
              <w:t>≈</w:t>
            </w:r>
            <w:r w:rsidRPr="00984F00">
              <w:rPr>
                <w:rFonts w:ascii="VicCursive" w:hAnsi="VicCursive"/>
                <w:sz w:val="44"/>
                <w:szCs w:val="36"/>
              </w:rPr>
              <w:t xml:space="preserve"> 4 =</w:t>
            </w:r>
          </w:p>
        </w:tc>
        <w:tc>
          <w:tcPr>
            <w:tcW w:w="3090" w:type="dxa"/>
            <w:vAlign w:val="center"/>
          </w:tcPr>
          <w:p w14:paraId="4210A761"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8 </w:t>
            </w:r>
            <w:r w:rsidRPr="00984F00">
              <w:rPr>
                <w:rFonts w:ascii="VicCursive" w:hAnsi="VicCursive"/>
                <w:sz w:val="44"/>
                <w:szCs w:val="56"/>
              </w:rPr>
              <w:t>≈</w:t>
            </w:r>
            <w:r w:rsidRPr="00984F00">
              <w:rPr>
                <w:rFonts w:ascii="VicCursive" w:hAnsi="VicCursive"/>
                <w:sz w:val="44"/>
                <w:szCs w:val="36"/>
              </w:rPr>
              <w:t xml:space="preserve"> 0 =</w:t>
            </w:r>
          </w:p>
        </w:tc>
      </w:tr>
      <w:tr w:rsidR="007B262D" w:rsidRPr="00984F00" w14:paraId="4210A766" w14:textId="77777777" w:rsidTr="007B262D">
        <w:trPr>
          <w:trHeight w:val="864"/>
        </w:trPr>
        <w:tc>
          <w:tcPr>
            <w:tcW w:w="3090" w:type="dxa"/>
            <w:vAlign w:val="center"/>
          </w:tcPr>
          <w:p w14:paraId="4210A763"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9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64"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9 </w:t>
            </w:r>
            <w:r w:rsidRPr="00984F00">
              <w:rPr>
                <w:rFonts w:ascii="VicCursive" w:hAnsi="VicCursive"/>
                <w:sz w:val="44"/>
                <w:szCs w:val="56"/>
              </w:rPr>
              <w:t>≈</w:t>
            </w:r>
            <w:r w:rsidRPr="00984F00">
              <w:rPr>
                <w:rFonts w:ascii="VicCursive" w:hAnsi="VicCursive"/>
                <w:sz w:val="44"/>
                <w:szCs w:val="36"/>
              </w:rPr>
              <w:t xml:space="preserve"> 5 =</w:t>
            </w:r>
          </w:p>
        </w:tc>
        <w:tc>
          <w:tcPr>
            <w:tcW w:w="3090" w:type="dxa"/>
            <w:vAlign w:val="center"/>
          </w:tcPr>
          <w:p w14:paraId="4210A765"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9 </w:t>
            </w:r>
            <w:r w:rsidRPr="00984F00">
              <w:rPr>
                <w:rFonts w:ascii="VicCursive" w:hAnsi="VicCursive"/>
                <w:sz w:val="44"/>
                <w:szCs w:val="56"/>
              </w:rPr>
              <w:t>≈</w:t>
            </w:r>
            <w:r w:rsidRPr="00984F00">
              <w:rPr>
                <w:rFonts w:ascii="VicCursive" w:hAnsi="VicCursive"/>
                <w:sz w:val="44"/>
                <w:szCs w:val="36"/>
              </w:rPr>
              <w:t xml:space="preserve"> 2 =</w:t>
            </w:r>
          </w:p>
        </w:tc>
      </w:tr>
      <w:tr w:rsidR="007B262D" w:rsidRPr="00984F00" w14:paraId="4210A76A" w14:textId="77777777" w:rsidTr="007B262D">
        <w:trPr>
          <w:trHeight w:val="864"/>
        </w:trPr>
        <w:tc>
          <w:tcPr>
            <w:tcW w:w="3090" w:type="dxa"/>
            <w:vAlign w:val="center"/>
          </w:tcPr>
          <w:p w14:paraId="4210A767"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0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68"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0 </w:t>
            </w:r>
            <w:r w:rsidRPr="00984F00">
              <w:rPr>
                <w:rFonts w:ascii="VicCursive" w:hAnsi="VicCursive"/>
                <w:sz w:val="44"/>
                <w:szCs w:val="56"/>
              </w:rPr>
              <w:t>≈</w:t>
            </w:r>
            <w:r w:rsidRPr="00984F00">
              <w:rPr>
                <w:rFonts w:ascii="VicCursive" w:hAnsi="VicCursive"/>
                <w:sz w:val="44"/>
                <w:szCs w:val="36"/>
              </w:rPr>
              <w:t xml:space="preserve"> 6 =</w:t>
            </w:r>
          </w:p>
        </w:tc>
        <w:tc>
          <w:tcPr>
            <w:tcW w:w="3090" w:type="dxa"/>
            <w:vAlign w:val="center"/>
          </w:tcPr>
          <w:p w14:paraId="4210A769"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0 </w:t>
            </w:r>
            <w:r w:rsidRPr="00984F00">
              <w:rPr>
                <w:rFonts w:ascii="VicCursive" w:hAnsi="VicCursive"/>
                <w:sz w:val="44"/>
                <w:szCs w:val="56"/>
              </w:rPr>
              <w:t>≈</w:t>
            </w:r>
            <w:r w:rsidRPr="00984F00">
              <w:rPr>
                <w:rFonts w:ascii="VicCursive" w:hAnsi="VicCursive"/>
                <w:sz w:val="44"/>
                <w:szCs w:val="36"/>
              </w:rPr>
              <w:t xml:space="preserve"> 5 =</w:t>
            </w:r>
          </w:p>
        </w:tc>
      </w:tr>
      <w:tr w:rsidR="007B262D" w:rsidRPr="00984F00" w14:paraId="4210A76E" w14:textId="77777777" w:rsidTr="007B262D">
        <w:trPr>
          <w:trHeight w:val="864"/>
        </w:trPr>
        <w:tc>
          <w:tcPr>
            <w:tcW w:w="3090" w:type="dxa"/>
            <w:vAlign w:val="center"/>
          </w:tcPr>
          <w:p w14:paraId="4210A76B"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1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6C"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1 </w:t>
            </w:r>
            <w:r w:rsidRPr="00984F00">
              <w:rPr>
                <w:rFonts w:ascii="VicCursive" w:hAnsi="VicCursive"/>
                <w:sz w:val="44"/>
                <w:szCs w:val="56"/>
              </w:rPr>
              <w:t>≈</w:t>
            </w:r>
            <w:r w:rsidRPr="00984F00">
              <w:rPr>
                <w:rFonts w:ascii="VicCursive" w:hAnsi="VicCursive"/>
                <w:sz w:val="44"/>
                <w:szCs w:val="36"/>
              </w:rPr>
              <w:t xml:space="preserve"> 2 =</w:t>
            </w:r>
          </w:p>
        </w:tc>
        <w:tc>
          <w:tcPr>
            <w:tcW w:w="3090" w:type="dxa"/>
            <w:vAlign w:val="center"/>
          </w:tcPr>
          <w:p w14:paraId="4210A76D"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1 </w:t>
            </w:r>
            <w:r w:rsidRPr="00984F00">
              <w:rPr>
                <w:rFonts w:ascii="VicCursive" w:hAnsi="VicCursive"/>
                <w:sz w:val="44"/>
                <w:szCs w:val="56"/>
              </w:rPr>
              <w:t>≈</w:t>
            </w:r>
            <w:r w:rsidRPr="00984F00">
              <w:rPr>
                <w:rFonts w:ascii="VicCursive" w:hAnsi="VicCursive"/>
                <w:sz w:val="44"/>
                <w:szCs w:val="36"/>
              </w:rPr>
              <w:t xml:space="preserve"> 1 =</w:t>
            </w:r>
          </w:p>
        </w:tc>
      </w:tr>
      <w:tr w:rsidR="007B262D" w:rsidRPr="00984F00" w14:paraId="4210A772" w14:textId="77777777" w:rsidTr="007B262D">
        <w:trPr>
          <w:trHeight w:val="864"/>
        </w:trPr>
        <w:tc>
          <w:tcPr>
            <w:tcW w:w="3090" w:type="dxa"/>
            <w:vAlign w:val="center"/>
          </w:tcPr>
          <w:p w14:paraId="4210A76F"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2 </w:t>
            </w:r>
            <w:r w:rsidRPr="00984F00">
              <w:rPr>
                <w:rFonts w:ascii="VicCursive" w:hAnsi="VicCursive"/>
                <w:sz w:val="44"/>
                <w:szCs w:val="56"/>
              </w:rPr>
              <w:t>≈</w:t>
            </w:r>
            <w:r w:rsidRPr="00984F00">
              <w:rPr>
                <w:rFonts w:ascii="VicCursive" w:hAnsi="VicCursive"/>
                <w:sz w:val="44"/>
                <w:szCs w:val="36"/>
              </w:rPr>
              <w:t xml:space="preserve"> 7 =</w:t>
            </w:r>
          </w:p>
        </w:tc>
        <w:tc>
          <w:tcPr>
            <w:tcW w:w="3090" w:type="dxa"/>
            <w:vAlign w:val="center"/>
          </w:tcPr>
          <w:p w14:paraId="4210A770"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2 </w:t>
            </w:r>
            <w:r w:rsidRPr="00984F00">
              <w:rPr>
                <w:rFonts w:ascii="VicCursive" w:hAnsi="VicCursive"/>
                <w:sz w:val="44"/>
                <w:szCs w:val="56"/>
              </w:rPr>
              <w:t>≈</w:t>
            </w:r>
            <w:r w:rsidRPr="00984F00">
              <w:rPr>
                <w:rFonts w:ascii="VicCursive" w:hAnsi="VicCursive"/>
                <w:sz w:val="44"/>
                <w:szCs w:val="36"/>
              </w:rPr>
              <w:t xml:space="preserve"> 3 =</w:t>
            </w:r>
          </w:p>
        </w:tc>
        <w:tc>
          <w:tcPr>
            <w:tcW w:w="3090" w:type="dxa"/>
            <w:vAlign w:val="center"/>
          </w:tcPr>
          <w:p w14:paraId="4210A771" w14:textId="77777777" w:rsidR="007B262D" w:rsidRPr="00984F00" w:rsidRDefault="007B262D" w:rsidP="007B262D">
            <w:pPr>
              <w:rPr>
                <w:rFonts w:ascii="Viner Hand ITC" w:hAnsi="Viner Hand ITC"/>
                <w:sz w:val="44"/>
              </w:rPr>
            </w:pPr>
            <w:r w:rsidRPr="00984F00">
              <w:rPr>
                <w:rFonts w:ascii="VicCursive" w:hAnsi="VicCursive"/>
                <w:sz w:val="44"/>
                <w:szCs w:val="36"/>
              </w:rPr>
              <w:t xml:space="preserve">12 </w:t>
            </w:r>
            <w:r w:rsidRPr="00984F00">
              <w:rPr>
                <w:rFonts w:ascii="VicCursive" w:hAnsi="VicCursive"/>
                <w:sz w:val="44"/>
                <w:szCs w:val="56"/>
              </w:rPr>
              <w:t>≈</w:t>
            </w:r>
            <w:r w:rsidRPr="00984F00">
              <w:rPr>
                <w:rFonts w:ascii="VicCursive" w:hAnsi="VicCursive"/>
                <w:sz w:val="44"/>
                <w:szCs w:val="36"/>
              </w:rPr>
              <w:t xml:space="preserve"> 2 =</w:t>
            </w:r>
          </w:p>
        </w:tc>
      </w:tr>
    </w:tbl>
    <w:p w14:paraId="4210A773" w14:textId="77777777" w:rsidR="007B262D" w:rsidRPr="00984F00" w:rsidRDefault="007B262D" w:rsidP="007B262D">
      <w:pPr>
        <w:rPr>
          <w:b/>
          <w:szCs w:val="28"/>
        </w:rPr>
      </w:pPr>
    </w:p>
    <w:p w14:paraId="4210A774" w14:textId="77777777" w:rsidR="007B262D" w:rsidRPr="00984F00" w:rsidRDefault="007B262D" w:rsidP="007B262D">
      <w:pPr>
        <w:rPr>
          <w:b/>
          <w:szCs w:val="28"/>
        </w:rPr>
      </w:pPr>
    </w:p>
    <w:p w14:paraId="4210A775" w14:textId="77777777" w:rsidR="007B262D" w:rsidRPr="00984F00" w:rsidRDefault="007B262D" w:rsidP="007B262D">
      <w:pPr>
        <w:jc w:val="center"/>
        <w:rPr>
          <w:b/>
          <w:szCs w:val="28"/>
        </w:rPr>
      </w:pPr>
      <w:r>
        <w:rPr>
          <w:noProof/>
          <w:lang w:val="en-AU" w:eastAsia="en-AU"/>
        </w:rPr>
        <w:lastRenderedPageBreak/>
        <w:drawing>
          <wp:inline distT="0" distB="0" distL="0" distR="0" wp14:anchorId="4210AE51" wp14:editId="4210AE52">
            <wp:extent cx="5876925" cy="3162300"/>
            <wp:effectExtent l="0" t="0" r="9525" b="0"/>
            <wp:docPr id="516" name="Picture 516"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925" cy="3162300"/>
                    </a:xfrm>
                    <a:prstGeom prst="rect">
                      <a:avLst/>
                    </a:prstGeom>
                    <a:noFill/>
                    <a:ln>
                      <a:noFill/>
                    </a:ln>
                  </pic:spPr>
                </pic:pic>
              </a:graphicData>
            </a:graphic>
          </wp:inline>
        </w:drawing>
      </w:r>
    </w:p>
    <w:p w14:paraId="4210A776" w14:textId="77777777" w:rsidR="007B262D" w:rsidRPr="00984F00" w:rsidRDefault="007B262D" w:rsidP="007B262D">
      <w:pPr>
        <w:rPr>
          <w:b/>
          <w:szCs w:val="28"/>
        </w:rPr>
      </w:pPr>
    </w:p>
    <w:p w14:paraId="4210A777" w14:textId="77777777" w:rsidR="007B262D" w:rsidRPr="00984F00" w:rsidRDefault="007B262D" w:rsidP="007B262D">
      <w:pPr>
        <w:rPr>
          <w:b/>
          <w:szCs w:val="28"/>
        </w:rPr>
      </w:pPr>
      <w:r>
        <w:rPr>
          <w:noProof/>
          <w:sz w:val="20"/>
          <w:lang w:val="en-AU" w:eastAsia="en-AU"/>
        </w:rPr>
        <mc:AlternateContent>
          <mc:Choice Requires="wps">
            <w:drawing>
              <wp:anchor distT="0" distB="0" distL="114300" distR="114300" simplePos="0" relativeHeight="251822080" behindDoc="0" locked="0" layoutInCell="1" allowOverlap="1" wp14:anchorId="4210AE53" wp14:editId="4210AE54">
                <wp:simplePos x="0" y="0"/>
                <wp:positionH relativeFrom="column">
                  <wp:posOffset>240999</wp:posOffset>
                </wp:positionH>
                <wp:positionV relativeFrom="paragraph">
                  <wp:posOffset>184176</wp:posOffset>
                </wp:positionV>
                <wp:extent cx="4722829" cy="2392680"/>
                <wp:effectExtent l="0" t="0" r="1905" b="7620"/>
                <wp:wrapNone/>
                <wp:docPr id="52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2829" cy="2392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9B" w14:textId="77777777" w:rsidR="008A7C60" w:rsidRDefault="008A7C60" w:rsidP="007B262D">
                            <w:pPr>
                              <w:ind w:right="80"/>
                              <w:rPr>
                                <w:rFonts w:ascii="Comic Sans MS" w:hAnsi="Comic Sans MS"/>
                              </w:rPr>
                            </w:pPr>
                            <w:r>
                              <w:rPr>
                                <w:rFonts w:ascii="Comic Sans MS" w:hAnsi="Comic Sans MS"/>
                              </w:rPr>
                              <w:t>...a table is an arrangement of letters or numbers in rows or columns. When multiplication facts are arranged in order, they are then called multiplication tables.</w:t>
                            </w:r>
                          </w:p>
                          <w:p w14:paraId="4210AF9C" w14:textId="77777777" w:rsidR="008A7C60" w:rsidRDefault="008A7C60" w:rsidP="007B262D">
                            <w:pPr>
                              <w:ind w:right="80"/>
                              <w:rPr>
                                <w:rFonts w:ascii="Comic Sans MS" w:hAnsi="Comic Sans MS"/>
                              </w:rPr>
                            </w:pPr>
                          </w:p>
                          <w:p w14:paraId="4210AF9D" w14:textId="0F3024C0" w:rsidR="008A7C60" w:rsidRDefault="008A7C60" w:rsidP="007B262D">
                            <w:pPr>
                              <w:ind w:right="80"/>
                              <w:rPr>
                                <w:rFonts w:ascii="Comic Sans MS" w:hAnsi="Comic Sans M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53" id="Text Box 522" o:spid="_x0000_s1062" type="#_x0000_t202" style="position:absolute;margin-left:19pt;margin-top:14.5pt;width:371.9pt;height:188.4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" stroked="f">
                <v:textbox>
                  <w:txbxContent>
                    <w:p w14:paraId="4210AF9B" w14:textId="77777777" w:rsidR="008A7C60" w:rsidRDefault="008A7C60" w:rsidP="007B262D">
                      <w:pPr>
                        <w:ind w:right="80"/>
                        <w:rPr>
                          <w:rFonts w:ascii="Comic Sans MS" w:hAnsi="Comic Sans MS"/>
                        </w:rPr>
                      </w:pPr>
                      <w:r>
                        <w:rPr>
                          <w:rFonts w:ascii="Comic Sans MS" w:hAnsi="Comic Sans MS"/>
                        </w:rPr>
                        <w:t>...a table is an arrangement of letters or numbers in rows or columns. When multiplication facts are arranged in order, they are then called multiplication tables.</w:t>
                      </w:r>
                    </w:p>
                    <w:p w14:paraId="4210AF9C" w14:textId="77777777" w:rsidR="008A7C60" w:rsidRDefault="008A7C60" w:rsidP="007B262D">
                      <w:pPr>
                        <w:ind w:right="80"/>
                        <w:rPr>
                          <w:rFonts w:ascii="Comic Sans MS" w:hAnsi="Comic Sans MS"/>
                        </w:rPr>
                      </w:pPr>
                    </w:p>
                    <w:p w14:paraId="4210AF9D" w14:textId="0F3024C0" w:rsidR="008A7C60" w:rsidRDefault="008A7C60" w:rsidP="007B262D">
                      <w:pPr>
                        <w:ind w:right="80"/>
                        <w:rPr>
                          <w:rFonts w:ascii="Comic Sans MS" w:hAnsi="Comic Sans MS"/>
                        </w:rPr>
                      </w:pPr>
                    </w:p>
                  </w:txbxContent>
                </v:textbox>
              </v:shape>
            </w:pict>
          </mc:Fallback>
        </mc:AlternateContent>
      </w:r>
    </w:p>
    <w:p w14:paraId="4210A778" w14:textId="77777777" w:rsidR="007B262D" w:rsidRPr="00984F00" w:rsidRDefault="007B262D" w:rsidP="007B262D">
      <w:pPr>
        <w:rPr>
          <w:b/>
          <w:szCs w:val="28"/>
        </w:rPr>
      </w:pPr>
    </w:p>
    <w:p w14:paraId="4210A779" w14:textId="77777777" w:rsidR="007B262D" w:rsidRPr="00984F00" w:rsidRDefault="007B262D" w:rsidP="007B262D">
      <w:pPr>
        <w:rPr>
          <w:b/>
          <w:szCs w:val="28"/>
        </w:rPr>
      </w:pPr>
    </w:p>
    <w:p w14:paraId="4210A77A" w14:textId="77777777" w:rsidR="007B262D" w:rsidRPr="00984F00" w:rsidRDefault="007B262D" w:rsidP="007B262D">
      <w:pPr>
        <w:rPr>
          <w:b/>
          <w:szCs w:val="28"/>
        </w:rPr>
      </w:pPr>
    </w:p>
    <w:p w14:paraId="4210A77B" w14:textId="77777777" w:rsidR="007B262D" w:rsidRPr="00984F00" w:rsidRDefault="007B262D" w:rsidP="007B262D">
      <w:pPr>
        <w:rPr>
          <w:b/>
          <w:szCs w:val="28"/>
        </w:rPr>
      </w:pPr>
    </w:p>
    <w:p w14:paraId="4210A77C" w14:textId="77777777" w:rsidR="007B262D" w:rsidRPr="00984F00" w:rsidRDefault="007B262D" w:rsidP="007B262D">
      <w:pPr>
        <w:rPr>
          <w:b/>
          <w:szCs w:val="28"/>
        </w:rPr>
      </w:pPr>
    </w:p>
    <w:p w14:paraId="4210A77D" w14:textId="77777777" w:rsidR="007B262D" w:rsidRPr="00984F00" w:rsidRDefault="007B262D" w:rsidP="007B262D">
      <w:pPr>
        <w:rPr>
          <w:b/>
          <w:szCs w:val="28"/>
        </w:rPr>
      </w:pPr>
    </w:p>
    <w:p w14:paraId="4210A77E" w14:textId="77777777" w:rsidR="007B262D" w:rsidRPr="00984F00" w:rsidRDefault="007B262D" w:rsidP="007B262D">
      <w:pPr>
        <w:rPr>
          <w:b/>
          <w:szCs w:val="28"/>
        </w:rPr>
      </w:pPr>
    </w:p>
    <w:p w14:paraId="4210A77F" w14:textId="77777777" w:rsidR="007B262D" w:rsidRPr="00984F00" w:rsidRDefault="007B262D" w:rsidP="007B262D">
      <w:pPr>
        <w:ind w:right="-230"/>
      </w:pPr>
    </w:p>
    <w:p w14:paraId="4210A780" w14:textId="77777777" w:rsidR="00090846" w:rsidRDefault="00090846" w:rsidP="007639F6"/>
    <w:p w14:paraId="4210A781" w14:textId="77777777" w:rsidR="007B262D" w:rsidRDefault="007B262D" w:rsidP="007639F6"/>
    <w:p w14:paraId="4210A782" w14:textId="77777777" w:rsidR="007B262D" w:rsidRDefault="007B262D" w:rsidP="007639F6"/>
    <w:p w14:paraId="4210A783" w14:textId="77777777" w:rsidR="007B262D" w:rsidRDefault="007B262D" w:rsidP="007639F6">
      <w:pPr>
        <w:sectPr w:rsidR="007B262D" w:rsidSect="00CA7550">
          <w:headerReference w:type="default" r:id="rId132"/>
          <w:pgSz w:w="11906" w:h="16838" w:code="9"/>
          <w:pgMar w:top="1151" w:right="1298" w:bottom="1151" w:left="1298" w:header="578" w:footer="578" w:gutter="0"/>
          <w:cols w:space="708"/>
          <w:docGrid w:linePitch="360"/>
        </w:sectPr>
      </w:pPr>
    </w:p>
    <w:p w14:paraId="4210A784" w14:textId="306E69B3" w:rsidR="00197B74" w:rsidRPr="006F657D" w:rsidRDefault="00197B74" w:rsidP="00197B74">
      <w:pPr>
        <w:pStyle w:val="Heading1"/>
      </w:pPr>
      <w:r w:rsidRPr="006F657D">
        <w:lastRenderedPageBreak/>
        <w:t>7</w:t>
      </w:r>
    </w:p>
    <w:p w14:paraId="4210A785" w14:textId="77777777" w:rsidR="00197B74" w:rsidRPr="006F657D" w:rsidRDefault="00197B74" w:rsidP="00197B74">
      <w:pPr>
        <w:pStyle w:val="Heading2"/>
      </w:pPr>
    </w:p>
    <w:p w14:paraId="4210A786" w14:textId="77777777" w:rsidR="00197B74" w:rsidRPr="006F657D" w:rsidRDefault="00197B74" w:rsidP="00197B74">
      <w:pPr>
        <w:pStyle w:val="Heading2"/>
      </w:pPr>
      <w:r>
        <w:rPr>
          <w:noProof/>
          <w:lang w:eastAsia="en-AU"/>
        </w:rPr>
        <mc:AlternateContent>
          <mc:Choice Requires="wps">
            <w:drawing>
              <wp:anchor distT="0" distB="0" distL="114300" distR="114300" simplePos="0" relativeHeight="251832320" behindDoc="0" locked="0" layoutInCell="1" allowOverlap="1" wp14:anchorId="4210AE55" wp14:editId="4210AE56">
                <wp:simplePos x="0" y="0"/>
                <wp:positionH relativeFrom="column">
                  <wp:posOffset>1714500</wp:posOffset>
                </wp:positionH>
                <wp:positionV relativeFrom="paragraph">
                  <wp:posOffset>165100</wp:posOffset>
                </wp:positionV>
                <wp:extent cx="4343400" cy="942975"/>
                <wp:effectExtent l="652780" t="11430" r="13970" b="7620"/>
                <wp:wrapNone/>
                <wp:docPr id="556" name="Rounded Rectangular Callout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942975"/>
                        </a:xfrm>
                        <a:prstGeom prst="wedgeRoundRectCallout">
                          <a:avLst>
                            <a:gd name="adj1" fmla="val -64241"/>
                            <a:gd name="adj2" fmla="val 46028"/>
                            <a:gd name="adj3" fmla="val 16667"/>
                          </a:avLst>
                        </a:prstGeom>
                        <a:solidFill>
                          <a:srgbClr val="FFFFFF"/>
                        </a:solidFill>
                        <a:ln w="9525">
                          <a:solidFill>
                            <a:srgbClr val="000000"/>
                          </a:solidFill>
                          <a:miter lim="800000"/>
                          <a:headEnd/>
                          <a:tailEnd/>
                        </a:ln>
                      </wps:spPr>
                      <wps:txbx>
                        <w:txbxContent>
                          <w:p w14:paraId="4210AF9E" w14:textId="01473C4D" w:rsidR="008A7C60" w:rsidRDefault="00251034" w:rsidP="00197B74">
                            <w:pPr>
                              <w:pStyle w:val="Header"/>
                              <w:rPr>
                                <w:rFonts w:ascii="Comic Sans MS" w:hAnsi="Comic Sans MS"/>
                                <w:szCs w:val="28"/>
                              </w:rPr>
                            </w:pPr>
                            <w:r>
                              <w:rPr>
                                <w:rFonts w:ascii="Comic Sans MS" w:hAnsi="Comic Sans MS"/>
                                <w:szCs w:val="28"/>
                              </w:rPr>
                              <w:t>Y</w:t>
                            </w:r>
                            <w:r w:rsidR="008A7C60">
                              <w:rPr>
                                <w:rFonts w:ascii="Comic Sans MS" w:hAnsi="Comic Sans MS"/>
                                <w:szCs w:val="28"/>
                              </w:rPr>
                              <w:t>ou will be exploring numbers to 9999.</w:t>
                            </w:r>
                            <w:r w:rsidR="008A7C60" w:rsidRPr="009A455D">
                              <w:rPr>
                                <w:rFonts w:ascii="Comic Sans MS" w:hAnsi="Comic Sans MS"/>
                                <w:szCs w:val="28"/>
                              </w:rPr>
                              <w:t xml:space="preserve"> </w:t>
                            </w:r>
                            <w:r w:rsidR="008A7C60">
                              <w:rPr>
                                <w:rFonts w:ascii="Comic Sans MS" w:hAnsi="Comic Sans MS"/>
                                <w:szCs w:val="28"/>
                              </w:rPr>
                              <w:t>You will also be making estimates when</w:t>
                            </w:r>
                          </w:p>
                          <w:p w14:paraId="4210AF9F" w14:textId="77777777" w:rsidR="008A7C60" w:rsidRDefault="008A7C60" w:rsidP="00197B74">
                            <w:pPr>
                              <w:pStyle w:val="Header"/>
                            </w:pPr>
                            <w:r>
                              <w:rPr>
                                <w:rFonts w:ascii="Comic Sans MS" w:hAnsi="Comic Sans MS"/>
                                <w:szCs w:val="28"/>
                              </w:rPr>
                              <w:t xml:space="preserve"> adding numbers.</w:t>
                            </w:r>
                          </w:p>
                          <w:p w14:paraId="4210AFA0" w14:textId="77777777" w:rsidR="008A7C60" w:rsidRDefault="008A7C60" w:rsidP="00197B74">
                            <w:pPr>
                              <w:jc w:val="center"/>
                              <w:rPr>
                                <w:rFonts w:ascii="Comic Sans MS" w:hAnsi="Comic Sans MS"/>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55" id="Rounded Rectangular Callout 556" o:spid="_x0000_s1063" type="#_x0000_t62" style="position:absolute;margin-left:135pt;margin-top:13pt;width:342pt;height:74.2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" adj="-3076,20742">
                <v:textbox>
                  <w:txbxContent>
                    <w:p w14:paraId="4210AF9E" w14:textId="01473C4D" w:rsidR="008A7C60" w:rsidRDefault="00251034" w:rsidP="00197B74">
                      <w:pPr>
                        <w:pStyle w:val="Header"/>
                        <w:rPr>
                          <w:rFonts w:ascii="Comic Sans MS" w:hAnsi="Comic Sans MS"/>
                          <w:szCs w:val="28"/>
                        </w:rPr>
                      </w:pPr>
                      <w:r>
                        <w:rPr>
                          <w:rFonts w:ascii="Comic Sans MS" w:hAnsi="Comic Sans MS"/>
                          <w:szCs w:val="28"/>
                        </w:rPr>
                        <w:t>Y</w:t>
                      </w:r>
                      <w:r w:rsidR="008A7C60">
                        <w:rPr>
                          <w:rFonts w:ascii="Comic Sans MS" w:hAnsi="Comic Sans MS"/>
                          <w:szCs w:val="28"/>
                        </w:rPr>
                        <w:t>ou will be exploring numbers to 9999.</w:t>
                      </w:r>
                      <w:r w:rsidR="008A7C60" w:rsidRPr="009A455D">
                        <w:rPr>
                          <w:rFonts w:ascii="Comic Sans MS" w:hAnsi="Comic Sans MS"/>
                          <w:szCs w:val="28"/>
                        </w:rPr>
                        <w:t xml:space="preserve"> </w:t>
                      </w:r>
                      <w:r w:rsidR="008A7C60">
                        <w:rPr>
                          <w:rFonts w:ascii="Comic Sans MS" w:hAnsi="Comic Sans MS"/>
                          <w:szCs w:val="28"/>
                        </w:rPr>
                        <w:t>You will also be making estimates when</w:t>
                      </w:r>
                    </w:p>
                    <w:p w14:paraId="4210AF9F" w14:textId="77777777" w:rsidR="008A7C60" w:rsidRDefault="008A7C60" w:rsidP="00197B74">
                      <w:pPr>
                        <w:pStyle w:val="Header"/>
                      </w:pPr>
                      <w:r>
                        <w:rPr>
                          <w:rFonts w:ascii="Comic Sans MS" w:hAnsi="Comic Sans MS"/>
                          <w:szCs w:val="28"/>
                        </w:rPr>
                        <w:t xml:space="preserve"> adding numbers.</w:t>
                      </w:r>
                    </w:p>
                    <w:p w14:paraId="4210AFA0" w14:textId="77777777" w:rsidR="008A7C60" w:rsidRDefault="008A7C60" w:rsidP="00197B74">
                      <w:pPr>
                        <w:jc w:val="center"/>
                        <w:rPr>
                          <w:rFonts w:ascii="Comic Sans MS" w:hAnsi="Comic Sans MS"/>
                          <w:szCs w:val="28"/>
                        </w:rPr>
                      </w:pPr>
                    </w:p>
                  </w:txbxContent>
                </v:textbox>
              </v:shape>
            </w:pict>
          </mc:Fallback>
        </mc:AlternateContent>
      </w:r>
      <w:r w:rsidRPr="006F657D">
        <w:t>Focus</w:t>
      </w:r>
    </w:p>
    <w:tbl>
      <w:tblPr>
        <w:tblW w:w="0" w:type="auto"/>
        <w:tblLook w:val="01E0" w:firstRow="1" w:lastRow="1" w:firstColumn="1" w:lastColumn="1" w:noHBand="0" w:noVBand="0"/>
      </w:tblPr>
      <w:tblGrid>
        <w:gridCol w:w="9526"/>
      </w:tblGrid>
      <w:tr w:rsidR="00197B74" w:rsidRPr="006F657D" w14:paraId="4210A78D" w14:textId="77777777" w:rsidTr="00F90B68">
        <w:tc>
          <w:tcPr>
            <w:tcW w:w="9526" w:type="dxa"/>
          </w:tcPr>
          <w:p w14:paraId="4210A787" w14:textId="77777777" w:rsidR="00197B74" w:rsidRPr="006F657D" w:rsidRDefault="00197B74" w:rsidP="00F90B68">
            <w:r>
              <w:rPr>
                <w:noProof/>
                <w:sz w:val="20"/>
                <w:lang w:val="en-AU" w:eastAsia="en-AU"/>
              </w:rPr>
              <mc:AlternateContent>
                <mc:Choice Requires="wps">
                  <w:drawing>
                    <wp:anchor distT="0" distB="0" distL="114300" distR="114300" simplePos="0" relativeHeight="251833344" behindDoc="0" locked="0" layoutInCell="1" allowOverlap="1" wp14:anchorId="4210AE57" wp14:editId="4210AE58">
                      <wp:simplePos x="0" y="0"/>
                      <wp:positionH relativeFrom="column">
                        <wp:posOffset>1483995</wp:posOffset>
                      </wp:positionH>
                      <wp:positionV relativeFrom="paragraph">
                        <wp:posOffset>1443355</wp:posOffset>
                      </wp:positionV>
                      <wp:extent cx="2402205" cy="1558925"/>
                      <wp:effectExtent l="536575" t="8255" r="13970" b="13970"/>
                      <wp:wrapNone/>
                      <wp:docPr id="555" name="Rounded Rectangular Callout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2205" cy="1558925"/>
                              </a:xfrm>
                              <a:prstGeom prst="wedgeRoundRectCallout">
                                <a:avLst>
                                  <a:gd name="adj1" fmla="val -71384"/>
                                  <a:gd name="adj2" fmla="val 7597"/>
                                  <a:gd name="adj3" fmla="val 16667"/>
                                </a:avLst>
                              </a:prstGeom>
                              <a:solidFill>
                                <a:srgbClr val="FFFFFF"/>
                              </a:solidFill>
                              <a:ln w="9525">
                                <a:solidFill>
                                  <a:srgbClr val="000000"/>
                                </a:solidFill>
                                <a:miter lim="800000"/>
                                <a:headEnd/>
                                <a:tailEnd/>
                              </a:ln>
                            </wps:spPr>
                            <wps:txbx>
                              <w:txbxContent>
                                <w:p w14:paraId="4210AFA1" w14:textId="53828627" w:rsidR="008A7C60" w:rsidRPr="00197B74" w:rsidRDefault="008A7C60" w:rsidP="00197B74">
                                  <w:pPr>
                                    <w:pStyle w:val="BodyText3"/>
                                    <w:rPr>
                                      <w:rFonts w:ascii="Comic Sans MS" w:hAnsi="Comic Sans MS"/>
                                      <w:iCs/>
                                      <w:sz w:val="28"/>
                                      <w:szCs w:val="28"/>
                                    </w:rPr>
                                  </w:pPr>
                                  <w:r w:rsidRPr="00197B74">
                                    <w:rPr>
                                      <w:rFonts w:ascii="Comic Sans MS" w:hAnsi="Comic Sans MS"/>
                                      <w:iCs/>
                                      <w:sz w:val="28"/>
                                      <w:szCs w:val="28"/>
                                    </w:rPr>
                                    <w:t xml:space="preserve">Sometimes there are easier ways to do things. </w:t>
                                  </w:r>
                                  <w:r w:rsidR="00A9008A">
                                    <w:rPr>
                                      <w:rFonts w:ascii="Comic Sans MS" w:hAnsi="Comic Sans MS"/>
                                      <w:iCs/>
                                      <w:sz w:val="28"/>
                                      <w:szCs w:val="28"/>
                                    </w:rPr>
                                    <w:t>Y</w:t>
                                  </w:r>
                                  <w:r w:rsidRPr="00197B74">
                                    <w:rPr>
                                      <w:rFonts w:ascii="Comic Sans MS" w:hAnsi="Comic Sans MS"/>
                                      <w:iCs/>
                                      <w:sz w:val="28"/>
                                      <w:szCs w:val="28"/>
                                    </w:rPr>
                                    <w:t>ou will be using a calculator to check your answ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57" id="Rounded Rectangular Callout 555" o:spid="_x0000_s1064" type="#_x0000_t62" style="position:absolute;margin-left:116.85pt;margin-top:113.65pt;width:189.15pt;height:122.7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" adj="-4619,12441">
                      <v:textbox>
                        <w:txbxContent>
                          <w:p w14:paraId="4210AFA1" w14:textId="53828627" w:rsidR="008A7C60" w:rsidRPr="00197B74" w:rsidRDefault="008A7C60" w:rsidP="00197B74">
                            <w:pPr>
                              <w:pStyle w:val="BodyText3"/>
                              <w:rPr>
                                <w:rFonts w:ascii="Comic Sans MS" w:hAnsi="Comic Sans MS"/>
                                <w:iCs/>
                                <w:sz w:val="28"/>
                                <w:szCs w:val="28"/>
                              </w:rPr>
                            </w:pPr>
                            <w:r w:rsidRPr="00197B74">
                              <w:rPr>
                                <w:rFonts w:ascii="Comic Sans MS" w:hAnsi="Comic Sans MS"/>
                                <w:iCs/>
                                <w:sz w:val="28"/>
                                <w:szCs w:val="28"/>
                              </w:rPr>
                              <w:t xml:space="preserve">Sometimes there are easier ways to do things. </w:t>
                            </w:r>
                            <w:r w:rsidR="00A9008A">
                              <w:rPr>
                                <w:rFonts w:ascii="Comic Sans MS" w:hAnsi="Comic Sans MS"/>
                                <w:iCs/>
                                <w:sz w:val="28"/>
                                <w:szCs w:val="28"/>
                              </w:rPr>
                              <w:t>Y</w:t>
                            </w:r>
                            <w:r w:rsidRPr="00197B74">
                              <w:rPr>
                                <w:rFonts w:ascii="Comic Sans MS" w:hAnsi="Comic Sans MS"/>
                                <w:iCs/>
                                <w:sz w:val="28"/>
                                <w:szCs w:val="28"/>
                              </w:rPr>
                              <w:t>ou will be using a calculator to check your answers.</w:t>
                            </w:r>
                          </w:p>
                        </w:txbxContent>
                      </v:textbox>
                    </v:shape>
                  </w:pict>
                </mc:Fallback>
              </mc:AlternateContent>
            </w:r>
            <w:r>
              <w:rPr>
                <w:noProof/>
                <w:lang w:val="en-AU" w:eastAsia="en-AU"/>
              </w:rPr>
              <w:drawing>
                <wp:inline distT="0" distB="0" distL="0" distR="0" wp14:anchorId="4210AE59" wp14:editId="4210AE5A">
                  <wp:extent cx="1384935" cy="1478915"/>
                  <wp:effectExtent l="0" t="0" r="5715" b="6985"/>
                  <wp:docPr id="537" name="Picture 537" descr="44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44444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384935" cy="1478915"/>
                          </a:xfrm>
                          <a:prstGeom prst="rect">
                            <a:avLst/>
                          </a:prstGeom>
                          <a:noFill/>
                          <a:ln>
                            <a:noFill/>
                          </a:ln>
                        </pic:spPr>
                      </pic:pic>
                    </a:graphicData>
                  </a:graphic>
                </wp:inline>
              </w:drawing>
            </w:r>
          </w:p>
          <w:p w14:paraId="4210A788" w14:textId="77777777" w:rsidR="00197B74" w:rsidRPr="006F657D" w:rsidRDefault="00197B74" w:rsidP="00F90B68"/>
          <w:p w14:paraId="4210A789" w14:textId="77777777" w:rsidR="00197B74" w:rsidRPr="006F657D" w:rsidRDefault="00197B74" w:rsidP="00F90B68">
            <w:r w:rsidRPr="006F657D">
              <w:t xml:space="preserve"> </w:t>
            </w:r>
          </w:p>
          <w:p w14:paraId="4210A78A" w14:textId="77777777" w:rsidR="00197B74" w:rsidRPr="006F657D" w:rsidRDefault="00197B74" w:rsidP="00F90B68">
            <w:r>
              <w:rPr>
                <w:noProof/>
                <w:lang w:val="en-AU" w:eastAsia="en-AU"/>
              </w:rPr>
              <w:drawing>
                <wp:inline distT="0" distB="0" distL="0" distR="0" wp14:anchorId="4210AE5B" wp14:editId="4210AE5C">
                  <wp:extent cx="1412240" cy="1089025"/>
                  <wp:effectExtent l="0" t="0" r="0" b="0"/>
                  <wp:docPr id="536" name="Picture 536" descr="calculator charac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calculator character"/>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12240" cy="1089025"/>
                          </a:xfrm>
                          <a:prstGeom prst="rect">
                            <a:avLst/>
                          </a:prstGeom>
                          <a:noFill/>
                          <a:ln>
                            <a:noFill/>
                          </a:ln>
                        </pic:spPr>
                      </pic:pic>
                    </a:graphicData>
                  </a:graphic>
                </wp:inline>
              </w:drawing>
            </w:r>
          </w:p>
          <w:p w14:paraId="4210A78B" w14:textId="77777777" w:rsidR="00197B74" w:rsidRPr="006F657D" w:rsidRDefault="00197B74" w:rsidP="00F90B68">
            <w:r w:rsidRPr="006F657D">
              <w:t xml:space="preserve"> </w:t>
            </w:r>
          </w:p>
          <w:p w14:paraId="4210A78C" w14:textId="77777777" w:rsidR="00197B74" w:rsidRPr="006F657D" w:rsidRDefault="00197B74" w:rsidP="00F90B68"/>
        </w:tc>
      </w:tr>
    </w:tbl>
    <w:p w14:paraId="4210A78E" w14:textId="77777777" w:rsidR="00197B74" w:rsidRPr="006F657D" w:rsidRDefault="00197B74" w:rsidP="00197B74">
      <w:pPr>
        <w:pStyle w:val="Caption"/>
      </w:pPr>
    </w:p>
    <w:p w14:paraId="4210A78F" w14:textId="77777777" w:rsidR="00197B74" w:rsidRPr="006F657D" w:rsidRDefault="00197B74" w:rsidP="00197B74">
      <w:pPr>
        <w:pStyle w:val="Caption"/>
      </w:pPr>
      <w:r w:rsidRPr="006F657D">
        <w:t>Introduction</w:t>
      </w:r>
    </w:p>
    <w:p w14:paraId="4210A790" w14:textId="77777777" w:rsidR="00197B74" w:rsidRPr="006F657D" w:rsidRDefault="00197B74" w:rsidP="00197B74">
      <w:r>
        <w:rPr>
          <w:noProof/>
          <w:lang w:val="en-AU" w:eastAsia="en-AU"/>
        </w:rPr>
        <mc:AlternateContent>
          <mc:Choice Requires="wps">
            <w:drawing>
              <wp:anchor distT="0" distB="0" distL="114300" distR="114300" simplePos="0" relativeHeight="251829248" behindDoc="0" locked="0" layoutInCell="1" allowOverlap="1" wp14:anchorId="4210AE5D" wp14:editId="4210AE5E">
                <wp:simplePos x="0" y="0"/>
                <wp:positionH relativeFrom="column">
                  <wp:posOffset>1943100</wp:posOffset>
                </wp:positionH>
                <wp:positionV relativeFrom="paragraph">
                  <wp:posOffset>23495</wp:posOffset>
                </wp:positionV>
                <wp:extent cx="3657600" cy="685800"/>
                <wp:effectExtent l="5080" t="6350" r="13970" b="1403350"/>
                <wp:wrapNone/>
                <wp:docPr id="554" name="Rounded Rectangular Callout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685800"/>
                        </a:xfrm>
                        <a:prstGeom prst="wedgeRoundRectCallout">
                          <a:avLst>
                            <a:gd name="adj1" fmla="val -34394"/>
                            <a:gd name="adj2" fmla="val 250463"/>
                            <a:gd name="adj3" fmla="val 16667"/>
                          </a:avLst>
                        </a:prstGeom>
                        <a:solidFill>
                          <a:srgbClr val="FFFFFF"/>
                        </a:solidFill>
                        <a:ln w="9525">
                          <a:solidFill>
                            <a:srgbClr val="000000"/>
                          </a:solidFill>
                          <a:miter lim="800000"/>
                          <a:headEnd/>
                          <a:tailEnd/>
                        </a:ln>
                      </wps:spPr>
                      <wps:txbx>
                        <w:txbxContent>
                          <w:p w14:paraId="4210AFA2" w14:textId="77777777" w:rsidR="008A7C60" w:rsidRDefault="008A7C60" w:rsidP="00197B74">
                            <w:pPr>
                              <w:rPr>
                                <w:rFonts w:ascii="Comic Sans MS" w:hAnsi="Comic Sans MS"/>
                                <w:bCs/>
                              </w:rPr>
                            </w:pPr>
                            <w:r>
                              <w:rPr>
                                <w:rFonts w:ascii="Comic Sans MS" w:hAnsi="Comic Sans MS"/>
                                <w:bCs/>
                              </w:rPr>
                              <w:t>I like using a calculator to work out the answers to Maths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5D" id="Rounded Rectangular Callout 554" o:spid="_x0000_s1065" type="#_x0000_t62" style="position:absolute;margin-left:153pt;margin-top:1.85pt;width:4in;height:54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" adj="3371,64900">
                <v:textbox>
                  <w:txbxContent>
                    <w:p w14:paraId="4210AFA2" w14:textId="77777777" w:rsidR="008A7C60" w:rsidRDefault="008A7C60" w:rsidP="00197B74">
                      <w:pPr>
                        <w:rPr>
                          <w:rFonts w:ascii="Comic Sans MS" w:hAnsi="Comic Sans MS"/>
                          <w:bCs/>
                        </w:rPr>
                      </w:pPr>
                      <w:r>
                        <w:rPr>
                          <w:rFonts w:ascii="Comic Sans MS" w:hAnsi="Comic Sans MS"/>
                          <w:bCs/>
                        </w:rPr>
                        <w:t>I like using a calculator to work out the answers to Maths problems.</w:t>
                      </w:r>
                    </w:p>
                  </w:txbxContent>
                </v:textbox>
              </v:shape>
            </w:pict>
          </mc:Fallback>
        </mc:AlternateContent>
      </w:r>
    </w:p>
    <w:p w14:paraId="4210A791" w14:textId="77777777" w:rsidR="00197B74" w:rsidRPr="006F657D" w:rsidRDefault="00197B74" w:rsidP="00197B74"/>
    <w:p w14:paraId="4210A792" w14:textId="77777777" w:rsidR="00197B74" w:rsidRPr="006F657D" w:rsidRDefault="00197B74" w:rsidP="00197B74">
      <w:pPr>
        <w:rPr>
          <w:rFonts w:cs="Arial"/>
        </w:rPr>
      </w:pPr>
    </w:p>
    <w:p w14:paraId="4210A793" w14:textId="77777777" w:rsidR="00197B74" w:rsidRPr="006F657D" w:rsidRDefault="00197B74" w:rsidP="00197B74">
      <w:pPr>
        <w:rPr>
          <w:rFonts w:cs="Arial"/>
        </w:rPr>
      </w:pPr>
      <w:r>
        <w:rPr>
          <w:rFonts w:cs="Arial"/>
          <w:noProof/>
          <w:sz w:val="20"/>
          <w:lang w:val="en-AU" w:eastAsia="en-AU"/>
        </w:rPr>
        <mc:AlternateContent>
          <mc:Choice Requires="wps">
            <w:drawing>
              <wp:anchor distT="0" distB="0" distL="114300" distR="114300" simplePos="0" relativeHeight="251830272" behindDoc="0" locked="0" layoutInCell="1" allowOverlap="1" wp14:anchorId="4210AE5F" wp14:editId="4210AE60">
                <wp:simplePos x="0" y="0"/>
                <wp:positionH relativeFrom="column">
                  <wp:posOffset>-355103</wp:posOffset>
                </wp:positionH>
                <wp:positionV relativeFrom="paragraph">
                  <wp:posOffset>130396</wp:posOffset>
                </wp:positionV>
                <wp:extent cx="2514600" cy="2648585"/>
                <wp:effectExtent l="0" t="0" r="285750" b="170815"/>
                <wp:wrapNone/>
                <wp:docPr id="553" name="Rounded Rectangular Callout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2648585"/>
                        </a:xfrm>
                        <a:prstGeom prst="wedgeRoundRectCallout">
                          <a:avLst>
                            <a:gd name="adj1" fmla="val 59494"/>
                            <a:gd name="adj2" fmla="val 53673"/>
                            <a:gd name="adj3" fmla="val 16667"/>
                          </a:avLst>
                        </a:prstGeom>
                        <a:solidFill>
                          <a:srgbClr val="FFFFFF"/>
                        </a:solidFill>
                        <a:ln w="9525">
                          <a:solidFill>
                            <a:srgbClr val="000000"/>
                          </a:solidFill>
                          <a:miter lim="800000"/>
                          <a:headEnd/>
                          <a:tailEnd/>
                        </a:ln>
                      </wps:spPr>
                      <wps:txbx>
                        <w:txbxContent>
                          <w:p w14:paraId="4210AFA3" w14:textId="77777777" w:rsidR="008A7C60" w:rsidRDefault="008A7C60" w:rsidP="00197B74">
                            <w:pPr>
                              <w:rPr>
                                <w:rFonts w:ascii="Comic Sans MS" w:hAnsi="Comic Sans MS"/>
                                <w:sz w:val="26"/>
                                <w:szCs w:val="26"/>
                              </w:rPr>
                            </w:pPr>
                            <w:r>
                              <w:rPr>
                                <w:rFonts w:ascii="Comic Sans MS" w:hAnsi="Comic Sans MS"/>
                                <w:iCs/>
                              </w:rPr>
                              <w:t xml:space="preserve">I can add numbers up using the calculator. All I do is turn the calculator on, press the digit buttons for the first number, press the + sign, key in the next number and press the = sign.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5F" id="Rounded Rectangular Callout 553" o:spid="_x0000_s1066" type="#_x0000_t62" style="position:absolute;margin-left:-27.95pt;margin-top:10.25pt;width:198pt;height:208.5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" adj="23651,22393">
                <v:textbox>
                  <w:txbxContent>
                    <w:p w14:paraId="4210AFA3" w14:textId="77777777" w:rsidR="008A7C60" w:rsidRDefault="008A7C60" w:rsidP="00197B74">
                      <w:pPr>
                        <w:rPr>
                          <w:rFonts w:ascii="Comic Sans MS" w:hAnsi="Comic Sans MS"/>
                          <w:sz w:val="26"/>
                          <w:szCs w:val="26"/>
                        </w:rPr>
                      </w:pPr>
                      <w:r>
                        <w:rPr>
                          <w:rFonts w:ascii="Comic Sans MS" w:hAnsi="Comic Sans MS"/>
                          <w:iCs/>
                        </w:rPr>
                        <w:t xml:space="preserve">I can add numbers up using the calculator. All I do is turn the calculator on, press the digit buttons for the first number, press the + sign, key in the next number and press the = sign. </w:t>
                      </w:r>
                    </w:p>
                  </w:txbxContent>
                </v:textbox>
              </v:shape>
            </w:pict>
          </mc:Fallback>
        </mc:AlternateContent>
      </w:r>
    </w:p>
    <w:p w14:paraId="4210A794" w14:textId="77777777" w:rsidR="00197B74" w:rsidRPr="006F657D" w:rsidRDefault="00197B74" w:rsidP="00197B74">
      <w:pPr>
        <w:rPr>
          <w:rFonts w:ascii="Arial" w:hAnsi="Arial" w:cs="Arial"/>
          <w:b/>
          <w:bCs/>
        </w:rPr>
      </w:pPr>
      <w:r>
        <w:rPr>
          <w:noProof/>
          <w:sz w:val="20"/>
          <w:lang w:val="en-AU" w:eastAsia="en-AU"/>
        </w:rPr>
        <mc:AlternateContent>
          <mc:Choice Requires="wps">
            <w:drawing>
              <wp:anchor distT="0" distB="0" distL="114300" distR="114300" simplePos="0" relativeHeight="251831296" behindDoc="0" locked="0" layoutInCell="1" allowOverlap="1" wp14:anchorId="4210AE61" wp14:editId="4210AE62">
                <wp:simplePos x="0" y="0"/>
                <wp:positionH relativeFrom="column">
                  <wp:posOffset>4218418</wp:posOffset>
                </wp:positionH>
                <wp:positionV relativeFrom="paragraph">
                  <wp:posOffset>149561</wp:posOffset>
                </wp:positionV>
                <wp:extent cx="2057400" cy="3039035"/>
                <wp:effectExtent l="514350" t="0" r="19050" b="28575"/>
                <wp:wrapNone/>
                <wp:docPr id="552" name="Rounded Rectangular Callout 5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3039035"/>
                        </a:xfrm>
                        <a:prstGeom prst="wedgeRoundRectCallout">
                          <a:avLst>
                            <a:gd name="adj1" fmla="val -74273"/>
                            <a:gd name="adj2" fmla="val 19935"/>
                            <a:gd name="adj3" fmla="val 16667"/>
                          </a:avLst>
                        </a:prstGeom>
                        <a:solidFill>
                          <a:srgbClr val="FFFFFF"/>
                        </a:solidFill>
                        <a:ln w="9525">
                          <a:solidFill>
                            <a:srgbClr val="000000"/>
                          </a:solidFill>
                          <a:miter lim="800000"/>
                          <a:headEnd/>
                          <a:tailEnd/>
                        </a:ln>
                      </wps:spPr>
                      <wps:txbx>
                        <w:txbxContent>
                          <w:p w14:paraId="4210AFA4" w14:textId="77777777" w:rsidR="008A7C60" w:rsidRPr="00197B74" w:rsidRDefault="008A7C60" w:rsidP="00197B74">
                            <w:pPr>
                              <w:rPr>
                                <w:rFonts w:ascii="Comic Sans MS" w:hAnsi="Comic Sans MS"/>
                                <w:szCs w:val="28"/>
                              </w:rPr>
                            </w:pPr>
                            <w:r w:rsidRPr="00197B74">
                              <w:rPr>
                                <w:rFonts w:ascii="Comic Sans MS" w:hAnsi="Comic Sans MS"/>
                                <w:szCs w:val="28"/>
                              </w:rPr>
                              <w:t>I always like to estimate the answer first, then I check it with the calculator. I estimate first so that I can be sure I have not made a mistake pressing the buttons on the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61" id="Rounded Rectangular Callout 552" o:spid="_x0000_s1067" type="#_x0000_t62" style="position:absolute;margin-left:332.15pt;margin-top:11.8pt;width:162pt;height:239.3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" adj="-5243,15106">
                <v:textbox>
                  <w:txbxContent>
                    <w:p w14:paraId="4210AFA4" w14:textId="77777777" w:rsidR="008A7C60" w:rsidRPr="00197B74" w:rsidRDefault="008A7C60" w:rsidP="00197B74">
                      <w:pPr>
                        <w:rPr>
                          <w:rFonts w:ascii="Comic Sans MS" w:hAnsi="Comic Sans MS"/>
                          <w:szCs w:val="28"/>
                        </w:rPr>
                      </w:pPr>
                      <w:r w:rsidRPr="00197B74">
                        <w:rPr>
                          <w:rFonts w:ascii="Comic Sans MS" w:hAnsi="Comic Sans MS"/>
                          <w:szCs w:val="28"/>
                        </w:rPr>
                        <w:t>I always like to estimate the answer first, then I check it with the calculator. I estimate first so that I can be sure I have not made a mistake pressing the buttons on the calculator.</w:t>
                      </w:r>
                    </w:p>
                  </w:txbxContent>
                </v:textbox>
              </v:shape>
            </w:pict>
          </mc:Fallback>
        </mc:AlternateContent>
      </w:r>
    </w:p>
    <w:p w14:paraId="4210A795" w14:textId="77777777" w:rsidR="00197B74" w:rsidRPr="006F657D" w:rsidRDefault="00197B74" w:rsidP="00197B74">
      <w:pPr>
        <w:rPr>
          <w:rFonts w:cs="Arial"/>
        </w:rPr>
      </w:pPr>
    </w:p>
    <w:p w14:paraId="4210A796" w14:textId="77777777" w:rsidR="00197B74" w:rsidRPr="006F657D" w:rsidRDefault="00197B74" w:rsidP="00197B74">
      <w:pPr>
        <w:rPr>
          <w:rFonts w:cs="Arial"/>
        </w:rPr>
      </w:pPr>
    </w:p>
    <w:p w14:paraId="4210A797" w14:textId="77777777" w:rsidR="00197B74" w:rsidRPr="006F657D" w:rsidRDefault="00197B74" w:rsidP="00197B74">
      <w:pPr>
        <w:rPr>
          <w:rFonts w:cs="Arial"/>
        </w:rPr>
      </w:pPr>
    </w:p>
    <w:p w14:paraId="4210A798" w14:textId="77777777" w:rsidR="00197B74" w:rsidRPr="006F657D" w:rsidRDefault="00197B74" w:rsidP="00197B74">
      <w:pPr>
        <w:rPr>
          <w:rFonts w:cs="Arial"/>
        </w:rPr>
      </w:pPr>
    </w:p>
    <w:p w14:paraId="4210A799" w14:textId="77777777" w:rsidR="00197B74" w:rsidRPr="006F657D" w:rsidRDefault="00197B74" w:rsidP="00197B74">
      <w:pPr>
        <w:rPr>
          <w:rFonts w:cs="Arial"/>
        </w:rPr>
      </w:pPr>
    </w:p>
    <w:p w14:paraId="4210A79A" w14:textId="77777777" w:rsidR="00197B74" w:rsidRPr="006F657D" w:rsidRDefault="00197B74" w:rsidP="00197B74">
      <w:pPr>
        <w:jc w:val="center"/>
        <w:rPr>
          <w:rFonts w:cs="Arial"/>
        </w:rPr>
      </w:pPr>
      <w:r w:rsidRPr="006F657D">
        <w:object w:dxaOrig="3375" w:dyaOrig="4320" w14:anchorId="4210AE63">
          <v:shape id="_x0000_i1048" type="#_x0000_t75" style="width:125.05pt;height:162.2pt" o:ole="">
            <v:imagedata r:id="rId22" o:title=""/>
          </v:shape>
          <o:OLEObject Type="Embed" ProgID="PI3.Image" ShapeID="_x0000_i1048" DrawAspect="Content" ObjectID="_1646203864" r:id="rId135"/>
        </w:object>
      </w:r>
    </w:p>
    <w:p w14:paraId="4210A79B" w14:textId="77777777" w:rsidR="00197B74" w:rsidRPr="006F657D" w:rsidRDefault="00197B74" w:rsidP="00197B74">
      <w:pPr>
        <w:pStyle w:val="Heading2"/>
      </w:pPr>
      <w:r w:rsidRPr="006F657D">
        <w:lastRenderedPageBreak/>
        <w:t>Introduction continued</w:t>
      </w:r>
    </w:p>
    <w:p w14:paraId="4210A79C" w14:textId="77777777" w:rsidR="00197B74" w:rsidRPr="006F657D" w:rsidRDefault="00197B74" w:rsidP="00197B74">
      <w:pPr>
        <w:pStyle w:val="BodyText"/>
        <w:rPr>
          <w:rFonts w:ascii="Arial" w:hAnsi="Arial"/>
          <w:b/>
          <w:sz w:val="16"/>
          <w:szCs w:val="16"/>
        </w:rPr>
      </w:pPr>
    </w:p>
    <w:p w14:paraId="4210A79D" w14:textId="70501E8C" w:rsidR="00197B74" w:rsidRPr="006F657D" w:rsidRDefault="00197B74" w:rsidP="00197B74">
      <w:r w:rsidRPr="006F657D">
        <w:t xml:space="preserve">Have you used a calculator before? </w:t>
      </w:r>
      <w:r w:rsidR="00A9008A">
        <w:t>Y</w:t>
      </w:r>
      <w:r w:rsidRPr="006F657D">
        <w:t xml:space="preserve">ou will be learning about the </w:t>
      </w:r>
      <w:r w:rsidRPr="006F657D">
        <w:rPr>
          <w:b/>
        </w:rPr>
        <w:t>on</w:t>
      </w:r>
      <w:r w:rsidRPr="006F657D">
        <w:t xml:space="preserve"> and </w:t>
      </w:r>
      <w:r w:rsidRPr="006F657D">
        <w:rPr>
          <w:b/>
        </w:rPr>
        <w:t>off</w:t>
      </w:r>
      <w:r w:rsidRPr="006F657D">
        <w:t xml:space="preserve"> keys, the </w:t>
      </w:r>
      <w:r w:rsidRPr="006F657D">
        <w:rPr>
          <w:b/>
        </w:rPr>
        <w:t>clear</w:t>
      </w:r>
      <w:r w:rsidRPr="006F657D">
        <w:t xml:space="preserve"> key, the </w:t>
      </w:r>
      <w:r w:rsidRPr="006F657D">
        <w:rPr>
          <w:b/>
        </w:rPr>
        <w:t>number</w:t>
      </w:r>
      <w:r w:rsidRPr="006F657D">
        <w:t xml:space="preserve"> keys, the </w:t>
      </w:r>
      <w:r w:rsidRPr="006F657D">
        <w:rPr>
          <w:b/>
        </w:rPr>
        <w:t>operations</w:t>
      </w:r>
      <w:r w:rsidRPr="006F657D">
        <w:t xml:space="preserve"> keys and the </w:t>
      </w:r>
      <w:r w:rsidRPr="006F657D">
        <w:rPr>
          <w:b/>
        </w:rPr>
        <w:t>display</w:t>
      </w:r>
      <w:r w:rsidRPr="006F657D">
        <w:t>.</w:t>
      </w:r>
    </w:p>
    <w:p w14:paraId="4210A79E" w14:textId="77777777" w:rsidR="00197B74" w:rsidRPr="006F657D" w:rsidRDefault="00197B74" w:rsidP="00197B74">
      <w:pPr>
        <w:pStyle w:val="BodyText"/>
        <w:rPr>
          <w:rFonts w:ascii="Century Schoolbook" w:hAnsi="Century Schoolbook"/>
          <w:sz w:val="16"/>
          <w:szCs w:val="16"/>
        </w:rPr>
      </w:pPr>
    </w:p>
    <w:p w14:paraId="4210A79F" w14:textId="77777777" w:rsidR="00197B74" w:rsidRPr="006F657D" w:rsidRDefault="00197B74" w:rsidP="00197B74">
      <w:pPr>
        <w:rPr>
          <w:sz w:val="2"/>
          <w:szCs w:val="2"/>
        </w:rPr>
      </w:pPr>
      <w:r w:rsidRPr="006F657D">
        <w:t>Read and complete this activity to learn about some different parts of the calculator.</w:t>
      </w:r>
    </w:p>
    <w:p w14:paraId="4210A7A0" w14:textId="77777777" w:rsidR="00197B74" w:rsidRPr="006F657D" w:rsidRDefault="00197B74" w:rsidP="00197B74">
      <w:pPr>
        <w:pStyle w:val="BodyText"/>
        <w:rPr>
          <w:rFonts w:ascii="Century Schoolbook" w:hAnsi="Century Schoolbook"/>
          <w:sz w:val="2"/>
          <w:szCs w:val="2"/>
        </w:rPr>
      </w:pPr>
    </w:p>
    <w:p w14:paraId="4210A7A1" w14:textId="77777777" w:rsidR="00197B74" w:rsidRPr="006F657D" w:rsidRDefault="00197B74" w:rsidP="00197B74">
      <w:pPr>
        <w:pStyle w:val="BodyText"/>
        <w:rPr>
          <w:rFonts w:ascii="Century Schoolbook" w:hAnsi="Century Schoolbook"/>
          <w:sz w:val="2"/>
          <w:szCs w:val="2"/>
        </w:rPr>
      </w:pPr>
    </w:p>
    <w:p w14:paraId="4210A7A2" w14:textId="77777777" w:rsidR="00197B74" w:rsidRPr="006F657D" w:rsidRDefault="00197B74" w:rsidP="00197B74">
      <w:pPr>
        <w:pStyle w:val="BodyText"/>
        <w:rPr>
          <w:rFonts w:ascii="Century Schoolbook" w:hAnsi="Century Schoolbook"/>
          <w:sz w:val="2"/>
          <w:szCs w:val="2"/>
        </w:rPr>
      </w:pPr>
    </w:p>
    <w:tbl>
      <w:tblPr>
        <w:tblW w:w="9729" w:type="dxa"/>
        <w:tblLook w:val="0000" w:firstRow="0" w:lastRow="0" w:firstColumn="0" w:lastColumn="0" w:noHBand="0" w:noVBand="0"/>
      </w:tblPr>
      <w:tblGrid>
        <w:gridCol w:w="9729"/>
      </w:tblGrid>
      <w:tr w:rsidR="00197B74" w:rsidRPr="006F657D" w14:paraId="4210A7A6" w14:textId="77777777" w:rsidTr="00F90B68">
        <w:tc>
          <w:tcPr>
            <w:tcW w:w="9729" w:type="dxa"/>
          </w:tcPr>
          <w:p w14:paraId="4210A7A3" w14:textId="77777777" w:rsidR="00197B74" w:rsidRPr="006F657D" w:rsidRDefault="00197B74" w:rsidP="00F90B68">
            <w:pPr>
              <w:pStyle w:val="BodyText"/>
              <w:spacing w:before="120" w:after="120"/>
              <w:rPr>
                <w:rFonts w:ascii="Arial" w:hAnsi="Arial" w:cs="Arial"/>
                <w:b/>
                <w:szCs w:val="28"/>
              </w:rPr>
            </w:pPr>
            <w:r w:rsidRPr="006F657D">
              <w:rPr>
                <w:rFonts w:ascii="Arial" w:hAnsi="Arial" w:cs="Arial"/>
                <w:b/>
                <w:szCs w:val="28"/>
              </w:rPr>
              <w:t>Colour a calculator</w:t>
            </w:r>
          </w:p>
          <w:p w14:paraId="4210A7A4" w14:textId="77777777" w:rsidR="00197B74" w:rsidRPr="006F657D" w:rsidRDefault="00197B74" w:rsidP="00F90B68">
            <w:pPr>
              <w:pStyle w:val="BodyText"/>
              <w:rPr>
                <w:rFonts w:ascii="Century Schoolbook" w:hAnsi="Century Schoolbook"/>
                <w:i/>
              </w:rPr>
            </w:pPr>
            <w:r>
              <w:rPr>
                <w:rFonts w:ascii="Century Schoolbook" w:hAnsi="Century Schoolbook"/>
                <w:i/>
                <w:noProof/>
                <w:lang w:eastAsia="en-AU"/>
              </w:rPr>
              <w:drawing>
                <wp:inline distT="0" distB="0" distL="0" distR="0" wp14:anchorId="4210AE64" wp14:editId="4210AE65">
                  <wp:extent cx="5888269" cy="6898342"/>
                  <wp:effectExtent l="0" t="0" r="0" b="0"/>
                  <wp:docPr id="535" name="Picture 535" descr="calcul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calculator"/>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888362" cy="6898451"/>
                          </a:xfrm>
                          <a:prstGeom prst="rect">
                            <a:avLst/>
                          </a:prstGeom>
                          <a:noFill/>
                          <a:ln>
                            <a:noFill/>
                          </a:ln>
                        </pic:spPr>
                      </pic:pic>
                    </a:graphicData>
                  </a:graphic>
                </wp:inline>
              </w:drawing>
            </w:r>
          </w:p>
          <w:p w14:paraId="4210A7A5" w14:textId="77777777" w:rsidR="00197B74" w:rsidRPr="006F657D" w:rsidRDefault="00197B74" w:rsidP="00F90B68">
            <w:pPr>
              <w:pStyle w:val="BodyText"/>
              <w:jc w:val="center"/>
              <w:rPr>
                <w:rFonts w:ascii="Century Schoolbook" w:hAnsi="Century Schoolbook"/>
                <w:sz w:val="20"/>
              </w:rPr>
            </w:pPr>
            <w:proofErr w:type="spellStart"/>
            <w:proofErr w:type="gramStart"/>
            <w:r w:rsidRPr="006F657D">
              <w:rPr>
                <w:rFonts w:ascii="Century Schoolbook" w:hAnsi="Century Schoolbook"/>
                <w:sz w:val="20"/>
              </w:rPr>
              <w:t>Source:Lewis</w:t>
            </w:r>
            <w:proofErr w:type="spellEnd"/>
            <w:proofErr w:type="gramEnd"/>
            <w:r w:rsidRPr="006F657D">
              <w:rPr>
                <w:rFonts w:ascii="Century Schoolbook" w:hAnsi="Century Schoolbook"/>
                <w:sz w:val="20"/>
              </w:rPr>
              <w:t xml:space="preserve"> &amp; Marks, </w:t>
            </w:r>
            <w:r w:rsidRPr="006F657D">
              <w:rPr>
                <w:rFonts w:ascii="Century Schoolbook" w:hAnsi="Century Schoolbook"/>
                <w:i/>
                <w:sz w:val="20"/>
              </w:rPr>
              <w:t xml:space="preserve"> Adding Calculators</w:t>
            </w:r>
          </w:p>
        </w:tc>
      </w:tr>
    </w:tbl>
    <w:p w14:paraId="4210A7A7" w14:textId="77777777" w:rsidR="00197B74" w:rsidRPr="006F657D" w:rsidRDefault="00197B74" w:rsidP="00197B74">
      <w:pPr>
        <w:pStyle w:val="Heading2"/>
      </w:pPr>
      <w:r>
        <w:rPr>
          <w:rFonts w:ascii="Century Schoolbook" w:hAnsi="Century Schoolbook"/>
          <w:noProof/>
          <w:lang w:eastAsia="en-AU"/>
        </w:rPr>
        <w:lastRenderedPageBreak/>
        <w:drawing>
          <wp:anchor distT="0" distB="0" distL="114300" distR="114300" simplePos="0" relativeHeight="251845632" behindDoc="1" locked="0" layoutInCell="1" allowOverlap="1" wp14:anchorId="4210AE66" wp14:editId="4210AE67">
            <wp:simplePos x="0" y="0"/>
            <wp:positionH relativeFrom="column">
              <wp:posOffset>3200400</wp:posOffset>
            </wp:positionH>
            <wp:positionV relativeFrom="paragraph">
              <wp:posOffset>0</wp:posOffset>
            </wp:positionV>
            <wp:extent cx="2609850" cy="3924300"/>
            <wp:effectExtent l="0" t="0" r="0" b="0"/>
            <wp:wrapTight wrapText="bothSides">
              <wp:wrapPolygon edited="0">
                <wp:start x="0" y="0"/>
                <wp:lineTo x="0" y="21495"/>
                <wp:lineTo x="21442" y="21495"/>
                <wp:lineTo x="21442" y="0"/>
                <wp:lineTo x="0" y="0"/>
              </wp:wrapPolygon>
            </wp:wrapTight>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609850" cy="3924300"/>
                    </a:xfrm>
                    <a:prstGeom prst="rect">
                      <a:avLst/>
                    </a:prstGeom>
                    <a:noFill/>
                  </pic:spPr>
                </pic:pic>
              </a:graphicData>
            </a:graphic>
            <wp14:sizeRelH relativeFrom="page">
              <wp14:pctWidth>0</wp14:pctWidth>
            </wp14:sizeRelH>
            <wp14:sizeRelV relativeFrom="page">
              <wp14:pctHeight>0</wp14:pctHeight>
            </wp14:sizeRelV>
          </wp:anchor>
        </w:drawing>
      </w:r>
      <w:r w:rsidRPr="006F657D">
        <w:t xml:space="preserve">Introduction continued </w:t>
      </w:r>
    </w:p>
    <w:p w14:paraId="4210A7A8" w14:textId="77777777" w:rsidR="00197B74" w:rsidRPr="006F657D" w:rsidRDefault="00197B74" w:rsidP="00197B74"/>
    <w:p w14:paraId="4210A7A9" w14:textId="77777777" w:rsidR="00197B74" w:rsidRPr="006F657D" w:rsidRDefault="00197B74" w:rsidP="00197B74">
      <w:pPr>
        <w:pStyle w:val="BodyText"/>
        <w:spacing w:before="120" w:after="120"/>
        <w:rPr>
          <w:rFonts w:ascii="Arial" w:hAnsi="Arial" w:cs="Arial"/>
          <w:b/>
          <w:szCs w:val="28"/>
        </w:rPr>
      </w:pPr>
      <w:r w:rsidRPr="006F657D">
        <w:rPr>
          <w:rFonts w:ascii="Arial" w:hAnsi="Arial" w:cs="Arial"/>
          <w:b/>
          <w:szCs w:val="28"/>
        </w:rPr>
        <w:t>Draw your calculator</w:t>
      </w:r>
    </w:p>
    <w:p w14:paraId="4210A7AA" w14:textId="77777777" w:rsidR="00197B74" w:rsidRPr="006F657D" w:rsidRDefault="00197B74" w:rsidP="00197B74"/>
    <w:p w14:paraId="4210A7AB" w14:textId="77777777" w:rsidR="00197B74" w:rsidRPr="006F657D" w:rsidRDefault="00197B74" w:rsidP="00197B74">
      <w:pPr>
        <w:rPr>
          <w:szCs w:val="28"/>
        </w:rPr>
      </w:pPr>
    </w:p>
    <w:p w14:paraId="4210A7AC" w14:textId="77777777" w:rsidR="00197B74" w:rsidRPr="006F657D" w:rsidRDefault="00197B74" w:rsidP="00197B74">
      <w:pPr>
        <w:rPr>
          <w:szCs w:val="28"/>
        </w:rPr>
      </w:pPr>
      <w:r w:rsidRPr="006F657D">
        <w:rPr>
          <w:szCs w:val="28"/>
        </w:rPr>
        <w:t xml:space="preserve">Your calculator will be different to the one you </w:t>
      </w:r>
      <w:proofErr w:type="spellStart"/>
      <w:r w:rsidRPr="006F657D">
        <w:rPr>
          <w:szCs w:val="28"/>
        </w:rPr>
        <w:t>coloured</w:t>
      </w:r>
      <w:proofErr w:type="spellEnd"/>
      <w:r w:rsidRPr="006F657D">
        <w:rPr>
          <w:szCs w:val="28"/>
        </w:rPr>
        <w:t xml:space="preserve"> in.</w:t>
      </w:r>
    </w:p>
    <w:p w14:paraId="4210A7AD" w14:textId="77777777" w:rsidR="00197B74" w:rsidRPr="006F657D" w:rsidRDefault="00197B74" w:rsidP="00197B74">
      <w:pPr>
        <w:rPr>
          <w:szCs w:val="28"/>
        </w:rPr>
      </w:pPr>
    </w:p>
    <w:p w14:paraId="4210A7AE" w14:textId="77777777" w:rsidR="00197B74" w:rsidRPr="006F657D" w:rsidRDefault="00197B74" w:rsidP="00197B74">
      <w:pPr>
        <w:rPr>
          <w:szCs w:val="28"/>
        </w:rPr>
      </w:pPr>
      <w:r w:rsidRPr="006F657D">
        <w:rPr>
          <w:szCs w:val="28"/>
        </w:rPr>
        <w:t>Copy the calculator you use on to this blank one.</w:t>
      </w:r>
    </w:p>
    <w:p w14:paraId="4210A7AF" w14:textId="77777777" w:rsidR="00197B74" w:rsidRPr="006F657D" w:rsidRDefault="00197B74" w:rsidP="00197B74">
      <w:pPr>
        <w:rPr>
          <w:szCs w:val="28"/>
        </w:rPr>
      </w:pPr>
    </w:p>
    <w:p w14:paraId="4210A7B0" w14:textId="77777777" w:rsidR="00197B74" w:rsidRPr="006F657D" w:rsidRDefault="00197B74" w:rsidP="00197B74">
      <w:pPr>
        <w:rPr>
          <w:szCs w:val="28"/>
        </w:rPr>
      </w:pPr>
      <w:r w:rsidRPr="006F657D">
        <w:rPr>
          <w:szCs w:val="28"/>
        </w:rPr>
        <w:t xml:space="preserve">Colour it like you did on the </w:t>
      </w:r>
      <w:r w:rsidRPr="006F657D">
        <w:rPr>
          <w:b/>
          <w:szCs w:val="28"/>
        </w:rPr>
        <w:t>Colour a calculator</w:t>
      </w:r>
      <w:r w:rsidRPr="006F657D">
        <w:rPr>
          <w:szCs w:val="28"/>
        </w:rPr>
        <w:t xml:space="preserve"> page.</w:t>
      </w:r>
    </w:p>
    <w:p w14:paraId="4210A7B1" w14:textId="77777777" w:rsidR="00197B74" w:rsidRPr="006F657D" w:rsidRDefault="00197B74" w:rsidP="00197B74">
      <w:pPr>
        <w:rPr>
          <w:szCs w:val="28"/>
        </w:rPr>
      </w:pPr>
    </w:p>
    <w:p w14:paraId="4210A7B2" w14:textId="77777777" w:rsidR="00197B74" w:rsidRPr="006F657D" w:rsidRDefault="00197B74" w:rsidP="00197B74">
      <w:pPr>
        <w:pStyle w:val="Heading2"/>
      </w:pPr>
    </w:p>
    <w:p w14:paraId="4210A7B3" w14:textId="77777777" w:rsidR="00197B74" w:rsidRPr="006F657D" w:rsidRDefault="00197B74" w:rsidP="00197B74">
      <w:pPr>
        <w:pStyle w:val="Heading2"/>
      </w:pPr>
    </w:p>
    <w:p w14:paraId="4210A7B4" w14:textId="77777777" w:rsidR="00197B74" w:rsidRPr="006F657D" w:rsidRDefault="00197B74" w:rsidP="00197B74">
      <w:pPr>
        <w:pStyle w:val="Heading2"/>
      </w:pPr>
    </w:p>
    <w:p w14:paraId="4210A7B5" w14:textId="77777777" w:rsidR="00197B74" w:rsidRPr="006F657D" w:rsidRDefault="00197B74" w:rsidP="00197B74">
      <w:pPr>
        <w:pStyle w:val="Heading2"/>
      </w:pPr>
    </w:p>
    <w:p w14:paraId="4210A7B6" w14:textId="77777777" w:rsidR="00197B74" w:rsidRPr="006F657D" w:rsidRDefault="00197B74" w:rsidP="00197B74"/>
    <w:p w14:paraId="4210A7B7" w14:textId="77777777" w:rsidR="00197B74" w:rsidRPr="006F657D" w:rsidRDefault="00197B74" w:rsidP="00197B74">
      <w:pPr>
        <w:pStyle w:val="Heading2"/>
        <w:jc w:val="right"/>
      </w:pPr>
      <w:r w:rsidRPr="006F657D">
        <w:rPr>
          <w:rFonts w:ascii="Century Schoolbook" w:hAnsi="Century Schoolbook"/>
          <w:b w:val="0"/>
          <w:sz w:val="20"/>
        </w:rPr>
        <w:t xml:space="preserve">Source: Lewis &amp; </w:t>
      </w:r>
      <w:proofErr w:type="gramStart"/>
      <w:r w:rsidRPr="006F657D">
        <w:rPr>
          <w:rFonts w:ascii="Century Schoolbook" w:hAnsi="Century Schoolbook"/>
          <w:b w:val="0"/>
          <w:sz w:val="20"/>
        </w:rPr>
        <w:t xml:space="preserve">Marks, </w:t>
      </w:r>
      <w:r w:rsidRPr="006F657D">
        <w:rPr>
          <w:rFonts w:ascii="Century Schoolbook" w:hAnsi="Century Schoolbook"/>
          <w:b w:val="0"/>
          <w:i/>
          <w:sz w:val="20"/>
        </w:rPr>
        <w:t xml:space="preserve"> Adding</w:t>
      </w:r>
      <w:proofErr w:type="gramEnd"/>
      <w:r w:rsidRPr="006F657D">
        <w:rPr>
          <w:rFonts w:ascii="Century Schoolbook" w:hAnsi="Century Schoolbook"/>
          <w:b w:val="0"/>
          <w:i/>
          <w:sz w:val="20"/>
        </w:rPr>
        <w:t xml:space="preserve"> Calculators</w:t>
      </w:r>
    </w:p>
    <w:p w14:paraId="4210A7B8" w14:textId="77777777" w:rsidR="00197B74" w:rsidRPr="006F657D" w:rsidRDefault="00197B74" w:rsidP="00197B74">
      <w:pPr>
        <w:pStyle w:val="Heading2"/>
      </w:pPr>
    </w:p>
    <w:p w14:paraId="4210A7B9" w14:textId="77777777" w:rsidR="00197B74" w:rsidRPr="006F657D" w:rsidRDefault="00197B74" w:rsidP="00197B74">
      <w:pPr>
        <w:pStyle w:val="Heading2"/>
      </w:pPr>
      <w:r w:rsidRPr="006F657D">
        <w:t>Keying in Numbers</w:t>
      </w:r>
    </w:p>
    <w:p w14:paraId="4210A7BA" w14:textId="77777777" w:rsidR="00197B74" w:rsidRPr="006F657D" w:rsidRDefault="00197B74" w:rsidP="00197B74">
      <w:pPr>
        <w:pStyle w:val="Heading2"/>
      </w:pPr>
    </w:p>
    <w:p w14:paraId="4210A7BB"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 xml:space="preserve">It is easy to enter a number into your calculator. </w:t>
      </w:r>
    </w:p>
    <w:p w14:paraId="4210A7BC"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You press the buttons in the order you say the number.</w:t>
      </w:r>
    </w:p>
    <w:p w14:paraId="4210A7BD"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 xml:space="preserve">You enter sixty-seven by pressing </w:t>
      </w:r>
      <w:proofErr w:type="gramStart"/>
      <w:r w:rsidRPr="006F657D">
        <w:rPr>
          <w:rFonts w:ascii="Century Schoolbook" w:hAnsi="Century Schoolbook"/>
          <w:b w:val="0"/>
        </w:rPr>
        <w:t xml:space="preserve">the </w:t>
      </w:r>
      <w:r w:rsidRPr="006F657D">
        <w:rPr>
          <w:rFonts w:ascii="Century Schoolbook" w:hAnsi="Century Schoolbook"/>
          <w:b w:val="0"/>
          <w:bdr w:val="single" w:sz="4" w:space="0" w:color="auto"/>
        </w:rPr>
        <w:t xml:space="preserve"> 6</w:t>
      </w:r>
      <w:proofErr w:type="gramEnd"/>
      <w:r w:rsidRPr="006F657D">
        <w:rPr>
          <w:rFonts w:ascii="Century Schoolbook" w:hAnsi="Century Schoolbook"/>
          <w:b w:val="0"/>
          <w:bdr w:val="single" w:sz="4" w:space="0" w:color="auto"/>
        </w:rPr>
        <w:t xml:space="preserve">  </w:t>
      </w:r>
      <w:r w:rsidRPr="006F657D">
        <w:rPr>
          <w:rFonts w:ascii="Century Schoolbook" w:hAnsi="Century Schoolbook"/>
          <w:b w:val="0"/>
        </w:rPr>
        <w:t xml:space="preserve"> and the  </w:t>
      </w:r>
      <w:r w:rsidRPr="006F657D">
        <w:rPr>
          <w:rFonts w:ascii="Century Schoolbook" w:hAnsi="Century Schoolbook"/>
          <w:b w:val="0"/>
          <w:bdr w:val="single" w:sz="4" w:space="0" w:color="auto"/>
        </w:rPr>
        <w:t xml:space="preserve"> 7 </w:t>
      </w:r>
      <w:r w:rsidR="00351044">
        <w:rPr>
          <w:rFonts w:ascii="Century Schoolbook" w:hAnsi="Century Schoolbook"/>
          <w:b w:val="0"/>
        </w:rPr>
        <w:t xml:space="preserve"> .</w:t>
      </w:r>
    </w:p>
    <w:p w14:paraId="4210A7BE"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 xml:space="preserve">You enter one hundred and twenty-six by </w:t>
      </w:r>
      <w:proofErr w:type="gramStart"/>
      <w:r w:rsidRPr="006F657D">
        <w:rPr>
          <w:rFonts w:ascii="Century Schoolbook" w:hAnsi="Century Schoolbook"/>
          <w:b w:val="0"/>
        </w:rPr>
        <w:t xml:space="preserve">pressing </w:t>
      </w:r>
      <w:r w:rsidRPr="006F657D">
        <w:rPr>
          <w:rFonts w:ascii="Century Schoolbook" w:hAnsi="Century Schoolbook"/>
          <w:b w:val="0"/>
          <w:bdr w:val="single" w:sz="4" w:space="0" w:color="auto"/>
        </w:rPr>
        <w:t xml:space="preserve"> 1</w:t>
      </w:r>
      <w:proofErr w:type="gramEnd"/>
      <w:r w:rsidRPr="006F657D">
        <w:rPr>
          <w:rFonts w:ascii="Century Schoolbook" w:hAnsi="Century Schoolbook"/>
          <w:b w:val="0"/>
          <w:bdr w:val="single" w:sz="4" w:space="0" w:color="auto"/>
        </w:rPr>
        <w:t xml:space="preserve"> </w:t>
      </w:r>
      <w:r w:rsidRPr="006F657D">
        <w:rPr>
          <w:rFonts w:ascii="Century Schoolbook" w:hAnsi="Century Schoolbook"/>
          <w:b w:val="0"/>
        </w:rPr>
        <w:t xml:space="preserve"> then </w:t>
      </w:r>
      <w:r w:rsidRPr="006F657D">
        <w:rPr>
          <w:rFonts w:ascii="Century Schoolbook" w:hAnsi="Century Schoolbook"/>
          <w:b w:val="0"/>
          <w:bdr w:val="single" w:sz="4" w:space="0" w:color="auto"/>
        </w:rPr>
        <w:t xml:space="preserve"> 2 </w:t>
      </w:r>
      <w:r w:rsidRPr="006F657D">
        <w:rPr>
          <w:rFonts w:ascii="Century Schoolbook" w:hAnsi="Century Schoolbook"/>
          <w:b w:val="0"/>
        </w:rPr>
        <w:t xml:space="preserve"> then </w:t>
      </w:r>
      <w:r w:rsidRPr="006F657D">
        <w:rPr>
          <w:rFonts w:ascii="Century Schoolbook" w:hAnsi="Century Schoolbook"/>
          <w:b w:val="0"/>
          <w:bdr w:val="single" w:sz="4" w:space="0" w:color="auto"/>
        </w:rPr>
        <w:t xml:space="preserve"> 6 </w:t>
      </w:r>
      <w:r w:rsidRPr="006F657D">
        <w:rPr>
          <w:rFonts w:ascii="Century Schoolbook" w:hAnsi="Century Schoolbook"/>
          <w:b w:val="0"/>
        </w:rPr>
        <w:t xml:space="preserve">. </w:t>
      </w:r>
    </w:p>
    <w:p w14:paraId="4210A7BF"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Practise entering some numbers into your calculator.</w:t>
      </w:r>
    </w:p>
    <w:p w14:paraId="4210A7C0" w14:textId="77777777" w:rsidR="00197B74" w:rsidRPr="006F657D" w:rsidRDefault="00197B74" w:rsidP="00197B74">
      <w:pPr>
        <w:pStyle w:val="Heading2"/>
        <w:rPr>
          <w:rFonts w:ascii="Century Schoolbook" w:hAnsi="Century Schoolbook"/>
          <w:b w:val="0"/>
        </w:rPr>
      </w:pPr>
    </w:p>
    <w:p w14:paraId="4210A7C1" w14:textId="77777777" w:rsidR="00197B74" w:rsidRPr="006F657D" w:rsidRDefault="00197B74" w:rsidP="00197B74">
      <w:pPr>
        <w:pStyle w:val="Heading2"/>
        <w:rPr>
          <w:rFonts w:ascii="Century Schoolbook" w:hAnsi="Century Schoolbook"/>
          <w:b w:val="0"/>
        </w:rPr>
      </w:pPr>
      <w:r w:rsidRPr="006F657D">
        <w:rPr>
          <w:rFonts w:ascii="Century Schoolbook" w:hAnsi="Century Schoolbook"/>
          <w:b w:val="0"/>
        </w:rPr>
        <w:t>Practise adding some numbers too. Press the keys for one number, press the + key, press the keys for the next number, then press the = key. You will see the answer in the display.</w:t>
      </w:r>
    </w:p>
    <w:p w14:paraId="4210A7C2" w14:textId="77777777" w:rsidR="00197B74" w:rsidRPr="006F657D" w:rsidRDefault="00197B74" w:rsidP="00197B74"/>
    <w:tbl>
      <w:tblPr>
        <w:tblW w:w="0" w:type="auto"/>
        <w:tblLook w:val="01E0" w:firstRow="1" w:lastRow="1" w:firstColumn="1" w:lastColumn="1" w:noHBand="0" w:noVBand="0"/>
      </w:tblPr>
      <w:tblGrid>
        <w:gridCol w:w="9526"/>
      </w:tblGrid>
      <w:tr w:rsidR="00197B74" w:rsidRPr="006F657D" w14:paraId="4210A7C4" w14:textId="77777777" w:rsidTr="00F90B68">
        <w:tc>
          <w:tcPr>
            <w:tcW w:w="9526" w:type="dxa"/>
          </w:tcPr>
          <w:p w14:paraId="4210A7C3" w14:textId="77777777" w:rsidR="00197B74" w:rsidRPr="006F657D" w:rsidRDefault="00197B74" w:rsidP="00F90B68">
            <w:pPr>
              <w:pStyle w:val="Heading2"/>
              <w:jc w:val="right"/>
            </w:pPr>
            <w:r>
              <w:rPr>
                <w:noProof/>
                <w:lang w:eastAsia="en-AU"/>
              </w:rPr>
              <mc:AlternateContent>
                <mc:Choice Requires="wps">
                  <w:drawing>
                    <wp:anchor distT="0" distB="0" distL="114300" distR="114300" simplePos="0" relativeHeight="251837440" behindDoc="0" locked="0" layoutInCell="1" allowOverlap="1" wp14:anchorId="4210AE68" wp14:editId="4210AE69">
                      <wp:simplePos x="0" y="0"/>
                      <wp:positionH relativeFrom="column">
                        <wp:posOffset>798195</wp:posOffset>
                      </wp:positionH>
                      <wp:positionV relativeFrom="paragraph">
                        <wp:posOffset>287020</wp:posOffset>
                      </wp:positionV>
                      <wp:extent cx="2628900" cy="1205865"/>
                      <wp:effectExtent l="12700" t="11430" r="1368425" b="11430"/>
                      <wp:wrapNone/>
                      <wp:docPr id="550" name="Rounded Rectangular Callout 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205865"/>
                              </a:xfrm>
                              <a:prstGeom prst="wedgeRoundRectCallout">
                                <a:avLst>
                                  <a:gd name="adj1" fmla="val 100046"/>
                                  <a:gd name="adj2" fmla="val 43787"/>
                                  <a:gd name="adj3" fmla="val 16667"/>
                                </a:avLst>
                              </a:prstGeom>
                              <a:solidFill>
                                <a:srgbClr val="FFFFFF"/>
                              </a:solidFill>
                              <a:ln w="9525">
                                <a:solidFill>
                                  <a:srgbClr val="000000"/>
                                </a:solidFill>
                                <a:miter lim="800000"/>
                                <a:headEnd/>
                                <a:tailEnd/>
                              </a:ln>
                            </wps:spPr>
                            <wps:txbx>
                              <w:txbxContent>
                                <w:p w14:paraId="4210AFA5" w14:textId="77777777" w:rsidR="008A7C60" w:rsidRDefault="008A7C60" w:rsidP="00197B74">
                                  <w:pPr>
                                    <w:rPr>
                                      <w:rFonts w:ascii="Comic Sans MS" w:hAnsi="Comic Sans MS"/>
                                      <w:szCs w:val="28"/>
                                    </w:rPr>
                                  </w:pPr>
                                  <w:r>
                                    <w:rPr>
                                      <w:rFonts w:ascii="Comic Sans MS" w:hAnsi="Comic Sans MS"/>
                                      <w:szCs w:val="28"/>
                                    </w:rPr>
                                    <w:t xml:space="preserve">Remember to press </w:t>
                                  </w:r>
                                  <w:r>
                                    <w:rPr>
                                      <w:rFonts w:ascii="Comic Sans MS" w:hAnsi="Comic Sans MS"/>
                                      <w:szCs w:val="28"/>
                                      <w:bdr w:val="single" w:sz="4" w:space="0" w:color="auto"/>
                                    </w:rPr>
                                    <w:t xml:space="preserve">  </w:t>
                                  </w:r>
                                  <w:r w:rsidRPr="00BE148D">
                                    <w:rPr>
                                      <w:rFonts w:ascii="Arial" w:hAnsi="Arial" w:cs="Arial"/>
                                      <w:b/>
                                      <w:szCs w:val="28"/>
                                      <w:bdr w:val="single" w:sz="4" w:space="0" w:color="auto"/>
                                    </w:rPr>
                                    <w:t>C</w:t>
                                  </w:r>
                                  <w:r w:rsidRPr="00BE148D">
                                    <w:rPr>
                                      <w:rFonts w:ascii="Comic Sans MS" w:hAnsi="Comic Sans MS"/>
                                      <w:szCs w:val="28"/>
                                      <w:bdr w:val="single" w:sz="4" w:space="0" w:color="auto"/>
                                    </w:rPr>
                                    <w:t xml:space="preserve"> </w:t>
                                  </w:r>
                                  <w:r>
                                    <w:rPr>
                                      <w:rFonts w:ascii="Comic Sans MS" w:hAnsi="Comic Sans MS"/>
                                      <w:szCs w:val="28"/>
                                      <w:bdr w:val="single" w:sz="4" w:space="0" w:color="auto"/>
                                    </w:rPr>
                                    <w:t xml:space="preserve"> </w:t>
                                  </w:r>
                                  <w:r>
                                    <w:rPr>
                                      <w:rFonts w:ascii="Comic Sans MS" w:hAnsi="Comic Sans MS"/>
                                      <w:szCs w:val="28"/>
                                    </w:rPr>
                                    <w:t xml:space="preserve"> to clear the display before entering the next number or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68" id="Rounded Rectangular Callout 550" o:spid="_x0000_s1068" type="#_x0000_t62" style="position:absolute;left:0;text-align:left;margin-left:62.85pt;margin-top:22.6pt;width:207pt;height:94.9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" adj="32410,20258">
                      <v:textbox>
                        <w:txbxContent>
                          <w:p w14:paraId="4210AFA5" w14:textId="77777777" w:rsidR="008A7C60" w:rsidRDefault="008A7C60" w:rsidP="00197B74">
                            <w:pPr>
                              <w:rPr>
                                <w:rFonts w:ascii="Comic Sans MS" w:hAnsi="Comic Sans MS"/>
                                <w:szCs w:val="28"/>
                              </w:rPr>
                            </w:pPr>
                            <w:r>
                              <w:rPr>
                                <w:rFonts w:ascii="Comic Sans MS" w:hAnsi="Comic Sans MS"/>
                                <w:szCs w:val="28"/>
                              </w:rPr>
                              <w:t xml:space="preserve">Remember to press </w:t>
                            </w:r>
                            <w:r>
                              <w:rPr>
                                <w:rFonts w:ascii="Comic Sans MS" w:hAnsi="Comic Sans MS"/>
                                <w:szCs w:val="28"/>
                                <w:bdr w:val="single" w:sz="4" w:space="0" w:color="auto"/>
                              </w:rPr>
                              <w:t xml:space="preserve">  </w:t>
                            </w:r>
                            <w:r w:rsidRPr="00BE148D">
                              <w:rPr>
                                <w:rFonts w:ascii="Arial" w:hAnsi="Arial" w:cs="Arial"/>
                                <w:b/>
                                <w:szCs w:val="28"/>
                                <w:bdr w:val="single" w:sz="4" w:space="0" w:color="auto"/>
                              </w:rPr>
                              <w:t>C</w:t>
                            </w:r>
                            <w:r w:rsidRPr="00BE148D">
                              <w:rPr>
                                <w:rFonts w:ascii="Comic Sans MS" w:hAnsi="Comic Sans MS"/>
                                <w:szCs w:val="28"/>
                                <w:bdr w:val="single" w:sz="4" w:space="0" w:color="auto"/>
                              </w:rPr>
                              <w:t xml:space="preserve"> </w:t>
                            </w:r>
                            <w:r>
                              <w:rPr>
                                <w:rFonts w:ascii="Comic Sans MS" w:hAnsi="Comic Sans MS"/>
                                <w:szCs w:val="28"/>
                                <w:bdr w:val="single" w:sz="4" w:space="0" w:color="auto"/>
                              </w:rPr>
                              <w:t xml:space="preserve"> </w:t>
                            </w:r>
                            <w:r>
                              <w:rPr>
                                <w:rFonts w:ascii="Comic Sans MS" w:hAnsi="Comic Sans MS"/>
                                <w:szCs w:val="28"/>
                              </w:rPr>
                              <w:t xml:space="preserve"> to clear the display before entering the next number or equation.</w:t>
                            </w:r>
                          </w:p>
                        </w:txbxContent>
                      </v:textbox>
                    </v:shape>
                  </w:pict>
                </mc:Fallback>
              </mc:AlternateContent>
            </w:r>
            <w:r>
              <w:rPr>
                <w:noProof/>
                <w:lang w:eastAsia="en-AU"/>
              </w:rPr>
              <w:drawing>
                <wp:inline distT="0" distB="0" distL="0" distR="0" wp14:anchorId="4210AE6A" wp14:editId="4210AE6B">
                  <wp:extent cx="1438910" cy="1667510"/>
                  <wp:effectExtent l="0" t="0" r="8890" b="8890"/>
                  <wp:docPr id="534" name="Picture 5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438910" cy="1667510"/>
                          </a:xfrm>
                          <a:prstGeom prst="rect">
                            <a:avLst/>
                          </a:prstGeom>
                          <a:noFill/>
                          <a:ln>
                            <a:noFill/>
                          </a:ln>
                        </pic:spPr>
                      </pic:pic>
                    </a:graphicData>
                  </a:graphic>
                </wp:inline>
              </w:drawing>
            </w:r>
            <w:r>
              <w:rPr>
                <w:noProof/>
                <w:lang w:eastAsia="en-AU"/>
              </w:rPr>
              <mc:AlternateContent>
                <mc:Choice Requires="wps">
                  <w:drawing>
                    <wp:anchor distT="0" distB="0" distL="114300" distR="114300" simplePos="0" relativeHeight="251838464" behindDoc="1" locked="0" layoutInCell="1" allowOverlap="1" wp14:anchorId="4210AE6C" wp14:editId="4210AE6D">
                      <wp:simplePos x="0" y="0"/>
                      <wp:positionH relativeFrom="column">
                        <wp:posOffset>2741295</wp:posOffset>
                      </wp:positionH>
                      <wp:positionV relativeFrom="paragraph">
                        <wp:posOffset>349885</wp:posOffset>
                      </wp:positionV>
                      <wp:extent cx="343535" cy="228600"/>
                      <wp:effectExtent l="12700" t="7620" r="5715" b="11430"/>
                      <wp:wrapNone/>
                      <wp:docPr id="549" name="Rectangle 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4353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6B927" id="Rectangle 549" o:spid="_x0000_s1026" style="position:absolute;margin-left:215.85pt;margin-top:27.55pt;width:27.05pt;height:18pt;flip:y;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"/>
                  </w:pict>
                </mc:Fallback>
              </mc:AlternateContent>
            </w:r>
          </w:p>
        </w:tc>
      </w:tr>
    </w:tbl>
    <w:p w14:paraId="4210A7C5" w14:textId="77777777" w:rsidR="00197B74" w:rsidRPr="006F657D" w:rsidRDefault="00197B74" w:rsidP="00197B74">
      <w:pPr>
        <w:pStyle w:val="Heading2"/>
      </w:pPr>
      <w:r w:rsidRPr="006F657D">
        <w:br w:type="page"/>
      </w:r>
      <w:r w:rsidRPr="006F657D">
        <w:lastRenderedPageBreak/>
        <w:t>Activity 1</w:t>
      </w:r>
    </w:p>
    <w:p w14:paraId="4210A7C6" w14:textId="77777777" w:rsidR="00496B7A" w:rsidRPr="006F657D" w:rsidRDefault="00496B7A" w:rsidP="00496B7A">
      <w:pPr>
        <w:pStyle w:val="Heading2"/>
      </w:pPr>
      <w:r>
        <w:rPr>
          <w:noProof/>
          <w:lang w:eastAsia="en-AU"/>
        </w:rPr>
        <w:drawing>
          <wp:inline distT="0" distB="0" distL="0" distR="0" wp14:anchorId="4210AE6E" wp14:editId="4210AE6F">
            <wp:extent cx="564515" cy="443865"/>
            <wp:effectExtent l="0" t="0" r="6985" b="0"/>
            <wp:docPr id="533" name="Picture 53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6F657D">
        <w:t>For you to do</w:t>
      </w:r>
    </w:p>
    <w:p w14:paraId="4210A7C7" w14:textId="77777777" w:rsidR="00496B7A" w:rsidRDefault="00496B7A" w:rsidP="00496B7A">
      <w:pPr>
        <w:rPr>
          <w:szCs w:val="28"/>
        </w:rPr>
      </w:pPr>
    </w:p>
    <w:p w14:paraId="4210A7C8" w14:textId="77777777" w:rsidR="00197B74" w:rsidRDefault="00197B74" w:rsidP="00496B7A">
      <w:pPr>
        <w:rPr>
          <w:szCs w:val="28"/>
        </w:rPr>
      </w:pPr>
      <w:r w:rsidRPr="006F657D">
        <w:rPr>
          <w:szCs w:val="28"/>
        </w:rPr>
        <w:t xml:space="preserve">Complete this activity using the </w:t>
      </w:r>
      <w:r w:rsidRPr="006F657D">
        <w:rPr>
          <w:b/>
          <w:szCs w:val="28"/>
        </w:rPr>
        <w:t>ON</w:t>
      </w:r>
      <w:r w:rsidRPr="006F657D">
        <w:rPr>
          <w:szCs w:val="28"/>
        </w:rPr>
        <w:t xml:space="preserve"> key and the </w:t>
      </w:r>
      <w:r w:rsidRPr="006F657D">
        <w:rPr>
          <w:b/>
          <w:szCs w:val="28"/>
        </w:rPr>
        <w:t>number</w:t>
      </w:r>
      <w:r w:rsidRPr="006F657D">
        <w:rPr>
          <w:szCs w:val="28"/>
        </w:rPr>
        <w:t xml:space="preserve"> keys </w:t>
      </w:r>
      <w:r>
        <w:rPr>
          <w:szCs w:val="28"/>
        </w:rPr>
        <w:t xml:space="preserve">of </w:t>
      </w:r>
      <w:r w:rsidRPr="006F657D">
        <w:rPr>
          <w:szCs w:val="28"/>
        </w:rPr>
        <w:t>your calculator.</w:t>
      </w:r>
    </w:p>
    <w:p w14:paraId="4210A7C9" w14:textId="77777777" w:rsidR="00496B7A" w:rsidRDefault="00496B7A" w:rsidP="00496B7A">
      <w:pPr>
        <w:rPr>
          <w:szCs w:val="28"/>
        </w:rPr>
      </w:pPr>
      <w:r>
        <w:rPr>
          <w:noProof/>
          <w:lang w:val="en-AU" w:eastAsia="en-AU"/>
        </w:rPr>
        <w:drawing>
          <wp:anchor distT="0" distB="0" distL="114300" distR="114300" simplePos="0" relativeHeight="251847680" behindDoc="0" locked="0" layoutInCell="1" allowOverlap="1" wp14:anchorId="4210AE70" wp14:editId="4210AE71">
            <wp:simplePos x="0" y="0"/>
            <wp:positionH relativeFrom="column">
              <wp:posOffset>344693</wp:posOffset>
            </wp:positionH>
            <wp:positionV relativeFrom="paragraph">
              <wp:posOffset>15875</wp:posOffset>
            </wp:positionV>
            <wp:extent cx="5174615" cy="7261860"/>
            <wp:effectExtent l="0" t="0" r="6985" b="0"/>
            <wp:wrapNone/>
            <wp:docPr id="532" name="Picture 532" descr="calculato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calculator3"/>
                    <pic:cNvPicPr>
                      <a:picLocks noChangeAspect="1" noChangeArrowheads="1"/>
                    </pic:cNvPicPr>
                  </pic:nvPicPr>
                  <pic:blipFill rotWithShape="1">
                    <a:blip r:embed="rId139">
                      <a:extLst>
                        <a:ext uri="{28A0092B-C50C-407E-A947-70E740481C1C}">
                          <a14:useLocalDpi xmlns:a14="http://schemas.microsoft.com/office/drawing/2010/main" val="0"/>
                        </a:ext>
                      </a:extLst>
                    </a:blip>
                    <a:srcRect t="1681"/>
                    <a:stretch/>
                  </pic:blipFill>
                  <pic:spPr bwMode="auto">
                    <a:xfrm>
                      <a:off x="0" y="0"/>
                      <a:ext cx="5174615" cy="72618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210A7CA" w14:textId="77777777" w:rsidR="00496B7A" w:rsidRDefault="00496B7A" w:rsidP="00496B7A">
      <w:pPr>
        <w:rPr>
          <w:szCs w:val="28"/>
        </w:rPr>
      </w:pPr>
    </w:p>
    <w:p w14:paraId="4210A7CB" w14:textId="77777777" w:rsidR="00496B7A" w:rsidRDefault="00496B7A" w:rsidP="00496B7A">
      <w:pPr>
        <w:rPr>
          <w:szCs w:val="28"/>
        </w:rPr>
      </w:pPr>
    </w:p>
    <w:p w14:paraId="4210A7CC" w14:textId="77777777" w:rsidR="00496B7A" w:rsidRDefault="00496B7A" w:rsidP="00496B7A">
      <w:pPr>
        <w:rPr>
          <w:szCs w:val="28"/>
        </w:rPr>
      </w:pPr>
    </w:p>
    <w:p w14:paraId="4210A7CD" w14:textId="77777777" w:rsidR="00496B7A" w:rsidRDefault="00496B7A" w:rsidP="00496B7A">
      <w:pPr>
        <w:rPr>
          <w:szCs w:val="28"/>
        </w:rPr>
      </w:pPr>
    </w:p>
    <w:p w14:paraId="4210A7CE" w14:textId="77777777" w:rsidR="00496B7A" w:rsidRDefault="00496B7A" w:rsidP="00496B7A">
      <w:pPr>
        <w:rPr>
          <w:szCs w:val="28"/>
        </w:rPr>
      </w:pPr>
    </w:p>
    <w:p w14:paraId="4210A7CF" w14:textId="77777777" w:rsidR="00496B7A" w:rsidRDefault="00496B7A" w:rsidP="00496B7A">
      <w:pPr>
        <w:rPr>
          <w:szCs w:val="28"/>
        </w:rPr>
      </w:pPr>
    </w:p>
    <w:p w14:paraId="4210A7D0" w14:textId="77777777" w:rsidR="00496B7A" w:rsidRDefault="00496B7A" w:rsidP="00496B7A">
      <w:pPr>
        <w:rPr>
          <w:szCs w:val="28"/>
        </w:rPr>
      </w:pPr>
    </w:p>
    <w:p w14:paraId="4210A7D1" w14:textId="77777777" w:rsidR="00496B7A" w:rsidRDefault="00496B7A" w:rsidP="00496B7A">
      <w:pPr>
        <w:rPr>
          <w:szCs w:val="28"/>
        </w:rPr>
      </w:pPr>
    </w:p>
    <w:p w14:paraId="4210A7D2" w14:textId="77777777" w:rsidR="00496B7A" w:rsidRDefault="00496B7A" w:rsidP="00496B7A">
      <w:pPr>
        <w:rPr>
          <w:szCs w:val="28"/>
        </w:rPr>
      </w:pPr>
    </w:p>
    <w:p w14:paraId="4210A7D3" w14:textId="77777777" w:rsidR="00496B7A" w:rsidRDefault="00496B7A" w:rsidP="00496B7A">
      <w:pPr>
        <w:rPr>
          <w:szCs w:val="28"/>
        </w:rPr>
      </w:pPr>
    </w:p>
    <w:p w14:paraId="4210A7D4" w14:textId="77777777" w:rsidR="00496B7A" w:rsidRDefault="00496B7A" w:rsidP="00496B7A">
      <w:pPr>
        <w:rPr>
          <w:szCs w:val="28"/>
        </w:rPr>
      </w:pPr>
    </w:p>
    <w:p w14:paraId="4210A7D5" w14:textId="77777777" w:rsidR="00496B7A" w:rsidRDefault="00496B7A" w:rsidP="00496B7A">
      <w:pPr>
        <w:rPr>
          <w:szCs w:val="28"/>
        </w:rPr>
      </w:pPr>
    </w:p>
    <w:p w14:paraId="4210A7D6" w14:textId="77777777" w:rsidR="00496B7A" w:rsidRDefault="00496B7A" w:rsidP="00496B7A">
      <w:pPr>
        <w:rPr>
          <w:szCs w:val="28"/>
        </w:rPr>
      </w:pPr>
    </w:p>
    <w:p w14:paraId="4210A7D7" w14:textId="77777777" w:rsidR="00496B7A" w:rsidRDefault="00496B7A" w:rsidP="00496B7A">
      <w:pPr>
        <w:rPr>
          <w:szCs w:val="28"/>
        </w:rPr>
      </w:pPr>
    </w:p>
    <w:p w14:paraId="4210A7D8" w14:textId="77777777" w:rsidR="00496B7A" w:rsidRDefault="00496B7A" w:rsidP="00496B7A">
      <w:pPr>
        <w:rPr>
          <w:szCs w:val="28"/>
        </w:rPr>
      </w:pPr>
    </w:p>
    <w:p w14:paraId="4210A7D9" w14:textId="77777777" w:rsidR="00496B7A" w:rsidRDefault="00496B7A" w:rsidP="00496B7A">
      <w:pPr>
        <w:rPr>
          <w:szCs w:val="28"/>
        </w:rPr>
      </w:pPr>
    </w:p>
    <w:p w14:paraId="4210A7DA" w14:textId="77777777" w:rsidR="00496B7A" w:rsidRDefault="00496B7A" w:rsidP="00496B7A">
      <w:pPr>
        <w:rPr>
          <w:szCs w:val="28"/>
        </w:rPr>
      </w:pPr>
    </w:p>
    <w:p w14:paraId="4210A7DB" w14:textId="77777777" w:rsidR="00496B7A" w:rsidRDefault="00496B7A" w:rsidP="00496B7A">
      <w:pPr>
        <w:rPr>
          <w:szCs w:val="28"/>
        </w:rPr>
      </w:pPr>
    </w:p>
    <w:p w14:paraId="4210A7DC" w14:textId="77777777" w:rsidR="00496B7A" w:rsidRDefault="00496B7A" w:rsidP="00496B7A">
      <w:pPr>
        <w:rPr>
          <w:szCs w:val="28"/>
        </w:rPr>
      </w:pPr>
    </w:p>
    <w:p w14:paraId="4210A7DD" w14:textId="77777777" w:rsidR="00496B7A" w:rsidRDefault="00496B7A" w:rsidP="00496B7A">
      <w:pPr>
        <w:rPr>
          <w:szCs w:val="28"/>
        </w:rPr>
      </w:pPr>
    </w:p>
    <w:p w14:paraId="4210A7DE" w14:textId="77777777" w:rsidR="00496B7A" w:rsidRDefault="00496B7A" w:rsidP="00496B7A">
      <w:pPr>
        <w:rPr>
          <w:szCs w:val="28"/>
        </w:rPr>
      </w:pPr>
    </w:p>
    <w:p w14:paraId="4210A7DF" w14:textId="77777777" w:rsidR="00496B7A" w:rsidRDefault="00496B7A" w:rsidP="00496B7A">
      <w:pPr>
        <w:rPr>
          <w:szCs w:val="28"/>
        </w:rPr>
      </w:pPr>
    </w:p>
    <w:p w14:paraId="4210A7E0" w14:textId="77777777" w:rsidR="00496B7A" w:rsidRDefault="00496B7A" w:rsidP="00496B7A">
      <w:pPr>
        <w:rPr>
          <w:szCs w:val="28"/>
        </w:rPr>
      </w:pPr>
    </w:p>
    <w:p w14:paraId="4210A7E1" w14:textId="77777777" w:rsidR="00496B7A" w:rsidRDefault="00496B7A" w:rsidP="00496B7A">
      <w:pPr>
        <w:rPr>
          <w:szCs w:val="28"/>
        </w:rPr>
      </w:pPr>
    </w:p>
    <w:p w14:paraId="4210A7E2" w14:textId="77777777" w:rsidR="00496B7A" w:rsidRDefault="00496B7A" w:rsidP="00496B7A">
      <w:pPr>
        <w:rPr>
          <w:szCs w:val="28"/>
        </w:rPr>
      </w:pPr>
    </w:p>
    <w:p w14:paraId="4210A7E3" w14:textId="77777777" w:rsidR="00496B7A" w:rsidRDefault="00496B7A" w:rsidP="00496B7A">
      <w:pPr>
        <w:rPr>
          <w:szCs w:val="28"/>
        </w:rPr>
      </w:pPr>
    </w:p>
    <w:p w14:paraId="4210A7E4" w14:textId="77777777" w:rsidR="00496B7A" w:rsidRDefault="00496B7A" w:rsidP="00496B7A">
      <w:pPr>
        <w:rPr>
          <w:szCs w:val="28"/>
        </w:rPr>
      </w:pPr>
    </w:p>
    <w:p w14:paraId="4210A7E5" w14:textId="77777777" w:rsidR="00496B7A" w:rsidRDefault="00496B7A" w:rsidP="00496B7A">
      <w:pPr>
        <w:rPr>
          <w:szCs w:val="28"/>
        </w:rPr>
      </w:pPr>
    </w:p>
    <w:p w14:paraId="4210A7E6" w14:textId="77777777" w:rsidR="00496B7A" w:rsidRDefault="00496B7A" w:rsidP="00496B7A">
      <w:pPr>
        <w:rPr>
          <w:szCs w:val="28"/>
        </w:rPr>
      </w:pPr>
    </w:p>
    <w:p w14:paraId="4210A7E7" w14:textId="77777777" w:rsidR="00496B7A" w:rsidRDefault="00496B7A" w:rsidP="00496B7A">
      <w:pPr>
        <w:rPr>
          <w:szCs w:val="28"/>
        </w:rPr>
      </w:pPr>
    </w:p>
    <w:p w14:paraId="4210A7E8" w14:textId="77777777" w:rsidR="00496B7A" w:rsidRDefault="00496B7A" w:rsidP="00496B7A">
      <w:pPr>
        <w:rPr>
          <w:szCs w:val="28"/>
        </w:rPr>
      </w:pPr>
    </w:p>
    <w:p w14:paraId="4210A7E9" w14:textId="77777777" w:rsidR="00496B7A" w:rsidRDefault="00496B7A" w:rsidP="00496B7A">
      <w:pPr>
        <w:rPr>
          <w:szCs w:val="28"/>
        </w:rPr>
      </w:pPr>
    </w:p>
    <w:p w14:paraId="4210A7EA" w14:textId="77777777" w:rsidR="00496B7A" w:rsidRPr="00496B7A" w:rsidRDefault="00496B7A" w:rsidP="00496B7A">
      <w:pPr>
        <w:rPr>
          <w:sz w:val="32"/>
          <w:szCs w:val="32"/>
        </w:rPr>
      </w:pPr>
    </w:p>
    <w:p w14:paraId="4210A7EB" w14:textId="77777777" w:rsidR="00496B7A" w:rsidRDefault="00496B7A" w:rsidP="00496B7A">
      <w:pPr>
        <w:jc w:val="center"/>
        <w:rPr>
          <w:szCs w:val="28"/>
        </w:rPr>
      </w:pPr>
      <w:proofErr w:type="spellStart"/>
      <w:proofErr w:type="gramStart"/>
      <w:r w:rsidRPr="006F657D">
        <w:rPr>
          <w:sz w:val="20"/>
        </w:rPr>
        <w:t>Source:Lewis</w:t>
      </w:r>
      <w:proofErr w:type="spellEnd"/>
      <w:proofErr w:type="gramEnd"/>
      <w:r w:rsidRPr="006F657D">
        <w:rPr>
          <w:sz w:val="20"/>
        </w:rPr>
        <w:t xml:space="preserve"> &amp; Marks, </w:t>
      </w:r>
      <w:r w:rsidRPr="006F657D">
        <w:rPr>
          <w:i/>
          <w:sz w:val="20"/>
        </w:rPr>
        <w:t xml:space="preserve"> Adding Calculators</w:t>
      </w:r>
    </w:p>
    <w:p w14:paraId="4210A7EC" w14:textId="77777777" w:rsidR="00197B74" w:rsidRPr="006F657D" w:rsidRDefault="00197B74" w:rsidP="00197B74">
      <w:pPr>
        <w:pStyle w:val="Heading2"/>
      </w:pPr>
      <w:r w:rsidRPr="006F657D">
        <w:lastRenderedPageBreak/>
        <w:t>Activity 2</w:t>
      </w:r>
    </w:p>
    <w:p w14:paraId="4210A7ED" w14:textId="77777777" w:rsidR="00496B7A" w:rsidRPr="006F657D" w:rsidRDefault="00496B7A" w:rsidP="00496B7A">
      <w:pPr>
        <w:pStyle w:val="Heading2"/>
      </w:pPr>
      <w:r>
        <w:rPr>
          <w:noProof/>
          <w:lang w:eastAsia="en-AU"/>
        </w:rPr>
        <w:drawing>
          <wp:inline distT="0" distB="0" distL="0" distR="0" wp14:anchorId="4210AE72" wp14:editId="4210AE73">
            <wp:extent cx="564515" cy="443865"/>
            <wp:effectExtent l="0" t="0" r="6985" b="0"/>
            <wp:docPr id="531" name="Picture 53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6F657D">
        <w:t>For you to do</w:t>
      </w:r>
    </w:p>
    <w:p w14:paraId="4210A7EE" w14:textId="77777777" w:rsidR="00496B7A" w:rsidRPr="00496B7A" w:rsidRDefault="00496B7A" w:rsidP="00496B7A">
      <w:pPr>
        <w:rPr>
          <w:sz w:val="24"/>
          <w:szCs w:val="24"/>
        </w:rPr>
      </w:pPr>
    </w:p>
    <w:p w14:paraId="4210A7EF" w14:textId="77777777" w:rsidR="00197B74" w:rsidRDefault="00197B74" w:rsidP="00496B7A">
      <w:r w:rsidRPr="006F657D">
        <w:t>In this activity you will: estimate the answers to some equations and circle the number you think is the correct answer for each one.</w:t>
      </w:r>
    </w:p>
    <w:p w14:paraId="4210A7F0" w14:textId="77777777" w:rsidR="00496B7A" w:rsidRPr="00496B7A" w:rsidRDefault="00496B7A" w:rsidP="00496B7A">
      <w:pPr>
        <w:rPr>
          <w:sz w:val="24"/>
          <w:szCs w:val="24"/>
        </w:rPr>
      </w:pPr>
    </w:p>
    <w:p w14:paraId="4210A7F1" w14:textId="77777777" w:rsidR="00197B74" w:rsidRDefault="00197B74" w:rsidP="00496B7A">
      <w:pPr>
        <w:pStyle w:val="BodyText"/>
        <w:rPr>
          <w:rFonts w:ascii="Century Schoolbook" w:hAnsi="Century Schoolbook"/>
        </w:rPr>
      </w:pPr>
      <w:r w:rsidRPr="006F657D">
        <w:rPr>
          <w:rFonts w:ascii="Century Schoolbook" w:hAnsi="Century Schoolbook"/>
        </w:rPr>
        <w:t xml:space="preserve">To estimate the answer, round the numbers off to the nearest 10 before adding them together. </w:t>
      </w:r>
    </w:p>
    <w:p w14:paraId="4210A7F2" w14:textId="77777777" w:rsidR="00496B7A" w:rsidRPr="00496B7A" w:rsidRDefault="00496B7A" w:rsidP="00496B7A">
      <w:pPr>
        <w:pStyle w:val="BodyText"/>
        <w:rPr>
          <w:rFonts w:ascii="Century Schoolbook" w:hAnsi="Century Schoolbook"/>
          <w:sz w:val="24"/>
        </w:rPr>
      </w:pPr>
    </w:p>
    <w:p w14:paraId="4210A7F3" w14:textId="77777777" w:rsidR="00197B74" w:rsidRDefault="00197B74" w:rsidP="00496B7A">
      <w:pPr>
        <w:pStyle w:val="BodyText"/>
        <w:rPr>
          <w:rFonts w:ascii="Century Schoolbook" w:hAnsi="Century Schoolbook"/>
        </w:rPr>
      </w:pPr>
      <w:r w:rsidRPr="006F657D">
        <w:rPr>
          <w:rFonts w:ascii="Century Schoolbook" w:hAnsi="Century Schoolbook"/>
        </w:rPr>
        <w:t>After you circle the most likely answer, use your calculator to check if you are right.</w:t>
      </w:r>
    </w:p>
    <w:p w14:paraId="4210A7F4" w14:textId="77777777" w:rsidR="00496B7A" w:rsidRPr="00496B7A" w:rsidRDefault="00496B7A" w:rsidP="00496B7A">
      <w:pPr>
        <w:pStyle w:val="BodyText"/>
        <w:rPr>
          <w:rFonts w:ascii="Century Schoolbook" w:hAnsi="Century Schoolbook"/>
          <w:sz w:val="24"/>
        </w:rPr>
      </w:pPr>
    </w:p>
    <w:p w14:paraId="4210A7F5" w14:textId="77777777" w:rsidR="00197B74" w:rsidRPr="006F657D" w:rsidRDefault="00197B74" w:rsidP="00496B7A">
      <w:pPr>
        <w:pStyle w:val="BodyText"/>
        <w:rPr>
          <w:rFonts w:ascii="Century Schoolbook" w:hAnsi="Century Schoolbook"/>
        </w:rPr>
      </w:pPr>
      <w:r w:rsidRPr="006F657D">
        <w:rPr>
          <w:rFonts w:ascii="Century Schoolbook" w:hAnsi="Century Schoolbook"/>
        </w:rPr>
        <w:t xml:space="preserve">Here is an example: </w:t>
      </w:r>
    </w:p>
    <w:p w14:paraId="4210A7F6" w14:textId="77777777" w:rsidR="00197B74" w:rsidRPr="006F657D" w:rsidRDefault="00197B74" w:rsidP="00496B7A">
      <w:pPr>
        <w:pStyle w:val="BodyText"/>
        <w:rPr>
          <w:rFonts w:ascii="Century Schoolbook" w:hAnsi="Century Schoolbook"/>
          <w:sz w:val="16"/>
          <w:szCs w:val="16"/>
        </w:rPr>
      </w:pPr>
      <w:r w:rsidRPr="006F657D">
        <w:rPr>
          <w:rFonts w:ascii="Century Schoolbook" w:hAnsi="Century Schoolbook"/>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8"/>
        <w:gridCol w:w="900"/>
        <w:gridCol w:w="5818"/>
      </w:tblGrid>
      <w:tr w:rsidR="00197B74" w:rsidRPr="006F657D" w14:paraId="4210A7F9" w14:textId="77777777" w:rsidTr="00F90B68">
        <w:tc>
          <w:tcPr>
            <w:tcW w:w="2808" w:type="dxa"/>
          </w:tcPr>
          <w:p w14:paraId="4210A7F7" w14:textId="77777777" w:rsidR="00197B74" w:rsidRPr="006F657D" w:rsidRDefault="00197B74" w:rsidP="00F90B68">
            <w:pPr>
              <w:pStyle w:val="BodyText"/>
              <w:spacing w:before="120" w:after="120"/>
              <w:jc w:val="center"/>
              <w:rPr>
                <w:rFonts w:ascii="Century Schoolbook" w:hAnsi="Century Schoolbook"/>
              </w:rPr>
            </w:pPr>
            <w:r w:rsidRPr="006F657D">
              <w:rPr>
                <w:rFonts w:ascii="VicCursive" w:hAnsi="VicCursive"/>
                <w:sz w:val="44"/>
                <w:szCs w:val="36"/>
              </w:rPr>
              <w:t xml:space="preserve">73 + 49 </w:t>
            </w:r>
            <w:proofErr w:type="gramStart"/>
            <w:r w:rsidRPr="006F657D">
              <w:rPr>
                <w:rFonts w:ascii="VicCursive" w:hAnsi="VicCursive"/>
                <w:sz w:val="44"/>
                <w:szCs w:val="36"/>
              </w:rPr>
              <w:t>= ?</w:t>
            </w:r>
            <w:proofErr w:type="gramEnd"/>
          </w:p>
        </w:tc>
        <w:tc>
          <w:tcPr>
            <w:tcW w:w="6718" w:type="dxa"/>
            <w:gridSpan w:val="2"/>
          </w:tcPr>
          <w:p w14:paraId="4210A7F8" w14:textId="77777777" w:rsidR="00197B74" w:rsidRPr="006F657D" w:rsidRDefault="00197B74" w:rsidP="00F90B68">
            <w:pPr>
              <w:pStyle w:val="BodyText"/>
              <w:spacing w:before="120" w:after="120"/>
              <w:jc w:val="center"/>
              <w:rPr>
                <w:rFonts w:ascii="Century Schoolbook" w:hAnsi="Century Schoolbook"/>
              </w:rPr>
            </w:pPr>
            <w:r w:rsidRPr="006F657D">
              <w:rPr>
                <w:rFonts w:ascii="VicCursive" w:hAnsi="VicCursive"/>
                <w:sz w:val="44"/>
                <w:szCs w:val="36"/>
              </w:rPr>
              <w:t>110</w:t>
            </w:r>
            <w:r w:rsidRPr="006F657D">
              <w:rPr>
                <w:rFonts w:ascii="VicCursive" w:hAnsi="VicCursive"/>
                <w:sz w:val="44"/>
                <w:szCs w:val="36"/>
              </w:rPr>
              <w:tab/>
            </w:r>
            <w:r w:rsidRPr="006F657D">
              <w:rPr>
                <w:rFonts w:ascii="VicCursive" w:hAnsi="VicCursive"/>
                <w:sz w:val="44"/>
                <w:szCs w:val="36"/>
              </w:rPr>
              <w:tab/>
              <w:t>122</w:t>
            </w:r>
            <w:r w:rsidRPr="006F657D">
              <w:rPr>
                <w:rFonts w:ascii="VicCursive" w:hAnsi="VicCursive"/>
                <w:sz w:val="44"/>
                <w:szCs w:val="36"/>
              </w:rPr>
              <w:tab/>
            </w:r>
            <w:r w:rsidRPr="006F657D">
              <w:rPr>
                <w:rFonts w:ascii="VicCursive" w:hAnsi="VicCursive"/>
                <w:sz w:val="44"/>
                <w:szCs w:val="36"/>
              </w:rPr>
              <w:tab/>
              <w:t>130</w:t>
            </w:r>
          </w:p>
        </w:tc>
      </w:tr>
      <w:tr w:rsidR="00197B74" w:rsidRPr="006F657D" w14:paraId="4210A7FC" w14:textId="77777777" w:rsidTr="00F90B68">
        <w:tc>
          <w:tcPr>
            <w:tcW w:w="9526" w:type="dxa"/>
            <w:gridSpan w:val="3"/>
            <w:tcBorders>
              <w:left w:val="nil"/>
              <w:bottom w:val="nil"/>
              <w:right w:val="nil"/>
            </w:tcBorders>
          </w:tcPr>
          <w:p w14:paraId="4210A7FA" w14:textId="77777777" w:rsidR="00197B74" w:rsidRPr="006F657D" w:rsidRDefault="00197B74" w:rsidP="00F90B68">
            <w:pPr>
              <w:pStyle w:val="BodyText"/>
              <w:spacing w:before="120" w:after="120"/>
            </w:pPr>
            <w:r>
              <w:rPr>
                <w:noProof/>
                <w:sz w:val="20"/>
                <w:lang w:eastAsia="en-AU"/>
              </w:rPr>
              <mc:AlternateContent>
                <mc:Choice Requires="wps">
                  <w:drawing>
                    <wp:anchor distT="0" distB="0" distL="114300" distR="114300" simplePos="0" relativeHeight="251834368" behindDoc="0" locked="0" layoutInCell="1" allowOverlap="1" wp14:anchorId="4210AE74" wp14:editId="4210AE75">
                      <wp:simplePos x="0" y="0"/>
                      <wp:positionH relativeFrom="column">
                        <wp:posOffset>1714500</wp:posOffset>
                      </wp:positionH>
                      <wp:positionV relativeFrom="paragraph">
                        <wp:posOffset>163195</wp:posOffset>
                      </wp:positionV>
                      <wp:extent cx="4000500" cy="2308225"/>
                      <wp:effectExtent l="862330" t="13335" r="13970" b="12065"/>
                      <wp:wrapNone/>
                      <wp:docPr id="548" name="Rounded Rectangular Callout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2308225"/>
                              </a:xfrm>
                              <a:prstGeom prst="wedgeRoundRectCallout">
                                <a:avLst>
                                  <a:gd name="adj1" fmla="val -70889"/>
                                  <a:gd name="adj2" fmla="val -20704"/>
                                  <a:gd name="adj3" fmla="val 16667"/>
                                </a:avLst>
                              </a:prstGeom>
                              <a:solidFill>
                                <a:srgbClr val="FFFFFF"/>
                              </a:solidFill>
                              <a:ln w="9525">
                                <a:solidFill>
                                  <a:srgbClr val="000000"/>
                                </a:solidFill>
                                <a:miter lim="800000"/>
                                <a:headEnd/>
                                <a:tailEnd/>
                              </a:ln>
                            </wps:spPr>
                            <wps:txbx>
                              <w:txbxContent>
                                <w:p w14:paraId="4210AFA6" w14:textId="77777777" w:rsidR="008A7C60" w:rsidRDefault="008A7C60" w:rsidP="00197B74">
                                  <w:pPr>
                                    <w:spacing w:before="120" w:after="120"/>
                                    <w:rPr>
                                      <w:rFonts w:ascii="Comic Sans MS" w:hAnsi="Comic Sans MS"/>
                                      <w:szCs w:val="36"/>
                                    </w:rPr>
                                  </w:pPr>
                                  <w:r>
                                    <w:rPr>
                                      <w:rFonts w:ascii="Comic Sans MS" w:hAnsi="Comic Sans MS"/>
                                      <w:szCs w:val="36"/>
                                    </w:rPr>
                                    <w:t>73 can be rounded off to 70.</w:t>
                                  </w:r>
                                </w:p>
                                <w:p w14:paraId="4210AFA7" w14:textId="77777777" w:rsidR="008A7C60" w:rsidRDefault="008A7C60" w:rsidP="00197B74">
                                  <w:pPr>
                                    <w:spacing w:before="120" w:after="120"/>
                                    <w:rPr>
                                      <w:rFonts w:ascii="Comic Sans MS" w:hAnsi="Comic Sans MS"/>
                                      <w:szCs w:val="36"/>
                                    </w:rPr>
                                  </w:pPr>
                                  <w:r>
                                    <w:rPr>
                                      <w:rFonts w:ascii="Comic Sans MS" w:hAnsi="Comic Sans MS"/>
                                      <w:szCs w:val="36"/>
                                    </w:rPr>
                                    <w:t>49 can be rounded off to 50.</w:t>
                                  </w:r>
                                </w:p>
                                <w:p w14:paraId="4210AFA8" w14:textId="77777777" w:rsidR="008A7C60" w:rsidRDefault="008A7C60" w:rsidP="00197B74">
                                  <w:pPr>
                                    <w:spacing w:before="120" w:after="120"/>
                                    <w:rPr>
                                      <w:rFonts w:ascii="Comic Sans MS" w:hAnsi="Comic Sans MS"/>
                                      <w:szCs w:val="36"/>
                                    </w:rPr>
                                  </w:pPr>
                                  <w:r>
                                    <w:rPr>
                                      <w:rFonts w:ascii="Comic Sans MS" w:hAnsi="Comic Sans MS"/>
                                      <w:szCs w:val="36"/>
                                    </w:rPr>
                                    <w:t>I know that 7 + 5 = 12, so 70 + 50 = 120.</w:t>
                                  </w:r>
                                </w:p>
                                <w:p w14:paraId="4210AFA9" w14:textId="77777777" w:rsidR="008A7C60" w:rsidRDefault="008A7C60" w:rsidP="00197B74">
                                  <w:pPr>
                                    <w:spacing w:before="120" w:after="120"/>
                                    <w:rPr>
                                      <w:rFonts w:ascii="Comic Sans MS" w:hAnsi="Comic Sans MS"/>
                                      <w:szCs w:val="36"/>
                                    </w:rPr>
                                  </w:pPr>
                                  <w:r>
                                    <w:rPr>
                                      <w:rFonts w:ascii="Comic Sans MS" w:hAnsi="Comic Sans MS"/>
                                      <w:szCs w:val="36"/>
                                    </w:rPr>
                                    <w:t>The closest number to 120 is 122. I will circle it and check it on the calculator.</w:t>
                                  </w:r>
                                </w:p>
                                <w:p w14:paraId="4210AFAA" w14:textId="77777777" w:rsidR="008A7C60" w:rsidRDefault="008A7C60" w:rsidP="00197B74">
                                  <w:pPr>
                                    <w:spacing w:before="120" w:after="120"/>
                                    <w:rPr>
                                      <w:rFonts w:ascii="Comic Sans MS" w:hAnsi="Comic Sans MS"/>
                                      <w:szCs w:val="36"/>
                                    </w:rPr>
                                  </w:pPr>
                                  <w:r>
                                    <w:rPr>
                                      <w:rFonts w:ascii="Comic Sans MS" w:hAnsi="Comic Sans MS"/>
                                      <w:szCs w:val="36"/>
                                    </w:rPr>
                                    <w:t>73 + 49 = 122. I am right!</w:t>
                                  </w:r>
                                </w:p>
                                <w:p w14:paraId="4210AFAB" w14:textId="77777777" w:rsidR="008A7C60" w:rsidRDefault="008A7C60" w:rsidP="00197B7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74" id="Rounded Rectangular Callout 548" o:spid="_x0000_s1069" type="#_x0000_t62" style="position:absolute;margin-left:135pt;margin-top:12.85pt;width:315pt;height:181.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" adj="-4512,6328">
                      <v:textbox>
                        <w:txbxContent>
                          <w:p w14:paraId="4210AFA6" w14:textId="77777777" w:rsidR="008A7C60" w:rsidRDefault="008A7C60" w:rsidP="00197B74">
                            <w:pPr>
                              <w:spacing w:before="120" w:after="120"/>
                              <w:rPr>
                                <w:rFonts w:ascii="Comic Sans MS" w:hAnsi="Comic Sans MS"/>
                                <w:szCs w:val="36"/>
                              </w:rPr>
                            </w:pPr>
                            <w:r>
                              <w:rPr>
                                <w:rFonts w:ascii="Comic Sans MS" w:hAnsi="Comic Sans MS"/>
                                <w:szCs w:val="36"/>
                              </w:rPr>
                              <w:t>73 can be rounded off to 70.</w:t>
                            </w:r>
                          </w:p>
                          <w:p w14:paraId="4210AFA7" w14:textId="77777777" w:rsidR="008A7C60" w:rsidRDefault="008A7C60" w:rsidP="00197B74">
                            <w:pPr>
                              <w:spacing w:before="120" w:after="120"/>
                              <w:rPr>
                                <w:rFonts w:ascii="Comic Sans MS" w:hAnsi="Comic Sans MS"/>
                                <w:szCs w:val="36"/>
                              </w:rPr>
                            </w:pPr>
                            <w:r>
                              <w:rPr>
                                <w:rFonts w:ascii="Comic Sans MS" w:hAnsi="Comic Sans MS"/>
                                <w:szCs w:val="36"/>
                              </w:rPr>
                              <w:t>49 can be rounded off to 50.</w:t>
                            </w:r>
                          </w:p>
                          <w:p w14:paraId="4210AFA8" w14:textId="77777777" w:rsidR="008A7C60" w:rsidRDefault="008A7C60" w:rsidP="00197B74">
                            <w:pPr>
                              <w:spacing w:before="120" w:after="120"/>
                              <w:rPr>
                                <w:rFonts w:ascii="Comic Sans MS" w:hAnsi="Comic Sans MS"/>
                                <w:szCs w:val="36"/>
                              </w:rPr>
                            </w:pPr>
                            <w:r>
                              <w:rPr>
                                <w:rFonts w:ascii="Comic Sans MS" w:hAnsi="Comic Sans MS"/>
                                <w:szCs w:val="36"/>
                              </w:rPr>
                              <w:t>I know that 7 + 5 = 12, so 70 + 50 = 120.</w:t>
                            </w:r>
                          </w:p>
                          <w:p w14:paraId="4210AFA9" w14:textId="77777777" w:rsidR="008A7C60" w:rsidRDefault="008A7C60" w:rsidP="00197B74">
                            <w:pPr>
                              <w:spacing w:before="120" w:after="120"/>
                              <w:rPr>
                                <w:rFonts w:ascii="Comic Sans MS" w:hAnsi="Comic Sans MS"/>
                                <w:szCs w:val="36"/>
                              </w:rPr>
                            </w:pPr>
                            <w:r>
                              <w:rPr>
                                <w:rFonts w:ascii="Comic Sans MS" w:hAnsi="Comic Sans MS"/>
                                <w:szCs w:val="36"/>
                              </w:rPr>
                              <w:t>The closest number to 120 is 122. I will circle it and check it on the calculator.</w:t>
                            </w:r>
                          </w:p>
                          <w:p w14:paraId="4210AFAA" w14:textId="77777777" w:rsidR="008A7C60" w:rsidRDefault="008A7C60" w:rsidP="00197B74">
                            <w:pPr>
                              <w:spacing w:before="120" w:after="120"/>
                              <w:rPr>
                                <w:rFonts w:ascii="Comic Sans MS" w:hAnsi="Comic Sans MS"/>
                                <w:szCs w:val="36"/>
                              </w:rPr>
                            </w:pPr>
                            <w:r>
                              <w:rPr>
                                <w:rFonts w:ascii="Comic Sans MS" w:hAnsi="Comic Sans MS"/>
                                <w:szCs w:val="36"/>
                              </w:rPr>
                              <w:t>73 + 49 = 122. I am right!</w:t>
                            </w:r>
                          </w:p>
                          <w:p w14:paraId="4210AFAB" w14:textId="77777777" w:rsidR="008A7C60" w:rsidRDefault="008A7C60" w:rsidP="00197B74"/>
                        </w:txbxContent>
                      </v:textbox>
                    </v:shape>
                  </w:pict>
                </mc:Fallback>
              </mc:AlternateContent>
            </w:r>
            <w:r>
              <w:rPr>
                <w:noProof/>
                <w:lang w:eastAsia="en-AU"/>
              </w:rPr>
              <w:drawing>
                <wp:inline distT="0" distB="0" distL="0" distR="0" wp14:anchorId="4210AE76" wp14:editId="4210AE77">
                  <wp:extent cx="1210310" cy="2608580"/>
                  <wp:effectExtent l="0" t="0" r="8890" b="1270"/>
                  <wp:docPr id="530" name="Picture 530" descr="j0078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j007862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210310" cy="2608580"/>
                          </a:xfrm>
                          <a:prstGeom prst="rect">
                            <a:avLst/>
                          </a:prstGeom>
                          <a:noFill/>
                          <a:ln>
                            <a:noFill/>
                          </a:ln>
                        </pic:spPr>
                      </pic:pic>
                    </a:graphicData>
                  </a:graphic>
                </wp:inline>
              </w:drawing>
            </w:r>
          </w:p>
          <w:p w14:paraId="4210A7FB" w14:textId="77777777" w:rsidR="00197B74" w:rsidRPr="006F657D" w:rsidRDefault="00197B74" w:rsidP="00F90B68">
            <w:pPr>
              <w:pStyle w:val="BodyText"/>
              <w:spacing w:before="120" w:after="120"/>
              <w:rPr>
                <w:rFonts w:ascii="Century Schoolbook" w:hAnsi="Century Schoolbook"/>
              </w:rPr>
            </w:pPr>
          </w:p>
        </w:tc>
      </w:tr>
      <w:tr w:rsidR="00197B74" w:rsidRPr="006F657D" w14:paraId="4210A7FF" w14:textId="77777777" w:rsidTr="00F90B68">
        <w:tc>
          <w:tcPr>
            <w:tcW w:w="3708" w:type="dxa"/>
            <w:gridSpan w:val="2"/>
          </w:tcPr>
          <w:p w14:paraId="4210A7FD" w14:textId="77777777" w:rsidR="00197B74" w:rsidRPr="006F657D" w:rsidRDefault="00197B74" w:rsidP="00F90B68">
            <w:pPr>
              <w:spacing w:before="120" w:after="120"/>
              <w:jc w:val="center"/>
            </w:pPr>
            <w:r w:rsidRPr="006F657D">
              <w:rPr>
                <w:rFonts w:ascii="VicCursive" w:hAnsi="VicCursive"/>
                <w:sz w:val="44"/>
                <w:szCs w:val="36"/>
              </w:rPr>
              <w:t xml:space="preserve">55 + 22 </w:t>
            </w:r>
            <w:proofErr w:type="gramStart"/>
            <w:r w:rsidRPr="006F657D">
              <w:rPr>
                <w:rFonts w:ascii="VicCursive" w:hAnsi="VicCursive"/>
                <w:sz w:val="44"/>
                <w:szCs w:val="36"/>
              </w:rPr>
              <w:t>= ?</w:t>
            </w:r>
            <w:proofErr w:type="gramEnd"/>
          </w:p>
        </w:tc>
        <w:tc>
          <w:tcPr>
            <w:tcW w:w="5818" w:type="dxa"/>
          </w:tcPr>
          <w:p w14:paraId="4210A7FE" w14:textId="77777777" w:rsidR="00197B74" w:rsidRPr="006F657D" w:rsidRDefault="00197B74" w:rsidP="00F90B68">
            <w:pPr>
              <w:tabs>
                <w:tab w:val="left" w:pos="2412"/>
                <w:tab w:val="left" w:pos="4572"/>
              </w:tabs>
              <w:spacing w:before="120" w:after="120"/>
              <w:ind w:left="612"/>
            </w:pPr>
            <w:r w:rsidRPr="006F657D">
              <w:rPr>
                <w:rFonts w:ascii="VicCursive" w:hAnsi="VicCursive"/>
                <w:sz w:val="44"/>
                <w:szCs w:val="36"/>
              </w:rPr>
              <w:t xml:space="preserve">  60</w:t>
            </w:r>
            <w:proofErr w:type="gramStart"/>
            <w:r w:rsidRPr="006F657D">
              <w:rPr>
                <w:rFonts w:ascii="VicCursive" w:hAnsi="VicCursive"/>
                <w:sz w:val="44"/>
                <w:szCs w:val="36"/>
              </w:rPr>
              <w:tab/>
              <w:t xml:space="preserve">  82</w:t>
            </w:r>
            <w:proofErr w:type="gramEnd"/>
            <w:r w:rsidRPr="006F657D">
              <w:rPr>
                <w:rFonts w:ascii="VicCursive" w:hAnsi="VicCursive"/>
                <w:sz w:val="44"/>
                <w:szCs w:val="36"/>
              </w:rPr>
              <w:tab/>
              <w:t xml:space="preserve">  77</w:t>
            </w:r>
          </w:p>
        </w:tc>
      </w:tr>
      <w:tr w:rsidR="00197B74" w:rsidRPr="006F657D" w14:paraId="4210A802" w14:textId="77777777" w:rsidTr="00F90B68">
        <w:tc>
          <w:tcPr>
            <w:tcW w:w="3708" w:type="dxa"/>
            <w:gridSpan w:val="2"/>
          </w:tcPr>
          <w:p w14:paraId="4210A800" w14:textId="77777777" w:rsidR="00197B74" w:rsidRPr="006F657D" w:rsidRDefault="00197B74" w:rsidP="00F90B68">
            <w:pPr>
              <w:spacing w:before="120" w:after="120"/>
              <w:jc w:val="center"/>
            </w:pPr>
            <w:r w:rsidRPr="006F657D">
              <w:rPr>
                <w:rFonts w:ascii="VicCursive" w:hAnsi="VicCursive"/>
                <w:sz w:val="44"/>
                <w:szCs w:val="36"/>
              </w:rPr>
              <w:t xml:space="preserve">73 + 77 </w:t>
            </w:r>
            <w:proofErr w:type="gramStart"/>
            <w:r w:rsidRPr="006F657D">
              <w:rPr>
                <w:rFonts w:ascii="VicCursive" w:hAnsi="VicCursive"/>
                <w:sz w:val="44"/>
                <w:szCs w:val="36"/>
              </w:rPr>
              <w:t>= ?</w:t>
            </w:r>
            <w:proofErr w:type="gramEnd"/>
          </w:p>
        </w:tc>
        <w:tc>
          <w:tcPr>
            <w:tcW w:w="5818" w:type="dxa"/>
          </w:tcPr>
          <w:p w14:paraId="4210A801" w14:textId="77777777" w:rsidR="00197B74" w:rsidRPr="006F657D" w:rsidRDefault="00197B74" w:rsidP="00F90B68">
            <w:pPr>
              <w:tabs>
                <w:tab w:val="left" w:pos="2412"/>
                <w:tab w:val="left" w:pos="4572"/>
              </w:tabs>
              <w:spacing w:before="120" w:after="120"/>
              <w:ind w:left="612"/>
            </w:pPr>
            <w:r w:rsidRPr="006F657D">
              <w:rPr>
                <w:rFonts w:ascii="VicCursive" w:hAnsi="VicCursive"/>
                <w:sz w:val="44"/>
                <w:szCs w:val="36"/>
              </w:rPr>
              <w:t>115</w:t>
            </w:r>
            <w:r w:rsidRPr="006F657D">
              <w:rPr>
                <w:rFonts w:ascii="VicCursive" w:hAnsi="VicCursive"/>
                <w:sz w:val="44"/>
                <w:szCs w:val="36"/>
              </w:rPr>
              <w:tab/>
              <w:t>122</w:t>
            </w:r>
            <w:r w:rsidRPr="006F657D">
              <w:rPr>
                <w:rFonts w:ascii="VicCursive" w:hAnsi="VicCursive"/>
                <w:sz w:val="44"/>
                <w:szCs w:val="36"/>
              </w:rPr>
              <w:tab/>
              <w:t>150</w:t>
            </w:r>
          </w:p>
        </w:tc>
      </w:tr>
      <w:tr w:rsidR="00197B74" w:rsidRPr="006F657D" w14:paraId="4210A805" w14:textId="77777777" w:rsidTr="00F90B68">
        <w:tc>
          <w:tcPr>
            <w:tcW w:w="3708" w:type="dxa"/>
            <w:gridSpan w:val="2"/>
          </w:tcPr>
          <w:p w14:paraId="4210A803" w14:textId="77777777" w:rsidR="00197B74" w:rsidRPr="006F657D" w:rsidRDefault="00197B74" w:rsidP="00F90B68">
            <w:pPr>
              <w:spacing w:before="120" w:after="120"/>
              <w:jc w:val="center"/>
            </w:pPr>
            <w:r w:rsidRPr="006F657D">
              <w:rPr>
                <w:rFonts w:ascii="VicCursive" w:hAnsi="VicCursive"/>
                <w:sz w:val="44"/>
                <w:szCs w:val="36"/>
              </w:rPr>
              <w:t xml:space="preserve">166 + 20 </w:t>
            </w:r>
            <w:proofErr w:type="gramStart"/>
            <w:r w:rsidRPr="006F657D">
              <w:rPr>
                <w:rFonts w:ascii="VicCursive" w:hAnsi="VicCursive"/>
                <w:sz w:val="44"/>
                <w:szCs w:val="36"/>
              </w:rPr>
              <w:t>= ?</w:t>
            </w:r>
            <w:proofErr w:type="gramEnd"/>
          </w:p>
        </w:tc>
        <w:tc>
          <w:tcPr>
            <w:tcW w:w="5818" w:type="dxa"/>
          </w:tcPr>
          <w:p w14:paraId="4210A804" w14:textId="77777777" w:rsidR="00197B74" w:rsidRPr="006F657D" w:rsidRDefault="00197B74" w:rsidP="00F90B68">
            <w:pPr>
              <w:tabs>
                <w:tab w:val="left" w:pos="2412"/>
                <w:tab w:val="left" w:pos="4572"/>
              </w:tabs>
              <w:spacing w:before="120" w:after="120"/>
              <w:ind w:left="612"/>
            </w:pPr>
            <w:r w:rsidRPr="006F657D">
              <w:rPr>
                <w:rFonts w:ascii="VicCursive" w:hAnsi="VicCursive"/>
                <w:sz w:val="44"/>
                <w:szCs w:val="36"/>
              </w:rPr>
              <w:t>186</w:t>
            </w:r>
            <w:r w:rsidRPr="006F657D">
              <w:rPr>
                <w:rFonts w:ascii="VicCursive" w:hAnsi="VicCursive"/>
                <w:sz w:val="44"/>
                <w:szCs w:val="36"/>
              </w:rPr>
              <w:tab/>
              <w:t>160</w:t>
            </w:r>
            <w:r w:rsidRPr="006F657D">
              <w:rPr>
                <w:rFonts w:ascii="VicCursive" w:hAnsi="VicCursive"/>
                <w:sz w:val="44"/>
                <w:szCs w:val="36"/>
              </w:rPr>
              <w:tab/>
              <w:t>190</w:t>
            </w:r>
          </w:p>
        </w:tc>
      </w:tr>
      <w:tr w:rsidR="00197B74" w:rsidRPr="006F657D" w14:paraId="4210A808" w14:textId="77777777" w:rsidTr="00F90B68">
        <w:tc>
          <w:tcPr>
            <w:tcW w:w="3708" w:type="dxa"/>
            <w:gridSpan w:val="2"/>
          </w:tcPr>
          <w:p w14:paraId="4210A806" w14:textId="77777777" w:rsidR="00197B74" w:rsidRPr="006F657D" w:rsidRDefault="00197B74" w:rsidP="00F90B68">
            <w:pPr>
              <w:spacing w:before="120" w:after="120"/>
              <w:jc w:val="center"/>
            </w:pPr>
            <w:r w:rsidRPr="006F657D">
              <w:rPr>
                <w:rFonts w:ascii="VicCursive" w:hAnsi="VicCursive"/>
                <w:sz w:val="44"/>
                <w:szCs w:val="36"/>
              </w:rPr>
              <w:t xml:space="preserve">510 + 210 </w:t>
            </w:r>
            <w:proofErr w:type="gramStart"/>
            <w:r w:rsidRPr="006F657D">
              <w:rPr>
                <w:rFonts w:ascii="VicCursive" w:hAnsi="VicCursive"/>
                <w:sz w:val="44"/>
                <w:szCs w:val="36"/>
              </w:rPr>
              <w:t>= ?</w:t>
            </w:r>
            <w:proofErr w:type="gramEnd"/>
          </w:p>
        </w:tc>
        <w:tc>
          <w:tcPr>
            <w:tcW w:w="5818" w:type="dxa"/>
          </w:tcPr>
          <w:p w14:paraId="4210A807" w14:textId="77777777" w:rsidR="00197B74" w:rsidRPr="006F657D" w:rsidRDefault="00197B74" w:rsidP="00F90B68">
            <w:pPr>
              <w:tabs>
                <w:tab w:val="left" w:pos="2412"/>
                <w:tab w:val="left" w:pos="4572"/>
              </w:tabs>
              <w:spacing w:before="120" w:after="120"/>
              <w:ind w:left="612"/>
            </w:pPr>
            <w:r w:rsidRPr="006F657D">
              <w:rPr>
                <w:rFonts w:ascii="VicCursive" w:hAnsi="VicCursive"/>
                <w:sz w:val="44"/>
                <w:szCs w:val="36"/>
              </w:rPr>
              <w:t>710</w:t>
            </w:r>
            <w:r w:rsidRPr="006F657D">
              <w:rPr>
                <w:rFonts w:ascii="VicCursive" w:hAnsi="VicCursive"/>
                <w:sz w:val="44"/>
                <w:szCs w:val="36"/>
              </w:rPr>
              <w:tab/>
              <w:t>820</w:t>
            </w:r>
            <w:r w:rsidRPr="006F657D">
              <w:rPr>
                <w:rFonts w:ascii="VicCursive" w:hAnsi="VicCursive"/>
                <w:sz w:val="44"/>
                <w:szCs w:val="36"/>
              </w:rPr>
              <w:tab/>
              <w:t>720</w:t>
            </w:r>
          </w:p>
        </w:tc>
      </w:tr>
      <w:tr w:rsidR="00197B74" w:rsidRPr="006F657D" w14:paraId="4210A80B" w14:textId="77777777" w:rsidTr="00F90B68">
        <w:tc>
          <w:tcPr>
            <w:tcW w:w="3708" w:type="dxa"/>
            <w:gridSpan w:val="2"/>
          </w:tcPr>
          <w:p w14:paraId="4210A809" w14:textId="77777777" w:rsidR="00197B74" w:rsidRPr="006F657D" w:rsidRDefault="00197B74" w:rsidP="00F90B68">
            <w:pPr>
              <w:spacing w:before="120" w:after="120"/>
              <w:jc w:val="center"/>
            </w:pPr>
            <w:r w:rsidRPr="006F657D">
              <w:rPr>
                <w:rFonts w:ascii="VicCursive" w:hAnsi="VicCursive"/>
                <w:sz w:val="44"/>
                <w:szCs w:val="36"/>
              </w:rPr>
              <w:t xml:space="preserve">45 + 49 </w:t>
            </w:r>
            <w:proofErr w:type="gramStart"/>
            <w:r w:rsidRPr="006F657D">
              <w:rPr>
                <w:rFonts w:ascii="VicCursive" w:hAnsi="VicCursive"/>
                <w:sz w:val="44"/>
                <w:szCs w:val="36"/>
              </w:rPr>
              <w:t>= ?</w:t>
            </w:r>
            <w:proofErr w:type="gramEnd"/>
          </w:p>
        </w:tc>
        <w:tc>
          <w:tcPr>
            <w:tcW w:w="5818" w:type="dxa"/>
          </w:tcPr>
          <w:p w14:paraId="4210A80A" w14:textId="77777777" w:rsidR="00197B74" w:rsidRPr="006F657D" w:rsidRDefault="00197B74" w:rsidP="00F90B68">
            <w:pPr>
              <w:tabs>
                <w:tab w:val="left" w:pos="2412"/>
                <w:tab w:val="left" w:pos="4572"/>
              </w:tabs>
              <w:spacing w:before="120" w:after="120"/>
              <w:ind w:left="612"/>
            </w:pPr>
            <w:r w:rsidRPr="006F657D">
              <w:rPr>
                <w:rFonts w:ascii="VicCursive" w:hAnsi="VicCursive"/>
                <w:sz w:val="44"/>
                <w:szCs w:val="36"/>
              </w:rPr>
              <w:t xml:space="preserve">  85</w:t>
            </w:r>
            <w:r w:rsidRPr="006F657D">
              <w:rPr>
                <w:rFonts w:ascii="VicCursive" w:hAnsi="VicCursive"/>
                <w:sz w:val="44"/>
                <w:szCs w:val="36"/>
              </w:rPr>
              <w:tab/>
              <w:t>105</w:t>
            </w:r>
            <w:r w:rsidRPr="006F657D">
              <w:rPr>
                <w:rFonts w:ascii="VicCursive" w:hAnsi="VicCursive"/>
                <w:sz w:val="44"/>
                <w:szCs w:val="36"/>
              </w:rPr>
              <w:tab/>
              <w:t xml:space="preserve"> 94</w:t>
            </w:r>
          </w:p>
        </w:tc>
      </w:tr>
    </w:tbl>
    <w:p w14:paraId="4210A80C" w14:textId="77777777" w:rsidR="00197B74" w:rsidRPr="006F657D" w:rsidRDefault="00197B74" w:rsidP="00197B74">
      <w:pPr>
        <w:pStyle w:val="Heading2"/>
      </w:pPr>
      <w:r w:rsidRPr="006F657D">
        <w:br w:type="page"/>
      </w:r>
      <w:r w:rsidRPr="006F657D">
        <w:lastRenderedPageBreak/>
        <w:t>Activity 3</w:t>
      </w:r>
    </w:p>
    <w:p w14:paraId="4210A80D" w14:textId="77777777" w:rsidR="00197B74" w:rsidRPr="006F657D" w:rsidRDefault="00197B74" w:rsidP="00197B74">
      <w:pPr>
        <w:rPr>
          <w:sz w:val="16"/>
          <w:szCs w:val="16"/>
        </w:rPr>
      </w:pPr>
    </w:p>
    <w:p w14:paraId="4210A80E" w14:textId="77777777" w:rsidR="00197B74" w:rsidRPr="006F657D" w:rsidRDefault="00197B74" w:rsidP="00197B74">
      <w:pPr>
        <w:rPr>
          <w:iCs/>
        </w:rPr>
      </w:pPr>
      <w:r w:rsidRPr="006F657D">
        <w:t xml:space="preserve">In this activity you will </w:t>
      </w:r>
      <w:r w:rsidRPr="006F657D">
        <w:rPr>
          <w:iCs/>
        </w:rPr>
        <w:t xml:space="preserve">work out numbers that are </w:t>
      </w:r>
      <w:r w:rsidRPr="006F657D">
        <w:rPr>
          <w:b/>
          <w:bCs/>
          <w:iCs/>
        </w:rPr>
        <w:t>less than</w:t>
      </w:r>
      <w:r w:rsidRPr="006F657D">
        <w:rPr>
          <w:iCs/>
        </w:rPr>
        <w:t xml:space="preserve"> and </w:t>
      </w:r>
      <w:r w:rsidRPr="006F657D">
        <w:rPr>
          <w:b/>
          <w:bCs/>
          <w:iCs/>
        </w:rPr>
        <w:t xml:space="preserve">more than </w:t>
      </w:r>
      <w:r w:rsidRPr="006F657D">
        <w:rPr>
          <w:iCs/>
        </w:rPr>
        <w:t xml:space="preserve">in your head, then use your calculator to check if you </w:t>
      </w:r>
    </w:p>
    <w:p w14:paraId="4210A80F" w14:textId="77777777" w:rsidR="00197B74" w:rsidRPr="006F657D" w:rsidRDefault="00197B74" w:rsidP="00197B74">
      <w:r w:rsidRPr="006F657D">
        <w:rPr>
          <w:iCs/>
        </w:rPr>
        <w:t>are right.</w:t>
      </w:r>
    </w:p>
    <w:p w14:paraId="4210A810" w14:textId="77777777" w:rsidR="00197B74" w:rsidRPr="006F657D" w:rsidRDefault="00197B74" w:rsidP="00197B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197B74" w:rsidRPr="006F657D" w14:paraId="4210A821" w14:textId="77777777" w:rsidTr="00F90B68">
        <w:trPr>
          <w:trHeight w:val="90"/>
        </w:trPr>
        <w:tc>
          <w:tcPr>
            <w:tcW w:w="9526" w:type="dxa"/>
          </w:tcPr>
          <w:p w14:paraId="4210A811" w14:textId="77777777" w:rsidR="00197B74" w:rsidRPr="006F657D" w:rsidRDefault="00197B74" w:rsidP="00F90B68">
            <w:pPr>
              <w:pStyle w:val="BodyText"/>
              <w:jc w:val="center"/>
              <w:rPr>
                <w:rFonts w:ascii="Arial" w:hAnsi="Arial" w:cs="Arial"/>
                <w:b/>
                <w:sz w:val="16"/>
                <w:szCs w:val="16"/>
              </w:rPr>
            </w:pPr>
          </w:p>
          <w:p w14:paraId="4210A812" w14:textId="77777777" w:rsidR="00197B74" w:rsidRPr="006F657D" w:rsidRDefault="00197B74" w:rsidP="00F90B68">
            <w:pPr>
              <w:pStyle w:val="BodyText"/>
              <w:jc w:val="center"/>
              <w:rPr>
                <w:rFonts w:ascii="Arial" w:hAnsi="Arial" w:cs="Arial"/>
                <w:b/>
              </w:rPr>
            </w:pPr>
            <w:r w:rsidRPr="006F657D">
              <w:rPr>
                <w:rFonts w:ascii="Arial" w:hAnsi="Arial" w:cs="Arial"/>
                <w:b/>
              </w:rPr>
              <w:t>How to subtract using the calculator</w:t>
            </w:r>
          </w:p>
          <w:p w14:paraId="4210A813" w14:textId="77777777" w:rsidR="00197B74" w:rsidRPr="006F657D" w:rsidRDefault="00197B74" w:rsidP="00F90B68">
            <w:pPr>
              <w:pStyle w:val="BodyText"/>
              <w:jc w:val="center"/>
              <w:rPr>
                <w:rFonts w:ascii="Arial" w:hAnsi="Arial" w:cs="Arial"/>
                <w:b/>
              </w:rPr>
            </w:pPr>
            <w:r>
              <w:rPr>
                <w:rFonts w:ascii="Century Schoolbook" w:hAnsi="Century Schoolbook" w:cs="Arial"/>
                <w:noProof/>
                <w:lang w:eastAsia="en-AU"/>
              </w:rPr>
              <w:drawing>
                <wp:anchor distT="0" distB="0" distL="114300" distR="114300" simplePos="0" relativeHeight="251846656" behindDoc="0" locked="0" layoutInCell="1" allowOverlap="1" wp14:anchorId="4210AE78" wp14:editId="4210AE79">
                  <wp:simplePos x="0" y="0"/>
                  <wp:positionH relativeFrom="column">
                    <wp:posOffset>3086100</wp:posOffset>
                  </wp:positionH>
                  <wp:positionV relativeFrom="paragraph">
                    <wp:posOffset>179070</wp:posOffset>
                  </wp:positionV>
                  <wp:extent cx="2525395" cy="1896745"/>
                  <wp:effectExtent l="0" t="0" r="8255" b="8255"/>
                  <wp:wrapNone/>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25395" cy="1896745"/>
                          </a:xfrm>
                          <a:prstGeom prst="rect">
                            <a:avLst/>
                          </a:prstGeom>
                          <a:noFill/>
                        </pic:spPr>
                      </pic:pic>
                    </a:graphicData>
                  </a:graphic>
                  <wp14:sizeRelH relativeFrom="page">
                    <wp14:pctWidth>0</wp14:pctWidth>
                  </wp14:sizeRelH>
                  <wp14:sizeRelV relativeFrom="page">
                    <wp14:pctHeight>0</wp14:pctHeight>
                  </wp14:sizeRelV>
                </wp:anchor>
              </w:drawing>
            </w:r>
          </w:p>
          <w:p w14:paraId="4210A814" w14:textId="77777777" w:rsidR="00197B74" w:rsidRPr="006F657D" w:rsidRDefault="00197B74" w:rsidP="00F90B68">
            <w:pPr>
              <w:pStyle w:val="BodyText"/>
              <w:ind w:left="720"/>
              <w:rPr>
                <w:rFonts w:ascii="Century Schoolbook" w:hAnsi="Century Schoolbook" w:cs="Arial"/>
              </w:rPr>
            </w:pPr>
            <w:r w:rsidRPr="006F657D">
              <w:rPr>
                <w:rFonts w:ascii="Century Schoolbook" w:hAnsi="Century Schoolbook" w:cs="Arial"/>
              </w:rPr>
              <w:t>To complete the equation</w:t>
            </w:r>
          </w:p>
          <w:p w14:paraId="4210A815" w14:textId="77777777" w:rsidR="00197B74" w:rsidRPr="006F657D" w:rsidRDefault="00197B74" w:rsidP="00F90B68">
            <w:pPr>
              <w:pStyle w:val="BodyText"/>
              <w:ind w:left="1440"/>
              <w:rPr>
                <w:rFonts w:ascii="Century Schoolbook" w:hAnsi="Century Schoolbook" w:cs="Arial"/>
              </w:rPr>
            </w:pPr>
            <w:r w:rsidRPr="006F657D">
              <w:rPr>
                <w:rFonts w:ascii="Century Schoolbook" w:hAnsi="Century Schoolbook" w:cs="Arial"/>
              </w:rPr>
              <w:t xml:space="preserve">      76 – 39 =</w:t>
            </w:r>
          </w:p>
          <w:p w14:paraId="4210A816" w14:textId="77777777" w:rsidR="00197B74" w:rsidRPr="006F657D" w:rsidRDefault="00197B74" w:rsidP="00F90B68">
            <w:pPr>
              <w:pStyle w:val="BodyText"/>
              <w:rPr>
                <w:rFonts w:ascii="Century Schoolbook" w:hAnsi="Century Schoolbook" w:cs="Arial"/>
                <w:sz w:val="24"/>
              </w:rPr>
            </w:pPr>
            <w:r>
              <w:rPr>
                <w:rFonts w:ascii="Arial" w:hAnsi="Arial" w:cs="Arial"/>
                <w:b/>
                <w:noProof/>
                <w:sz w:val="16"/>
                <w:szCs w:val="16"/>
                <w:lang w:eastAsia="en-AU"/>
              </w:rPr>
              <mc:AlternateContent>
                <mc:Choice Requires="wps">
                  <w:drawing>
                    <wp:anchor distT="0" distB="0" distL="114300" distR="114300" simplePos="0" relativeHeight="251840512" behindDoc="1" locked="0" layoutInCell="1" allowOverlap="1" wp14:anchorId="4210AE7A" wp14:editId="4210AE7B">
                      <wp:simplePos x="0" y="0"/>
                      <wp:positionH relativeFrom="column">
                        <wp:posOffset>1026795</wp:posOffset>
                      </wp:positionH>
                      <wp:positionV relativeFrom="paragraph">
                        <wp:posOffset>88900</wp:posOffset>
                      </wp:positionV>
                      <wp:extent cx="342900" cy="342900"/>
                      <wp:effectExtent l="12700" t="12065" r="25400" b="26035"/>
                      <wp:wrapNone/>
                      <wp:docPr id="546" name="Rectangle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D26ACF" id="Rectangle 546" o:spid="_x0000_s1026" style="position:absolute;margin-left:80.85pt;margin-top:7pt;width:27pt;height:27p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">
                      <v:shadow on="t"/>
                    </v:rect>
                  </w:pict>
                </mc:Fallback>
              </mc:AlternateContent>
            </w:r>
            <w:r>
              <w:rPr>
                <w:rFonts w:ascii="Century Schoolbook" w:hAnsi="Century Schoolbook" w:cs="Arial"/>
                <w:b/>
                <w:noProof/>
                <w:sz w:val="24"/>
                <w:lang w:eastAsia="en-AU"/>
              </w:rPr>
              <mc:AlternateContent>
                <mc:Choice Requires="wps">
                  <w:drawing>
                    <wp:anchor distT="0" distB="0" distL="114300" distR="114300" simplePos="0" relativeHeight="251839488" behindDoc="1" locked="0" layoutInCell="1" allowOverlap="1" wp14:anchorId="4210AE7C" wp14:editId="4210AE7D">
                      <wp:simplePos x="0" y="0"/>
                      <wp:positionH relativeFrom="column">
                        <wp:posOffset>569595</wp:posOffset>
                      </wp:positionH>
                      <wp:positionV relativeFrom="paragraph">
                        <wp:posOffset>88900</wp:posOffset>
                      </wp:positionV>
                      <wp:extent cx="342900" cy="342900"/>
                      <wp:effectExtent l="12700" t="12065" r="25400" b="26035"/>
                      <wp:wrapNone/>
                      <wp:docPr id="545" name="Rectangle 5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90FBA8" id="Rectangle 545" o:spid="_x0000_s1026" style="position:absolute;margin-left:44.85pt;margin-top:7pt;width:27pt;height:27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">
                      <v:shadow on="t"/>
                    </v:rect>
                  </w:pict>
                </mc:Fallback>
              </mc:AlternateContent>
            </w:r>
          </w:p>
          <w:p w14:paraId="4210A817" w14:textId="77777777" w:rsidR="00197B74" w:rsidRPr="006F657D" w:rsidRDefault="00197B74" w:rsidP="00F90B68">
            <w:pPr>
              <w:pStyle w:val="BodyText"/>
              <w:rPr>
                <w:rFonts w:ascii="Century Schoolbook" w:hAnsi="Century Schoolbook" w:cs="Arial"/>
                <w:b/>
              </w:rPr>
            </w:pPr>
            <w:r w:rsidRPr="006F657D">
              <w:rPr>
                <w:rFonts w:ascii="Century Schoolbook" w:hAnsi="Century Schoolbook" w:cs="Arial"/>
              </w:rPr>
              <w:t xml:space="preserve">press:     </w:t>
            </w:r>
            <w:r w:rsidRPr="006F657D">
              <w:rPr>
                <w:rFonts w:ascii="Century Schoolbook" w:hAnsi="Century Schoolbook" w:cs="Arial"/>
                <w:b/>
              </w:rPr>
              <w:t>7       6</w:t>
            </w:r>
          </w:p>
          <w:p w14:paraId="4210A818" w14:textId="77777777" w:rsidR="00197B74" w:rsidRPr="006F657D" w:rsidRDefault="00197B74" w:rsidP="00F90B68">
            <w:pPr>
              <w:pStyle w:val="BodyText"/>
              <w:rPr>
                <w:rFonts w:ascii="Century Schoolbook" w:hAnsi="Century Schoolbook" w:cs="Arial"/>
                <w:b/>
                <w:sz w:val="24"/>
              </w:rPr>
            </w:pPr>
            <w:r>
              <w:rPr>
                <w:rFonts w:ascii="Arial" w:hAnsi="Arial" w:cs="Arial"/>
                <w:b/>
                <w:noProof/>
                <w:sz w:val="16"/>
                <w:szCs w:val="16"/>
                <w:lang w:eastAsia="en-AU"/>
              </w:rPr>
              <mc:AlternateContent>
                <mc:Choice Requires="wps">
                  <w:drawing>
                    <wp:anchor distT="0" distB="0" distL="114300" distR="114300" simplePos="0" relativeHeight="251844608" behindDoc="1" locked="0" layoutInCell="1" allowOverlap="1" wp14:anchorId="4210AE7E" wp14:editId="4210AE7F">
                      <wp:simplePos x="0" y="0"/>
                      <wp:positionH relativeFrom="column">
                        <wp:posOffset>569595</wp:posOffset>
                      </wp:positionH>
                      <wp:positionV relativeFrom="paragraph">
                        <wp:posOffset>148590</wp:posOffset>
                      </wp:positionV>
                      <wp:extent cx="342900" cy="342900"/>
                      <wp:effectExtent l="12700" t="11430" r="25400" b="26670"/>
                      <wp:wrapNone/>
                      <wp:docPr id="544" name="Rectangle 5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FC57EE" id="Rectangle 544" o:spid="_x0000_s1026" style="position:absolute;margin-left:44.85pt;margin-top:11.7pt;width:27pt;height:27p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">
                      <v:shadow on="t"/>
                    </v:rect>
                  </w:pict>
                </mc:Fallback>
              </mc:AlternateContent>
            </w:r>
          </w:p>
          <w:p w14:paraId="4210A819" w14:textId="77777777" w:rsidR="00197B74" w:rsidRPr="006F657D" w:rsidRDefault="00197B74" w:rsidP="00F90B68">
            <w:pPr>
              <w:pStyle w:val="BodyText"/>
              <w:rPr>
                <w:rFonts w:ascii="Century Schoolbook" w:hAnsi="Century Schoolbook" w:cs="Arial"/>
                <w:b/>
              </w:rPr>
            </w:pPr>
            <w:r w:rsidRPr="006F657D">
              <w:rPr>
                <w:rFonts w:ascii="Century Schoolbook" w:hAnsi="Century Schoolbook" w:cs="Arial"/>
              </w:rPr>
              <w:t xml:space="preserve">press:    </w:t>
            </w:r>
            <w:r w:rsidRPr="006F657D">
              <w:rPr>
                <w:rFonts w:ascii="Century Schoolbook" w:hAnsi="Century Schoolbook" w:cs="Arial"/>
                <w:b/>
              </w:rPr>
              <w:t>–</w:t>
            </w:r>
          </w:p>
          <w:p w14:paraId="4210A81A" w14:textId="77777777" w:rsidR="00197B74" w:rsidRPr="006F657D" w:rsidRDefault="00197B74" w:rsidP="00F90B68">
            <w:pPr>
              <w:pStyle w:val="BodyText"/>
              <w:rPr>
                <w:rFonts w:ascii="Century Schoolbook" w:hAnsi="Century Schoolbook" w:cs="Arial"/>
                <w:b/>
              </w:rPr>
            </w:pPr>
            <w:r w:rsidRPr="006F657D">
              <w:rPr>
                <w:rFonts w:ascii="Century Schoolbook" w:hAnsi="Century Schoolbook" w:cs="Arial"/>
                <w:b/>
              </w:rPr>
              <w:t xml:space="preserve"> </w:t>
            </w:r>
          </w:p>
          <w:p w14:paraId="4210A81B" w14:textId="77777777" w:rsidR="00197B74" w:rsidRPr="006F657D" w:rsidRDefault="00197B74" w:rsidP="00F90B68">
            <w:pPr>
              <w:pStyle w:val="BodyText"/>
              <w:rPr>
                <w:rFonts w:ascii="Century Schoolbook" w:hAnsi="Century Schoolbook" w:cs="Arial"/>
                <w:b/>
                <w:sz w:val="4"/>
                <w:szCs w:val="4"/>
              </w:rPr>
            </w:pPr>
            <w:r>
              <w:rPr>
                <w:rFonts w:ascii="Arial" w:hAnsi="Arial" w:cs="Arial"/>
                <w:b/>
                <w:noProof/>
                <w:sz w:val="16"/>
                <w:szCs w:val="16"/>
                <w:lang w:eastAsia="en-AU"/>
              </w:rPr>
              <mc:AlternateContent>
                <mc:Choice Requires="wps">
                  <w:drawing>
                    <wp:anchor distT="0" distB="0" distL="114300" distR="114300" simplePos="0" relativeHeight="251842560" behindDoc="1" locked="0" layoutInCell="1" allowOverlap="1" wp14:anchorId="4210AE80" wp14:editId="4210AE81">
                      <wp:simplePos x="0" y="0"/>
                      <wp:positionH relativeFrom="column">
                        <wp:posOffset>1026795</wp:posOffset>
                      </wp:positionH>
                      <wp:positionV relativeFrom="paragraph">
                        <wp:posOffset>-4445</wp:posOffset>
                      </wp:positionV>
                      <wp:extent cx="342900" cy="342900"/>
                      <wp:effectExtent l="12700" t="12065" r="25400" b="26035"/>
                      <wp:wrapNone/>
                      <wp:docPr id="543" name="Rectangle 5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D13D7D" id="Rectangle 543" o:spid="_x0000_s1026" style="position:absolute;margin-left:80.85pt;margin-top:-.35pt;width:27pt;height:27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">
                      <v:shadow on="t"/>
                    </v:rect>
                  </w:pict>
                </mc:Fallback>
              </mc:AlternateContent>
            </w:r>
            <w:r>
              <w:rPr>
                <w:rFonts w:ascii="Arial" w:hAnsi="Arial" w:cs="Arial"/>
                <w:b/>
                <w:noProof/>
                <w:sz w:val="16"/>
                <w:szCs w:val="16"/>
                <w:lang w:eastAsia="en-AU"/>
              </w:rPr>
              <mc:AlternateContent>
                <mc:Choice Requires="wps">
                  <w:drawing>
                    <wp:anchor distT="0" distB="0" distL="114300" distR="114300" simplePos="0" relativeHeight="251843584" behindDoc="1" locked="0" layoutInCell="1" allowOverlap="1" wp14:anchorId="4210AE82" wp14:editId="4210AE83">
                      <wp:simplePos x="0" y="0"/>
                      <wp:positionH relativeFrom="column">
                        <wp:posOffset>569595</wp:posOffset>
                      </wp:positionH>
                      <wp:positionV relativeFrom="paragraph">
                        <wp:posOffset>-4445</wp:posOffset>
                      </wp:positionV>
                      <wp:extent cx="342900" cy="342900"/>
                      <wp:effectExtent l="12700" t="12065" r="25400" b="26035"/>
                      <wp:wrapNone/>
                      <wp:docPr id="542" name="Rectangle 5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042EDF" id="Rectangle 542" o:spid="_x0000_s1026" style="position:absolute;margin-left:44.85pt;margin-top:-.35pt;width:27pt;height:27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">
                      <v:shadow on="t"/>
                    </v:rect>
                  </w:pict>
                </mc:Fallback>
              </mc:AlternateContent>
            </w:r>
            <w:r w:rsidRPr="006F657D">
              <w:rPr>
                <w:rFonts w:ascii="Century Schoolbook" w:hAnsi="Century Schoolbook" w:cs="Arial"/>
                <w:b/>
              </w:rPr>
              <w:t xml:space="preserve">   </w:t>
            </w:r>
            <w:r w:rsidRPr="006F657D">
              <w:rPr>
                <w:rFonts w:ascii="Century Schoolbook" w:hAnsi="Century Schoolbook" w:cs="Arial"/>
                <w:b/>
                <w:sz w:val="4"/>
                <w:szCs w:val="4"/>
              </w:rPr>
              <w:t xml:space="preserve">   </w:t>
            </w:r>
          </w:p>
          <w:p w14:paraId="4210A81C" w14:textId="77777777" w:rsidR="00197B74" w:rsidRPr="006F657D" w:rsidRDefault="00197B74" w:rsidP="00F90B68">
            <w:pPr>
              <w:pStyle w:val="BodyText"/>
              <w:rPr>
                <w:rFonts w:ascii="Century Schoolbook" w:hAnsi="Century Schoolbook" w:cs="Arial"/>
                <w:b/>
              </w:rPr>
            </w:pPr>
            <w:r w:rsidRPr="006F657D">
              <w:rPr>
                <w:rFonts w:ascii="Century Schoolbook" w:hAnsi="Century Schoolbook" w:cs="Arial"/>
              </w:rPr>
              <w:t xml:space="preserve">press:     </w:t>
            </w:r>
            <w:r w:rsidRPr="006F657D">
              <w:rPr>
                <w:rFonts w:ascii="Century Schoolbook" w:hAnsi="Century Schoolbook" w:cs="Arial"/>
                <w:b/>
              </w:rPr>
              <w:t xml:space="preserve">3       9  </w:t>
            </w:r>
          </w:p>
          <w:p w14:paraId="4210A81D" w14:textId="77777777" w:rsidR="00197B74" w:rsidRPr="006F657D" w:rsidRDefault="00197B74" w:rsidP="00F90B68">
            <w:pPr>
              <w:pStyle w:val="BodyText"/>
              <w:rPr>
                <w:rFonts w:ascii="Century Schoolbook" w:hAnsi="Century Schoolbook" w:cs="Arial"/>
                <w:b/>
                <w:sz w:val="24"/>
              </w:rPr>
            </w:pPr>
          </w:p>
          <w:p w14:paraId="4210A81E" w14:textId="77777777" w:rsidR="00197B74" w:rsidRPr="006F657D" w:rsidRDefault="00197B74" w:rsidP="00F90B68">
            <w:pPr>
              <w:pStyle w:val="BodyText"/>
              <w:spacing w:before="120"/>
              <w:rPr>
                <w:rFonts w:ascii="Century Schoolbook" w:hAnsi="Century Schoolbook" w:cs="Arial"/>
                <w:b/>
              </w:rPr>
            </w:pPr>
            <w:r>
              <w:rPr>
                <w:rFonts w:ascii="Arial" w:hAnsi="Arial" w:cs="Arial"/>
                <w:b/>
                <w:noProof/>
                <w:sz w:val="16"/>
                <w:szCs w:val="16"/>
                <w:lang w:eastAsia="en-AU"/>
              </w:rPr>
              <mc:AlternateContent>
                <mc:Choice Requires="wps">
                  <w:drawing>
                    <wp:anchor distT="0" distB="0" distL="114300" distR="114300" simplePos="0" relativeHeight="251841536" behindDoc="1" locked="0" layoutInCell="1" allowOverlap="1" wp14:anchorId="4210AE84" wp14:editId="4210AE85">
                      <wp:simplePos x="0" y="0"/>
                      <wp:positionH relativeFrom="column">
                        <wp:posOffset>569595</wp:posOffset>
                      </wp:positionH>
                      <wp:positionV relativeFrom="paragraph">
                        <wp:posOffset>24765</wp:posOffset>
                      </wp:positionV>
                      <wp:extent cx="342900" cy="342900"/>
                      <wp:effectExtent l="12700" t="12065" r="25400" b="26035"/>
                      <wp:wrapNone/>
                      <wp:docPr id="541" name="Rectangle 5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C904DDC" id="Rectangle 541" o:spid="_x0000_s1026" style="position:absolute;margin-left:44.85pt;margin-top:1.95pt;width:27pt;height:27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">
                      <v:shadow on="t"/>
                    </v:rect>
                  </w:pict>
                </mc:Fallback>
              </mc:AlternateContent>
            </w:r>
            <w:r w:rsidRPr="006F657D">
              <w:rPr>
                <w:rFonts w:ascii="Century Schoolbook" w:hAnsi="Century Schoolbook" w:cs="Arial"/>
              </w:rPr>
              <w:t xml:space="preserve">press:    </w:t>
            </w:r>
            <w:r w:rsidRPr="006F657D">
              <w:rPr>
                <w:rFonts w:ascii="Century Schoolbook" w:hAnsi="Century Schoolbook" w:cs="Arial"/>
                <w:b/>
              </w:rPr>
              <w:t xml:space="preserve">=    </w:t>
            </w:r>
          </w:p>
          <w:p w14:paraId="4210A81F" w14:textId="77777777" w:rsidR="00197B74" w:rsidRPr="006F657D" w:rsidRDefault="00197B74" w:rsidP="00F90B68">
            <w:pPr>
              <w:pStyle w:val="BodyText"/>
              <w:rPr>
                <w:rFonts w:ascii="Century Schoolbook" w:hAnsi="Century Schoolbook" w:cs="Arial"/>
                <w:b/>
              </w:rPr>
            </w:pPr>
          </w:p>
          <w:p w14:paraId="4210A820" w14:textId="77777777" w:rsidR="00197B74" w:rsidRPr="006F657D" w:rsidRDefault="00197B74" w:rsidP="00F90B68">
            <w:pPr>
              <w:pStyle w:val="BodyText"/>
              <w:rPr>
                <w:rFonts w:ascii="Century Schoolbook" w:hAnsi="Century Schoolbook" w:cs="Arial"/>
              </w:rPr>
            </w:pPr>
            <w:r w:rsidRPr="006F657D">
              <w:rPr>
                <w:rFonts w:ascii="Century Schoolbook" w:hAnsi="Century Schoolbook" w:cs="Arial"/>
              </w:rPr>
              <w:t>You will see the answer on the display.</w:t>
            </w:r>
          </w:p>
        </w:tc>
      </w:tr>
    </w:tbl>
    <w:p w14:paraId="4210A822" w14:textId="77777777" w:rsidR="00197B74" w:rsidRPr="006F657D" w:rsidRDefault="00197B74" w:rsidP="00197B7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95"/>
      </w:tblGrid>
      <w:tr w:rsidR="00197B74" w:rsidRPr="006F657D" w14:paraId="4210A824" w14:textId="77777777" w:rsidTr="00F90B68">
        <w:tc>
          <w:tcPr>
            <w:tcW w:w="9295" w:type="dxa"/>
            <w:tcBorders>
              <w:top w:val="nil"/>
              <w:left w:val="nil"/>
              <w:bottom w:val="nil"/>
              <w:right w:val="nil"/>
            </w:tcBorders>
          </w:tcPr>
          <w:p w14:paraId="4210A823" w14:textId="77777777" w:rsidR="00197B74" w:rsidRPr="006F657D" w:rsidRDefault="00197B74" w:rsidP="00496B7A">
            <w:pPr>
              <w:pStyle w:val="Heading2"/>
            </w:pPr>
            <w:r>
              <w:rPr>
                <w:noProof/>
                <w:lang w:eastAsia="en-AU"/>
              </w:rPr>
              <w:drawing>
                <wp:inline distT="0" distB="0" distL="0" distR="0" wp14:anchorId="4210AE86" wp14:editId="4210AE87">
                  <wp:extent cx="564515" cy="443865"/>
                  <wp:effectExtent l="0" t="0" r="6985" b="0"/>
                  <wp:docPr id="529" name="Picture 52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6F657D">
              <w:t>For you to do</w:t>
            </w:r>
          </w:p>
        </w:tc>
      </w:tr>
    </w:tbl>
    <w:p w14:paraId="4210A825" w14:textId="77777777" w:rsidR="00197B74" w:rsidRPr="006F657D" w:rsidRDefault="00197B74" w:rsidP="00197B74">
      <w:pPr>
        <w:spacing w:before="120" w:after="120"/>
        <w:rPr>
          <w:sz w:val="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5"/>
        <w:gridCol w:w="3175"/>
        <w:gridCol w:w="3176"/>
      </w:tblGrid>
      <w:tr w:rsidR="00197B74" w:rsidRPr="006F657D" w14:paraId="4210A827" w14:textId="77777777" w:rsidTr="00F90B68">
        <w:trPr>
          <w:cantSplit/>
        </w:trPr>
        <w:tc>
          <w:tcPr>
            <w:tcW w:w="9526" w:type="dxa"/>
            <w:gridSpan w:val="3"/>
            <w:tcBorders>
              <w:top w:val="nil"/>
              <w:left w:val="nil"/>
              <w:right w:val="nil"/>
            </w:tcBorders>
          </w:tcPr>
          <w:p w14:paraId="4210A826" w14:textId="77777777" w:rsidR="00197B74" w:rsidRPr="006F657D" w:rsidRDefault="00197B74" w:rsidP="00F90B68">
            <w:pPr>
              <w:pStyle w:val="BodyText"/>
              <w:spacing w:before="240" w:after="240"/>
              <w:rPr>
                <w:rFonts w:ascii="Century Schoolbook" w:hAnsi="Century Schoolbook"/>
              </w:rPr>
            </w:pPr>
            <w:r w:rsidRPr="006F657D">
              <w:rPr>
                <w:rFonts w:ascii="Century Schoolbook" w:hAnsi="Century Schoolbook"/>
              </w:rPr>
              <w:t xml:space="preserve">Work it out mentally, check, then write the number 10 </w:t>
            </w:r>
            <w:r w:rsidRPr="006F657D">
              <w:rPr>
                <w:rFonts w:ascii="Century Schoolbook" w:hAnsi="Century Schoolbook"/>
                <w:b/>
                <w:bCs/>
              </w:rPr>
              <w:t>less</w:t>
            </w:r>
            <w:r w:rsidRPr="006F657D">
              <w:rPr>
                <w:rFonts w:ascii="Century Schoolbook" w:hAnsi="Century Schoolbook"/>
              </w:rPr>
              <w:t xml:space="preserve"> than:</w:t>
            </w:r>
          </w:p>
        </w:tc>
      </w:tr>
      <w:tr w:rsidR="00197B74" w:rsidRPr="006F657D" w14:paraId="4210A82B" w14:textId="77777777" w:rsidTr="00F90B68">
        <w:tc>
          <w:tcPr>
            <w:tcW w:w="3175" w:type="dxa"/>
          </w:tcPr>
          <w:p w14:paraId="4210A828"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9100</w:t>
            </w:r>
          </w:p>
        </w:tc>
        <w:tc>
          <w:tcPr>
            <w:tcW w:w="3175" w:type="dxa"/>
          </w:tcPr>
          <w:p w14:paraId="4210A829"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1871</w:t>
            </w:r>
          </w:p>
        </w:tc>
        <w:tc>
          <w:tcPr>
            <w:tcW w:w="3176" w:type="dxa"/>
          </w:tcPr>
          <w:p w14:paraId="4210A82A"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5004</w:t>
            </w:r>
          </w:p>
        </w:tc>
      </w:tr>
      <w:tr w:rsidR="00197B74" w:rsidRPr="006F657D" w14:paraId="4210A82F" w14:textId="77777777" w:rsidTr="00F90B68">
        <w:tc>
          <w:tcPr>
            <w:tcW w:w="3175" w:type="dxa"/>
          </w:tcPr>
          <w:p w14:paraId="4210A82C"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4090</w:t>
            </w:r>
          </w:p>
        </w:tc>
        <w:tc>
          <w:tcPr>
            <w:tcW w:w="3175" w:type="dxa"/>
          </w:tcPr>
          <w:p w14:paraId="4210A82D"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9890</w:t>
            </w:r>
          </w:p>
        </w:tc>
        <w:tc>
          <w:tcPr>
            <w:tcW w:w="3176" w:type="dxa"/>
          </w:tcPr>
          <w:p w14:paraId="4210A82E"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7060</w:t>
            </w:r>
          </w:p>
        </w:tc>
      </w:tr>
      <w:tr w:rsidR="00197B74" w:rsidRPr="006F657D" w14:paraId="4210A833" w14:textId="77777777" w:rsidTr="00F90B68">
        <w:tc>
          <w:tcPr>
            <w:tcW w:w="3175" w:type="dxa"/>
          </w:tcPr>
          <w:p w14:paraId="4210A830"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8010</w:t>
            </w:r>
          </w:p>
        </w:tc>
        <w:tc>
          <w:tcPr>
            <w:tcW w:w="3175" w:type="dxa"/>
          </w:tcPr>
          <w:p w14:paraId="4210A831"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2904</w:t>
            </w:r>
          </w:p>
        </w:tc>
        <w:tc>
          <w:tcPr>
            <w:tcW w:w="3176" w:type="dxa"/>
          </w:tcPr>
          <w:p w14:paraId="4210A832" w14:textId="77777777" w:rsidR="00197B74" w:rsidRPr="006F657D" w:rsidRDefault="00197B74" w:rsidP="00F90B68">
            <w:pPr>
              <w:pStyle w:val="BodyText"/>
              <w:spacing w:before="240" w:after="240"/>
              <w:rPr>
                <w:rFonts w:ascii="Century Schoolbook" w:hAnsi="Century Schoolbook"/>
              </w:rPr>
            </w:pPr>
            <w:r w:rsidRPr="006F657D">
              <w:rPr>
                <w:rFonts w:ascii="VicCursive" w:hAnsi="VicCursive"/>
                <w:sz w:val="44"/>
                <w:szCs w:val="36"/>
              </w:rPr>
              <w:t>8600</w:t>
            </w:r>
          </w:p>
        </w:tc>
      </w:tr>
      <w:tr w:rsidR="00197B74" w:rsidRPr="006F657D" w14:paraId="4210A837" w14:textId="77777777" w:rsidTr="00F90B68">
        <w:tc>
          <w:tcPr>
            <w:tcW w:w="3175" w:type="dxa"/>
          </w:tcPr>
          <w:p w14:paraId="4210A834"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1000</w:t>
            </w:r>
          </w:p>
        </w:tc>
        <w:tc>
          <w:tcPr>
            <w:tcW w:w="3175" w:type="dxa"/>
          </w:tcPr>
          <w:p w14:paraId="4210A835"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1500</w:t>
            </w:r>
          </w:p>
        </w:tc>
        <w:tc>
          <w:tcPr>
            <w:tcW w:w="3176" w:type="dxa"/>
          </w:tcPr>
          <w:p w14:paraId="4210A836"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1559</w:t>
            </w:r>
          </w:p>
        </w:tc>
      </w:tr>
      <w:tr w:rsidR="00197B74" w:rsidRPr="006F657D" w14:paraId="4210A83B" w14:textId="77777777" w:rsidTr="00F90B68">
        <w:tc>
          <w:tcPr>
            <w:tcW w:w="3175" w:type="dxa"/>
          </w:tcPr>
          <w:p w14:paraId="4210A838"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7105</w:t>
            </w:r>
          </w:p>
        </w:tc>
        <w:tc>
          <w:tcPr>
            <w:tcW w:w="3175" w:type="dxa"/>
          </w:tcPr>
          <w:p w14:paraId="4210A839"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8654</w:t>
            </w:r>
          </w:p>
        </w:tc>
        <w:tc>
          <w:tcPr>
            <w:tcW w:w="3176" w:type="dxa"/>
          </w:tcPr>
          <w:p w14:paraId="4210A83A" w14:textId="77777777" w:rsidR="00197B74" w:rsidRPr="006F657D" w:rsidRDefault="00197B74" w:rsidP="00F90B68">
            <w:pPr>
              <w:pStyle w:val="BodyText"/>
              <w:spacing w:before="240" w:after="240"/>
              <w:rPr>
                <w:rFonts w:ascii="VicCursive" w:hAnsi="VicCursive"/>
                <w:sz w:val="44"/>
                <w:szCs w:val="36"/>
              </w:rPr>
            </w:pPr>
            <w:r w:rsidRPr="006F657D">
              <w:rPr>
                <w:rFonts w:ascii="VicCursive" w:hAnsi="VicCursive"/>
                <w:sz w:val="44"/>
                <w:szCs w:val="36"/>
              </w:rPr>
              <w:t>9475</w:t>
            </w:r>
          </w:p>
        </w:tc>
      </w:tr>
    </w:tbl>
    <w:p w14:paraId="4210A83C" w14:textId="77777777" w:rsidR="00197B74" w:rsidRPr="006F657D" w:rsidRDefault="00197B74" w:rsidP="00197B74">
      <w:pPr>
        <w:pStyle w:val="BodyText"/>
        <w:rPr>
          <w:rFonts w:ascii="Century Schoolbook" w:hAnsi="Century Schoolbook"/>
        </w:rPr>
      </w:pPr>
    </w:p>
    <w:p w14:paraId="4210A83D" w14:textId="77777777" w:rsidR="00197B74" w:rsidRPr="006F657D" w:rsidRDefault="00197B74" w:rsidP="00496B7A">
      <w:pPr>
        <w:pStyle w:val="Heading2"/>
      </w:pPr>
      <w:r w:rsidRPr="006F657D">
        <w:br w:type="page"/>
      </w:r>
      <w:r w:rsidRPr="006F657D">
        <w:lastRenderedPageBreak/>
        <w:t>Activity 3 continued</w:t>
      </w:r>
    </w:p>
    <w:p w14:paraId="4210A83E" w14:textId="77777777" w:rsidR="00197B74" w:rsidRPr="006F657D" w:rsidRDefault="00197B74" w:rsidP="00496B7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5"/>
        <w:gridCol w:w="3175"/>
        <w:gridCol w:w="3176"/>
      </w:tblGrid>
      <w:tr w:rsidR="00197B74" w:rsidRPr="006F657D" w14:paraId="4210A841" w14:textId="77777777" w:rsidTr="00F90B68">
        <w:trPr>
          <w:cantSplit/>
        </w:trPr>
        <w:tc>
          <w:tcPr>
            <w:tcW w:w="9526" w:type="dxa"/>
            <w:gridSpan w:val="3"/>
            <w:tcBorders>
              <w:top w:val="nil"/>
              <w:left w:val="nil"/>
              <w:right w:val="nil"/>
            </w:tcBorders>
          </w:tcPr>
          <w:p w14:paraId="4210A83F" w14:textId="77777777" w:rsidR="00197B74" w:rsidRDefault="00197B74" w:rsidP="00496B7A">
            <w:r w:rsidRPr="006F657D">
              <w:t xml:space="preserve">Work it out mentally, check, then write the number 100 </w:t>
            </w:r>
            <w:r w:rsidRPr="006F657D">
              <w:rPr>
                <w:b/>
                <w:bCs/>
              </w:rPr>
              <w:t>less</w:t>
            </w:r>
            <w:r w:rsidRPr="006F657D">
              <w:t xml:space="preserve"> than:</w:t>
            </w:r>
          </w:p>
          <w:p w14:paraId="4210A840" w14:textId="77777777" w:rsidR="00496B7A" w:rsidRPr="006F657D" w:rsidRDefault="00496B7A" w:rsidP="00496B7A"/>
        </w:tc>
      </w:tr>
      <w:tr w:rsidR="00197B74" w:rsidRPr="006F657D" w14:paraId="4210A845" w14:textId="77777777" w:rsidTr="00496B7A">
        <w:trPr>
          <w:trHeight w:val="720"/>
        </w:trPr>
        <w:tc>
          <w:tcPr>
            <w:tcW w:w="3175" w:type="dxa"/>
            <w:vAlign w:val="center"/>
          </w:tcPr>
          <w:p w14:paraId="4210A842"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160</w:t>
            </w:r>
          </w:p>
        </w:tc>
        <w:tc>
          <w:tcPr>
            <w:tcW w:w="3175" w:type="dxa"/>
            <w:vAlign w:val="center"/>
          </w:tcPr>
          <w:p w14:paraId="4210A843"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1871</w:t>
            </w:r>
          </w:p>
        </w:tc>
        <w:tc>
          <w:tcPr>
            <w:tcW w:w="3176" w:type="dxa"/>
            <w:vAlign w:val="center"/>
          </w:tcPr>
          <w:p w14:paraId="4210A844"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5094</w:t>
            </w:r>
          </w:p>
        </w:tc>
      </w:tr>
      <w:tr w:rsidR="00197B74" w:rsidRPr="006F657D" w14:paraId="4210A849" w14:textId="77777777" w:rsidTr="00496B7A">
        <w:trPr>
          <w:trHeight w:val="720"/>
        </w:trPr>
        <w:tc>
          <w:tcPr>
            <w:tcW w:w="3175" w:type="dxa"/>
            <w:vAlign w:val="center"/>
          </w:tcPr>
          <w:p w14:paraId="4210A846"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4090</w:t>
            </w:r>
          </w:p>
        </w:tc>
        <w:tc>
          <w:tcPr>
            <w:tcW w:w="3175" w:type="dxa"/>
            <w:vAlign w:val="center"/>
          </w:tcPr>
          <w:p w14:paraId="4210A847"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890</w:t>
            </w:r>
          </w:p>
        </w:tc>
        <w:tc>
          <w:tcPr>
            <w:tcW w:w="3176" w:type="dxa"/>
            <w:vAlign w:val="center"/>
          </w:tcPr>
          <w:p w14:paraId="4210A848"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7060</w:t>
            </w:r>
          </w:p>
        </w:tc>
      </w:tr>
      <w:tr w:rsidR="00197B74" w:rsidRPr="006F657D" w14:paraId="4210A84D" w14:textId="77777777" w:rsidTr="00F90B68">
        <w:trPr>
          <w:cantSplit/>
        </w:trPr>
        <w:tc>
          <w:tcPr>
            <w:tcW w:w="9526" w:type="dxa"/>
            <w:gridSpan w:val="3"/>
            <w:tcBorders>
              <w:top w:val="nil"/>
              <w:left w:val="nil"/>
              <w:right w:val="nil"/>
            </w:tcBorders>
          </w:tcPr>
          <w:p w14:paraId="4210A84A" w14:textId="77777777" w:rsidR="00496B7A" w:rsidRDefault="00496B7A" w:rsidP="00496B7A"/>
          <w:p w14:paraId="4210A84B" w14:textId="77777777" w:rsidR="00197B74" w:rsidRDefault="00197B74" w:rsidP="00496B7A">
            <w:r w:rsidRPr="006F657D">
              <w:t xml:space="preserve">Work it out mentally, check, then write the number 100 </w:t>
            </w:r>
            <w:r w:rsidRPr="006F657D">
              <w:rPr>
                <w:b/>
                <w:bCs/>
              </w:rPr>
              <w:t>more</w:t>
            </w:r>
            <w:r w:rsidRPr="006F657D">
              <w:t xml:space="preserve"> than:</w:t>
            </w:r>
          </w:p>
          <w:p w14:paraId="4210A84C" w14:textId="77777777" w:rsidR="00496B7A" w:rsidRPr="006F657D" w:rsidRDefault="00496B7A" w:rsidP="00496B7A"/>
        </w:tc>
      </w:tr>
      <w:tr w:rsidR="00197B74" w:rsidRPr="006F657D" w14:paraId="4210A851" w14:textId="77777777" w:rsidTr="00496B7A">
        <w:trPr>
          <w:trHeight w:val="720"/>
        </w:trPr>
        <w:tc>
          <w:tcPr>
            <w:tcW w:w="3175" w:type="dxa"/>
            <w:vAlign w:val="center"/>
          </w:tcPr>
          <w:p w14:paraId="4210A84E"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160</w:t>
            </w:r>
          </w:p>
        </w:tc>
        <w:tc>
          <w:tcPr>
            <w:tcW w:w="3175" w:type="dxa"/>
            <w:vAlign w:val="center"/>
          </w:tcPr>
          <w:p w14:paraId="4210A84F"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1871</w:t>
            </w:r>
          </w:p>
        </w:tc>
        <w:tc>
          <w:tcPr>
            <w:tcW w:w="3176" w:type="dxa"/>
            <w:vAlign w:val="center"/>
          </w:tcPr>
          <w:p w14:paraId="4210A850"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5994</w:t>
            </w:r>
          </w:p>
        </w:tc>
      </w:tr>
      <w:tr w:rsidR="00197B74" w:rsidRPr="006F657D" w14:paraId="4210A855" w14:textId="77777777" w:rsidTr="00496B7A">
        <w:trPr>
          <w:trHeight w:val="720"/>
        </w:trPr>
        <w:tc>
          <w:tcPr>
            <w:tcW w:w="3175" w:type="dxa"/>
            <w:vAlign w:val="center"/>
          </w:tcPr>
          <w:p w14:paraId="4210A852"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4090</w:t>
            </w:r>
          </w:p>
        </w:tc>
        <w:tc>
          <w:tcPr>
            <w:tcW w:w="3175" w:type="dxa"/>
            <w:vAlign w:val="center"/>
          </w:tcPr>
          <w:p w14:paraId="4210A853"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890</w:t>
            </w:r>
          </w:p>
        </w:tc>
        <w:tc>
          <w:tcPr>
            <w:tcW w:w="3176" w:type="dxa"/>
            <w:vAlign w:val="center"/>
          </w:tcPr>
          <w:p w14:paraId="4210A854"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7060</w:t>
            </w:r>
          </w:p>
        </w:tc>
      </w:tr>
      <w:tr w:rsidR="00197B74" w:rsidRPr="006F657D" w14:paraId="4210A859" w14:textId="77777777" w:rsidTr="00496B7A">
        <w:trPr>
          <w:trHeight w:val="720"/>
        </w:trPr>
        <w:tc>
          <w:tcPr>
            <w:tcW w:w="3175" w:type="dxa"/>
            <w:vAlign w:val="center"/>
          </w:tcPr>
          <w:p w14:paraId="4210A856"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899</w:t>
            </w:r>
          </w:p>
        </w:tc>
        <w:tc>
          <w:tcPr>
            <w:tcW w:w="3175" w:type="dxa"/>
            <w:vAlign w:val="center"/>
          </w:tcPr>
          <w:p w14:paraId="4210A857"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9090</w:t>
            </w:r>
          </w:p>
        </w:tc>
        <w:tc>
          <w:tcPr>
            <w:tcW w:w="3176" w:type="dxa"/>
            <w:vAlign w:val="center"/>
          </w:tcPr>
          <w:p w14:paraId="4210A858" w14:textId="77777777" w:rsidR="00197B74" w:rsidRPr="006F657D" w:rsidRDefault="00197B74" w:rsidP="00496B7A">
            <w:pPr>
              <w:pStyle w:val="BodyText"/>
              <w:rPr>
                <w:rFonts w:ascii="Century Schoolbook" w:hAnsi="Century Schoolbook"/>
              </w:rPr>
            </w:pPr>
            <w:r w:rsidRPr="006F657D">
              <w:rPr>
                <w:rFonts w:ascii="VicCursive" w:hAnsi="VicCursive"/>
                <w:sz w:val="44"/>
                <w:szCs w:val="36"/>
              </w:rPr>
              <w:t>1440</w:t>
            </w:r>
          </w:p>
        </w:tc>
      </w:tr>
    </w:tbl>
    <w:p w14:paraId="4210A85A" w14:textId="77777777" w:rsidR="00197B74" w:rsidRDefault="00197B74" w:rsidP="00197B74"/>
    <w:p w14:paraId="4210A85B" w14:textId="77777777" w:rsidR="00496B7A" w:rsidRPr="006F657D" w:rsidRDefault="00496B7A" w:rsidP="00197B74"/>
    <w:p w14:paraId="4210A85C" w14:textId="77777777" w:rsidR="00197B74" w:rsidRPr="006F657D" w:rsidRDefault="00197B74" w:rsidP="00197B74">
      <w:pPr>
        <w:pStyle w:val="Heading2"/>
      </w:pPr>
    </w:p>
    <w:p w14:paraId="4210A85D" w14:textId="77777777" w:rsidR="00197B74" w:rsidRPr="006F657D" w:rsidRDefault="00197B74" w:rsidP="00496B7A">
      <w:pPr>
        <w:pStyle w:val="Heading2"/>
      </w:pPr>
      <w:r w:rsidRPr="00496B7A">
        <w:t>Activity</w:t>
      </w:r>
      <w:r w:rsidRPr="006F657D">
        <w:t xml:space="preserve"> 4</w:t>
      </w:r>
    </w:p>
    <w:p w14:paraId="4210A85E" w14:textId="77777777" w:rsidR="00197B74" w:rsidRPr="006F657D" w:rsidRDefault="00197B74" w:rsidP="00197B74"/>
    <w:p w14:paraId="4210A85F" w14:textId="77777777" w:rsidR="00197B74" w:rsidRPr="006F657D" w:rsidRDefault="00197B74" w:rsidP="00197B74">
      <w:pPr>
        <w:pStyle w:val="Heading2"/>
      </w:pPr>
      <w:r>
        <w:rPr>
          <w:noProof/>
          <w:lang w:eastAsia="en-AU"/>
        </w:rPr>
        <w:drawing>
          <wp:inline distT="0" distB="0" distL="0" distR="0" wp14:anchorId="4210AE88" wp14:editId="4210AE89">
            <wp:extent cx="564515" cy="443865"/>
            <wp:effectExtent l="0" t="0" r="6985" b="0"/>
            <wp:docPr id="528" name="Picture 52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00496B7A">
        <w:t xml:space="preserve">For you to do </w:t>
      </w:r>
    </w:p>
    <w:p w14:paraId="4210A860" w14:textId="77777777" w:rsidR="00197B74" w:rsidRPr="006F657D" w:rsidRDefault="00197B74" w:rsidP="00197B74">
      <w:pPr>
        <w:pStyle w:val="Heading2"/>
      </w:pPr>
    </w:p>
    <w:p w14:paraId="4210A861" w14:textId="77777777" w:rsidR="00197B74" w:rsidRPr="006F657D" w:rsidRDefault="00197B74" w:rsidP="00197B74">
      <w:pPr>
        <w:pStyle w:val="Heading2"/>
      </w:pPr>
      <w:r w:rsidRPr="006F657D">
        <w:t>Calculator Bingo</w:t>
      </w:r>
    </w:p>
    <w:p w14:paraId="4210A862" w14:textId="77777777" w:rsidR="00197B74" w:rsidRPr="006F657D" w:rsidRDefault="00197B74" w:rsidP="00197B74"/>
    <w:p w14:paraId="4210A863" w14:textId="77777777" w:rsidR="00197B74" w:rsidRPr="006F657D" w:rsidRDefault="00197B74" w:rsidP="00197B74">
      <w:pPr>
        <w:rPr>
          <w:rFonts w:cs="Arial"/>
          <w:bCs/>
          <w:szCs w:val="28"/>
        </w:rPr>
      </w:pPr>
      <w:r w:rsidRPr="006F657D">
        <w:rPr>
          <w:rFonts w:cs="Arial"/>
          <w:bCs/>
          <w:szCs w:val="28"/>
        </w:rPr>
        <w:t>You will need:</w:t>
      </w:r>
    </w:p>
    <w:p w14:paraId="4210A864" w14:textId="77777777" w:rsidR="00197B74" w:rsidRPr="006F657D" w:rsidRDefault="00197B74" w:rsidP="00197B74">
      <w:pPr>
        <w:numPr>
          <w:ilvl w:val="0"/>
          <w:numId w:val="21"/>
        </w:numPr>
        <w:rPr>
          <w:rFonts w:cs="Arial"/>
          <w:bCs/>
          <w:szCs w:val="28"/>
        </w:rPr>
      </w:pPr>
      <w:r w:rsidRPr="006F657D">
        <w:rPr>
          <w:rFonts w:cs="Arial"/>
          <w:bCs/>
          <w:szCs w:val="28"/>
        </w:rPr>
        <w:t>a partner</w:t>
      </w:r>
    </w:p>
    <w:p w14:paraId="4210A865" w14:textId="77777777" w:rsidR="00197B74" w:rsidRPr="006F657D" w:rsidRDefault="00197B74" w:rsidP="00197B74">
      <w:pPr>
        <w:numPr>
          <w:ilvl w:val="0"/>
          <w:numId w:val="21"/>
        </w:numPr>
        <w:rPr>
          <w:rFonts w:cs="Arial"/>
          <w:bCs/>
          <w:szCs w:val="28"/>
        </w:rPr>
      </w:pPr>
      <w:r w:rsidRPr="006F657D">
        <w:rPr>
          <w:rFonts w:cs="Arial"/>
          <w:bCs/>
          <w:szCs w:val="28"/>
        </w:rPr>
        <w:t>a calculator</w:t>
      </w:r>
    </w:p>
    <w:p w14:paraId="4210A866" w14:textId="77777777" w:rsidR="00197B74" w:rsidRPr="006F657D" w:rsidRDefault="00197B74" w:rsidP="00496B7A">
      <w:pPr>
        <w:pStyle w:val="ListParagraph"/>
        <w:numPr>
          <w:ilvl w:val="0"/>
          <w:numId w:val="21"/>
        </w:numPr>
      </w:pPr>
      <w:r w:rsidRPr="006F657D">
        <w:t>counters of two different colours</w:t>
      </w:r>
    </w:p>
    <w:p w14:paraId="4210A867" w14:textId="77777777" w:rsidR="00197B74" w:rsidRPr="006F657D" w:rsidRDefault="00197B74" w:rsidP="00197B74">
      <w:pPr>
        <w:rPr>
          <w:sz w:val="22"/>
          <w:szCs w:val="22"/>
        </w:rPr>
      </w:pPr>
    </w:p>
    <w:p w14:paraId="4210A868" w14:textId="77777777" w:rsidR="00197B74" w:rsidRPr="006F657D" w:rsidRDefault="00197B74" w:rsidP="00197B74">
      <w:r w:rsidRPr="006F657D">
        <w:t>Take turns to:</w:t>
      </w:r>
    </w:p>
    <w:p w14:paraId="4210A869" w14:textId="77777777" w:rsidR="00197B74" w:rsidRPr="006F657D" w:rsidRDefault="00197B74" w:rsidP="00197B74">
      <w:pPr>
        <w:numPr>
          <w:ilvl w:val="0"/>
          <w:numId w:val="22"/>
        </w:numPr>
      </w:pPr>
      <w:r w:rsidRPr="006F657D">
        <w:t xml:space="preserve">Select a number from </w:t>
      </w:r>
      <w:r w:rsidRPr="006F657D">
        <w:rPr>
          <w:b/>
          <w:bCs/>
        </w:rPr>
        <w:t xml:space="preserve">Group A </w:t>
      </w:r>
      <w:r w:rsidRPr="006F657D">
        <w:t xml:space="preserve">and a number from </w:t>
      </w:r>
      <w:r w:rsidRPr="006F657D">
        <w:rPr>
          <w:b/>
          <w:bCs/>
        </w:rPr>
        <w:t>Group B</w:t>
      </w:r>
      <w:r w:rsidRPr="006F657D">
        <w:t xml:space="preserve"> that you estimate will add up to a number on the grid.</w:t>
      </w:r>
    </w:p>
    <w:p w14:paraId="4210A86A" w14:textId="77777777" w:rsidR="00197B74" w:rsidRPr="006F657D" w:rsidRDefault="00197B74" w:rsidP="00197B74">
      <w:pPr>
        <w:numPr>
          <w:ilvl w:val="0"/>
          <w:numId w:val="22"/>
        </w:numPr>
      </w:pPr>
      <w:r w:rsidRPr="006F657D">
        <w:t>Use a calculator to add the numbers.</w:t>
      </w:r>
    </w:p>
    <w:p w14:paraId="4210A86B" w14:textId="77777777" w:rsidR="00496B7A" w:rsidRDefault="00197B74" w:rsidP="00496B7A">
      <w:pPr>
        <w:numPr>
          <w:ilvl w:val="0"/>
          <w:numId w:val="22"/>
        </w:numPr>
      </w:pPr>
      <w:r w:rsidRPr="006F657D">
        <w:t>Find the total on the grid. Put a counter on it. If the number already has a counter on it, miss a turn.</w:t>
      </w:r>
    </w:p>
    <w:p w14:paraId="4210A86C" w14:textId="77777777" w:rsidR="00197B74" w:rsidRPr="006F657D" w:rsidRDefault="00197B74" w:rsidP="00496B7A">
      <w:pPr>
        <w:numPr>
          <w:ilvl w:val="0"/>
          <w:numId w:val="22"/>
        </w:numPr>
      </w:pPr>
      <w:r w:rsidRPr="006F657D">
        <w:t xml:space="preserve">The first player to get five counters in a row </w:t>
      </w:r>
      <w:proofErr w:type="gramStart"/>
      <w:r w:rsidRPr="006F657D">
        <w:t>wins</w:t>
      </w:r>
      <w:proofErr w:type="gramEnd"/>
      <w:r w:rsidRPr="006F657D">
        <w:t>.</w:t>
      </w:r>
    </w:p>
    <w:p w14:paraId="4210A86D" w14:textId="77777777" w:rsidR="00197B74" w:rsidRPr="006F657D" w:rsidRDefault="00197B74" w:rsidP="00197B74">
      <w:pPr>
        <w:pStyle w:val="Heading2"/>
      </w:pPr>
      <w:r w:rsidRPr="006F657D">
        <w:br w:type="page"/>
      </w:r>
      <w:r w:rsidRPr="006F657D">
        <w:lastRenderedPageBreak/>
        <w:t>Activity 4 continued</w:t>
      </w:r>
    </w:p>
    <w:p w14:paraId="4210A86E" w14:textId="77777777" w:rsidR="00197B74" w:rsidRPr="006F657D" w:rsidRDefault="00B92AAC" w:rsidP="00197B74">
      <w:r>
        <w:rPr>
          <w:b/>
          <w:noProof/>
          <w:sz w:val="20"/>
          <w:szCs w:val="28"/>
          <w:lang w:val="en-AU" w:eastAsia="en-AU"/>
        </w:rPr>
        <mc:AlternateContent>
          <mc:Choice Requires="wps">
            <w:drawing>
              <wp:anchor distT="0" distB="0" distL="114300" distR="114300" simplePos="0" relativeHeight="251835392" behindDoc="1" locked="0" layoutInCell="1" allowOverlap="1" wp14:anchorId="4210AE8A" wp14:editId="4210AE8B">
                <wp:simplePos x="0" y="0"/>
                <wp:positionH relativeFrom="column">
                  <wp:posOffset>3086100</wp:posOffset>
                </wp:positionH>
                <wp:positionV relativeFrom="paragraph">
                  <wp:posOffset>97155</wp:posOffset>
                </wp:positionV>
                <wp:extent cx="2743200" cy="2286000"/>
                <wp:effectExtent l="19050" t="19050" r="38100" b="38100"/>
                <wp:wrapNone/>
                <wp:docPr id="540" name="Explosion 2 5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22860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02B0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Explosion 2 540" o:spid="_x0000_s1026" type="#_x0000_t72" style="position:absolute;margin-left:243pt;margin-top:7.65pt;width:3in;height:180pt;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"/>
            </w:pict>
          </mc:Fallback>
        </mc:AlternateContent>
      </w:r>
      <w:r w:rsidR="00197B74">
        <w:rPr>
          <w:b/>
          <w:noProof/>
          <w:sz w:val="20"/>
          <w:szCs w:val="28"/>
          <w:lang w:val="en-AU" w:eastAsia="en-AU"/>
        </w:rPr>
        <mc:AlternateContent>
          <mc:Choice Requires="wps">
            <w:drawing>
              <wp:anchor distT="0" distB="0" distL="114300" distR="114300" simplePos="0" relativeHeight="251836416" behindDoc="1" locked="0" layoutInCell="1" allowOverlap="1" wp14:anchorId="4210AE8C" wp14:editId="4210AE8D">
                <wp:simplePos x="0" y="0"/>
                <wp:positionH relativeFrom="column">
                  <wp:posOffset>114300</wp:posOffset>
                </wp:positionH>
                <wp:positionV relativeFrom="paragraph">
                  <wp:posOffset>97790</wp:posOffset>
                </wp:positionV>
                <wp:extent cx="2743200" cy="2286000"/>
                <wp:effectExtent l="24130" t="23495" r="33020" b="24130"/>
                <wp:wrapNone/>
                <wp:docPr id="539" name="Explosion 2 5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22860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D3C0A" id="Explosion 2 539" o:spid="_x0000_s1026" type="#_x0000_t72" style="position:absolute;margin-left:9pt;margin-top:7.7pt;width:3in;height:180pt;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"/>
            </w:pict>
          </mc:Fallback>
        </mc:AlternateContent>
      </w:r>
    </w:p>
    <w:p w14:paraId="4210A86F" w14:textId="77777777" w:rsidR="00197B74" w:rsidRPr="006F657D" w:rsidRDefault="00197B74" w:rsidP="00197B74">
      <w:pPr>
        <w:pStyle w:val="Heading2"/>
        <w:tabs>
          <w:tab w:val="left" w:pos="5040"/>
        </w:tabs>
      </w:pPr>
      <w:r w:rsidRPr="006F657D">
        <w:t>Group A</w:t>
      </w:r>
      <w:r w:rsidRPr="006F657D">
        <w:tab/>
        <w:t>Group B</w:t>
      </w:r>
    </w:p>
    <w:p w14:paraId="4210A870" w14:textId="77777777" w:rsidR="00197B74" w:rsidRPr="006F657D" w:rsidRDefault="00197B74" w:rsidP="00197B74">
      <w:pPr>
        <w:rPr>
          <w:b/>
          <w:szCs w:val="28"/>
        </w:rPr>
      </w:pPr>
    </w:p>
    <w:p w14:paraId="4210A871" w14:textId="77777777" w:rsidR="00197B74" w:rsidRPr="006F657D" w:rsidRDefault="00197B74" w:rsidP="00197B74">
      <w:pPr>
        <w:rPr>
          <w:b/>
          <w:szCs w:val="28"/>
        </w:rPr>
      </w:pPr>
    </w:p>
    <w:tbl>
      <w:tblPr>
        <w:tblpPr w:leftFromText="180" w:rightFromText="180" w:vertAnchor="text" w:horzAnchor="page" w:tblpX="2451" w:tblpY="-35"/>
        <w:tblW w:w="0" w:type="auto"/>
        <w:tblLook w:val="0000" w:firstRow="0" w:lastRow="0" w:firstColumn="0" w:lastColumn="0" w:noHBand="0" w:noVBand="0"/>
      </w:tblPr>
      <w:tblGrid>
        <w:gridCol w:w="2448"/>
      </w:tblGrid>
      <w:tr w:rsidR="00197B74" w:rsidRPr="006F657D" w14:paraId="4210A875" w14:textId="77777777" w:rsidTr="00F90B68">
        <w:tc>
          <w:tcPr>
            <w:tcW w:w="2448" w:type="dxa"/>
          </w:tcPr>
          <w:p w14:paraId="4210A872" w14:textId="77777777" w:rsidR="00197B74" w:rsidRPr="006F657D" w:rsidRDefault="00197B74" w:rsidP="00F90B68">
            <w:pPr>
              <w:spacing w:before="60" w:after="60"/>
              <w:jc w:val="center"/>
              <w:rPr>
                <w:b/>
                <w:bCs/>
              </w:rPr>
            </w:pPr>
            <w:proofErr w:type="gramStart"/>
            <w:r w:rsidRPr="006F657D">
              <w:rPr>
                <w:rFonts w:ascii="VicCursive" w:hAnsi="VicCursive"/>
                <w:b/>
                <w:bCs/>
                <w:sz w:val="32"/>
                <w:szCs w:val="32"/>
              </w:rPr>
              <w:t>24</w:t>
            </w:r>
            <w:r w:rsidRPr="006F657D">
              <w:rPr>
                <w:b/>
                <w:bCs/>
              </w:rPr>
              <w:t xml:space="preserve">  </w:t>
            </w:r>
            <w:r w:rsidRPr="006F657D">
              <w:rPr>
                <w:rFonts w:ascii="VicCursive" w:hAnsi="VicCursive"/>
                <w:b/>
                <w:bCs/>
                <w:sz w:val="32"/>
              </w:rPr>
              <w:t>91</w:t>
            </w:r>
            <w:proofErr w:type="gramEnd"/>
            <w:r w:rsidRPr="006F657D">
              <w:rPr>
                <w:b/>
                <w:bCs/>
              </w:rPr>
              <w:t xml:space="preserve">  </w:t>
            </w:r>
            <w:r w:rsidRPr="006F657D">
              <w:rPr>
                <w:rFonts w:ascii="VicCursive" w:hAnsi="VicCursive"/>
                <w:b/>
                <w:bCs/>
                <w:sz w:val="32"/>
                <w:szCs w:val="32"/>
              </w:rPr>
              <w:t>65</w:t>
            </w:r>
            <w:r w:rsidRPr="006F657D">
              <w:rPr>
                <w:b/>
                <w:bCs/>
              </w:rPr>
              <w:t xml:space="preserve">  </w:t>
            </w:r>
            <w:r w:rsidRPr="006F657D">
              <w:rPr>
                <w:rFonts w:ascii="VicCursive" w:hAnsi="VicCursive"/>
                <w:b/>
                <w:bCs/>
                <w:sz w:val="32"/>
                <w:szCs w:val="32"/>
              </w:rPr>
              <w:t>8</w:t>
            </w:r>
          </w:p>
          <w:p w14:paraId="4210A873" w14:textId="77777777" w:rsidR="00197B74" w:rsidRPr="006F657D" w:rsidRDefault="00197B74" w:rsidP="00F90B68">
            <w:pPr>
              <w:spacing w:before="60" w:after="60"/>
              <w:jc w:val="center"/>
              <w:rPr>
                <w:b/>
                <w:bCs/>
              </w:rPr>
            </w:pPr>
            <w:proofErr w:type="gramStart"/>
            <w:r w:rsidRPr="006F657D">
              <w:rPr>
                <w:rFonts w:ascii="VicCursive" w:hAnsi="VicCursive"/>
                <w:b/>
                <w:bCs/>
                <w:sz w:val="32"/>
                <w:szCs w:val="32"/>
              </w:rPr>
              <w:t>16</w:t>
            </w:r>
            <w:r w:rsidRPr="006F657D">
              <w:rPr>
                <w:b/>
                <w:bCs/>
              </w:rPr>
              <w:t xml:space="preserve">  </w:t>
            </w:r>
            <w:r w:rsidRPr="006F657D">
              <w:rPr>
                <w:rFonts w:ascii="VicCursive" w:hAnsi="VicCursive"/>
                <w:b/>
                <w:bCs/>
                <w:sz w:val="32"/>
                <w:szCs w:val="32"/>
              </w:rPr>
              <w:t>48</w:t>
            </w:r>
            <w:proofErr w:type="gramEnd"/>
            <w:r w:rsidRPr="006F657D">
              <w:rPr>
                <w:b/>
                <w:bCs/>
              </w:rPr>
              <w:t xml:space="preserve">  </w:t>
            </w:r>
            <w:r w:rsidRPr="006F657D">
              <w:rPr>
                <w:rFonts w:ascii="VicCursive" w:hAnsi="VicCursive"/>
                <w:b/>
                <w:bCs/>
                <w:sz w:val="32"/>
                <w:szCs w:val="32"/>
              </w:rPr>
              <w:t>72</w:t>
            </w:r>
            <w:r w:rsidRPr="006F657D">
              <w:rPr>
                <w:b/>
                <w:bCs/>
              </w:rPr>
              <w:t xml:space="preserve">  </w:t>
            </w:r>
            <w:r w:rsidRPr="006F657D">
              <w:rPr>
                <w:rFonts w:ascii="VicCursive" w:hAnsi="VicCursive"/>
                <w:b/>
                <w:bCs/>
                <w:sz w:val="32"/>
                <w:szCs w:val="32"/>
              </w:rPr>
              <w:t>57</w:t>
            </w:r>
          </w:p>
          <w:p w14:paraId="4210A874" w14:textId="77777777" w:rsidR="00197B74" w:rsidRPr="006F657D" w:rsidRDefault="00197B74" w:rsidP="00F90B68">
            <w:pPr>
              <w:spacing w:before="60" w:after="60"/>
              <w:jc w:val="center"/>
              <w:rPr>
                <w:b/>
                <w:szCs w:val="28"/>
              </w:rPr>
            </w:pPr>
            <w:proofErr w:type="gramStart"/>
            <w:r w:rsidRPr="006F657D">
              <w:rPr>
                <w:rFonts w:ascii="VicCursive" w:hAnsi="VicCursive"/>
                <w:b/>
                <w:bCs/>
                <w:sz w:val="32"/>
                <w:szCs w:val="32"/>
              </w:rPr>
              <w:t>85</w:t>
            </w:r>
            <w:r w:rsidRPr="006F657D">
              <w:rPr>
                <w:b/>
                <w:bCs/>
              </w:rPr>
              <w:t xml:space="preserve">  </w:t>
            </w:r>
            <w:r w:rsidRPr="006F657D">
              <w:rPr>
                <w:rFonts w:ascii="VicCursive" w:hAnsi="VicCursive"/>
                <w:b/>
                <w:bCs/>
                <w:sz w:val="32"/>
                <w:szCs w:val="32"/>
              </w:rPr>
              <w:t>33</w:t>
            </w:r>
            <w:proofErr w:type="gramEnd"/>
            <w:r w:rsidRPr="006F657D">
              <w:rPr>
                <w:b/>
                <w:bCs/>
              </w:rPr>
              <w:t xml:space="preserve">  </w:t>
            </w:r>
            <w:r w:rsidRPr="006F657D">
              <w:rPr>
                <w:rFonts w:ascii="VicCursive" w:hAnsi="VicCursive"/>
                <w:b/>
                <w:bCs/>
                <w:sz w:val="32"/>
                <w:szCs w:val="32"/>
              </w:rPr>
              <w:t>29</w:t>
            </w:r>
          </w:p>
        </w:tc>
      </w:tr>
    </w:tbl>
    <w:p w14:paraId="4210A876" w14:textId="77777777" w:rsidR="00197B74" w:rsidRPr="002E0624" w:rsidRDefault="00197B74" w:rsidP="00197B74">
      <w:pPr>
        <w:rPr>
          <w:vanish/>
        </w:rPr>
      </w:pPr>
    </w:p>
    <w:tbl>
      <w:tblPr>
        <w:tblpPr w:leftFromText="180" w:rightFromText="180" w:vertAnchor="text" w:horzAnchor="page" w:tblpX="6951" w:tblpY="145"/>
        <w:tblW w:w="0" w:type="auto"/>
        <w:tblLook w:val="0000" w:firstRow="0" w:lastRow="0" w:firstColumn="0" w:lastColumn="0" w:noHBand="0" w:noVBand="0"/>
      </w:tblPr>
      <w:tblGrid>
        <w:gridCol w:w="2448"/>
      </w:tblGrid>
      <w:tr w:rsidR="00197B74" w:rsidRPr="006F657D" w14:paraId="4210A87A" w14:textId="77777777" w:rsidTr="00F90B68">
        <w:tc>
          <w:tcPr>
            <w:tcW w:w="2448" w:type="dxa"/>
          </w:tcPr>
          <w:p w14:paraId="4210A877" w14:textId="77777777" w:rsidR="00197B74" w:rsidRPr="006F657D" w:rsidRDefault="00197B74" w:rsidP="00F90B68">
            <w:pPr>
              <w:spacing w:before="60" w:after="60"/>
              <w:jc w:val="center"/>
              <w:rPr>
                <w:b/>
                <w:bCs/>
              </w:rPr>
            </w:pPr>
            <w:proofErr w:type="gramStart"/>
            <w:r w:rsidRPr="006F657D">
              <w:rPr>
                <w:rFonts w:ascii="VicCursive" w:hAnsi="VicCursive"/>
                <w:b/>
                <w:bCs/>
                <w:sz w:val="32"/>
                <w:szCs w:val="32"/>
              </w:rPr>
              <w:t>66</w:t>
            </w:r>
            <w:r w:rsidRPr="006F657D">
              <w:rPr>
                <w:b/>
                <w:bCs/>
              </w:rPr>
              <w:t xml:space="preserve">  </w:t>
            </w:r>
            <w:r w:rsidRPr="006F657D">
              <w:rPr>
                <w:rFonts w:ascii="VicCursive" w:hAnsi="VicCursive"/>
                <w:b/>
                <w:bCs/>
                <w:sz w:val="32"/>
                <w:szCs w:val="32"/>
              </w:rPr>
              <w:t>38</w:t>
            </w:r>
            <w:proofErr w:type="gramEnd"/>
            <w:r w:rsidRPr="006F657D">
              <w:rPr>
                <w:b/>
                <w:bCs/>
              </w:rPr>
              <w:t xml:space="preserve">  </w:t>
            </w:r>
            <w:r w:rsidRPr="006F657D">
              <w:rPr>
                <w:rFonts w:ascii="VicCursive" w:hAnsi="VicCursive"/>
                <w:b/>
                <w:bCs/>
                <w:sz w:val="32"/>
                <w:szCs w:val="32"/>
              </w:rPr>
              <w:t>13</w:t>
            </w:r>
            <w:r w:rsidRPr="006F657D">
              <w:rPr>
                <w:b/>
                <w:bCs/>
              </w:rPr>
              <w:t xml:space="preserve">  </w:t>
            </w:r>
            <w:r w:rsidRPr="006F657D">
              <w:rPr>
                <w:rFonts w:ascii="VicCursive" w:hAnsi="VicCursive"/>
                <w:b/>
                <w:bCs/>
                <w:sz w:val="32"/>
                <w:szCs w:val="32"/>
              </w:rPr>
              <w:t>54</w:t>
            </w:r>
          </w:p>
          <w:p w14:paraId="4210A878" w14:textId="77777777" w:rsidR="00197B74" w:rsidRPr="006F657D" w:rsidRDefault="00197B74" w:rsidP="00F90B68">
            <w:pPr>
              <w:spacing w:before="60" w:after="60"/>
              <w:jc w:val="center"/>
              <w:rPr>
                <w:b/>
                <w:bCs/>
              </w:rPr>
            </w:pPr>
            <w:proofErr w:type="gramStart"/>
            <w:r w:rsidRPr="006F657D">
              <w:rPr>
                <w:rFonts w:ascii="VicCursive" w:hAnsi="VicCursive"/>
                <w:b/>
                <w:bCs/>
                <w:sz w:val="32"/>
                <w:szCs w:val="32"/>
              </w:rPr>
              <w:t>9</w:t>
            </w:r>
            <w:r w:rsidRPr="006F657D">
              <w:rPr>
                <w:b/>
                <w:bCs/>
              </w:rPr>
              <w:t xml:space="preserve">  </w:t>
            </w:r>
            <w:r w:rsidRPr="006F657D">
              <w:rPr>
                <w:rFonts w:ascii="VicCursive" w:hAnsi="VicCursive"/>
                <w:b/>
                <w:bCs/>
                <w:sz w:val="32"/>
                <w:szCs w:val="32"/>
              </w:rPr>
              <w:t>84</w:t>
            </w:r>
            <w:proofErr w:type="gramEnd"/>
            <w:r w:rsidRPr="006F657D">
              <w:rPr>
                <w:b/>
                <w:bCs/>
              </w:rPr>
              <w:t xml:space="preserve">  </w:t>
            </w:r>
            <w:r w:rsidRPr="006F657D">
              <w:rPr>
                <w:rFonts w:ascii="VicCursive" w:hAnsi="VicCursive"/>
                <w:b/>
                <w:bCs/>
                <w:sz w:val="32"/>
                <w:szCs w:val="32"/>
              </w:rPr>
              <w:t>21</w:t>
            </w:r>
            <w:r w:rsidRPr="006F657D">
              <w:rPr>
                <w:b/>
                <w:bCs/>
              </w:rPr>
              <w:t xml:space="preserve">  </w:t>
            </w:r>
            <w:r w:rsidRPr="006F657D">
              <w:rPr>
                <w:rFonts w:ascii="VicCursive" w:hAnsi="VicCursive"/>
                <w:b/>
                <w:bCs/>
                <w:sz w:val="32"/>
                <w:szCs w:val="32"/>
              </w:rPr>
              <w:t>78</w:t>
            </w:r>
          </w:p>
          <w:p w14:paraId="4210A879" w14:textId="77777777" w:rsidR="00197B74" w:rsidRPr="006F657D" w:rsidRDefault="00197B74" w:rsidP="00F90B68">
            <w:pPr>
              <w:spacing w:before="60" w:after="60"/>
              <w:jc w:val="center"/>
              <w:rPr>
                <w:b/>
                <w:szCs w:val="28"/>
              </w:rPr>
            </w:pPr>
            <w:proofErr w:type="gramStart"/>
            <w:r w:rsidRPr="006F657D">
              <w:rPr>
                <w:rFonts w:ascii="VicCursive" w:hAnsi="VicCursive"/>
                <w:b/>
                <w:bCs/>
                <w:sz w:val="32"/>
                <w:szCs w:val="32"/>
              </w:rPr>
              <w:t>32</w:t>
            </w:r>
            <w:r w:rsidR="00351044">
              <w:rPr>
                <w:b/>
                <w:bCs/>
              </w:rPr>
              <w:t xml:space="preserve">  </w:t>
            </w:r>
            <w:r w:rsidRPr="006F657D">
              <w:rPr>
                <w:rFonts w:ascii="VicCursive" w:hAnsi="VicCursive"/>
                <w:b/>
                <w:bCs/>
                <w:sz w:val="32"/>
                <w:szCs w:val="32"/>
              </w:rPr>
              <w:t>45</w:t>
            </w:r>
            <w:proofErr w:type="gramEnd"/>
            <w:r w:rsidR="00351044">
              <w:rPr>
                <w:b/>
                <w:bCs/>
              </w:rPr>
              <w:t xml:space="preserve"> </w:t>
            </w:r>
            <w:r w:rsidRPr="006F657D">
              <w:rPr>
                <w:b/>
                <w:bCs/>
              </w:rPr>
              <w:t xml:space="preserve"> </w:t>
            </w:r>
            <w:r w:rsidRPr="006F657D">
              <w:rPr>
                <w:rFonts w:ascii="VicCursive" w:hAnsi="VicCursive"/>
                <w:b/>
                <w:bCs/>
                <w:sz w:val="32"/>
                <w:szCs w:val="32"/>
              </w:rPr>
              <w:t>97</w:t>
            </w:r>
            <w:r w:rsidRPr="006F657D">
              <w:t xml:space="preserve"> </w:t>
            </w:r>
          </w:p>
        </w:tc>
      </w:tr>
    </w:tbl>
    <w:p w14:paraId="4210A87B" w14:textId="77777777" w:rsidR="00197B74" w:rsidRPr="006F657D" w:rsidRDefault="00197B74" w:rsidP="00197B74">
      <w:pPr>
        <w:rPr>
          <w:b/>
          <w:szCs w:val="28"/>
        </w:rPr>
      </w:pPr>
    </w:p>
    <w:p w14:paraId="4210A87C" w14:textId="77777777" w:rsidR="00197B74" w:rsidRPr="006F657D" w:rsidRDefault="00197B74" w:rsidP="00197B74">
      <w:pPr>
        <w:rPr>
          <w:b/>
          <w:szCs w:val="28"/>
        </w:rPr>
      </w:pPr>
    </w:p>
    <w:p w14:paraId="4210A87D" w14:textId="77777777" w:rsidR="00197B74" w:rsidRPr="006F657D" w:rsidRDefault="00197B74" w:rsidP="00197B74">
      <w:pPr>
        <w:rPr>
          <w:b/>
          <w:szCs w:val="28"/>
        </w:rPr>
      </w:pPr>
    </w:p>
    <w:p w14:paraId="4210A87E" w14:textId="77777777" w:rsidR="00197B74" w:rsidRPr="006F657D" w:rsidRDefault="00197B74" w:rsidP="00197B74">
      <w:pPr>
        <w:rPr>
          <w:b/>
          <w:szCs w:val="28"/>
        </w:rPr>
      </w:pPr>
    </w:p>
    <w:p w14:paraId="4210A87F" w14:textId="77777777" w:rsidR="00197B74" w:rsidRPr="006F657D" w:rsidRDefault="00197B74" w:rsidP="00197B74">
      <w:pPr>
        <w:rPr>
          <w:b/>
          <w:szCs w:val="28"/>
        </w:rPr>
      </w:pPr>
    </w:p>
    <w:p w14:paraId="4210A880" w14:textId="77777777" w:rsidR="00197B74" w:rsidRPr="006F657D" w:rsidRDefault="00197B74" w:rsidP="00197B74">
      <w:pPr>
        <w:rPr>
          <w:b/>
          <w:szCs w:val="28"/>
        </w:rPr>
      </w:pPr>
    </w:p>
    <w:p w14:paraId="4210A881" w14:textId="77777777" w:rsidR="00197B74" w:rsidRPr="006F657D" w:rsidRDefault="00197B74" w:rsidP="00197B74">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5"/>
        <w:gridCol w:w="946"/>
        <w:gridCol w:w="946"/>
        <w:gridCol w:w="946"/>
        <w:gridCol w:w="947"/>
        <w:gridCol w:w="947"/>
        <w:gridCol w:w="947"/>
        <w:gridCol w:w="947"/>
        <w:gridCol w:w="947"/>
        <w:gridCol w:w="1008"/>
      </w:tblGrid>
      <w:tr w:rsidR="00197B74" w:rsidRPr="006F657D" w14:paraId="4210A88C" w14:textId="77777777" w:rsidTr="00496B7A">
        <w:trPr>
          <w:trHeight w:val="864"/>
        </w:trPr>
        <w:tc>
          <w:tcPr>
            <w:tcW w:w="952" w:type="dxa"/>
            <w:vAlign w:val="center"/>
          </w:tcPr>
          <w:p w14:paraId="4210A88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w:t>
            </w:r>
          </w:p>
        </w:tc>
        <w:tc>
          <w:tcPr>
            <w:tcW w:w="952" w:type="dxa"/>
            <w:vAlign w:val="center"/>
          </w:tcPr>
          <w:p w14:paraId="4210A88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w:t>
            </w:r>
          </w:p>
        </w:tc>
        <w:tc>
          <w:tcPr>
            <w:tcW w:w="952" w:type="dxa"/>
            <w:vAlign w:val="center"/>
          </w:tcPr>
          <w:p w14:paraId="4210A88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w:t>
            </w:r>
          </w:p>
        </w:tc>
        <w:tc>
          <w:tcPr>
            <w:tcW w:w="952" w:type="dxa"/>
            <w:vAlign w:val="center"/>
          </w:tcPr>
          <w:p w14:paraId="4210A88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w:t>
            </w:r>
          </w:p>
        </w:tc>
        <w:tc>
          <w:tcPr>
            <w:tcW w:w="953" w:type="dxa"/>
            <w:vAlign w:val="center"/>
          </w:tcPr>
          <w:p w14:paraId="4210A88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w:t>
            </w:r>
          </w:p>
        </w:tc>
        <w:tc>
          <w:tcPr>
            <w:tcW w:w="953" w:type="dxa"/>
            <w:vAlign w:val="center"/>
          </w:tcPr>
          <w:p w14:paraId="4210A88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w:t>
            </w:r>
          </w:p>
        </w:tc>
        <w:tc>
          <w:tcPr>
            <w:tcW w:w="953" w:type="dxa"/>
            <w:vAlign w:val="center"/>
          </w:tcPr>
          <w:p w14:paraId="4210A88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w:t>
            </w:r>
          </w:p>
        </w:tc>
        <w:tc>
          <w:tcPr>
            <w:tcW w:w="953" w:type="dxa"/>
            <w:vAlign w:val="center"/>
          </w:tcPr>
          <w:p w14:paraId="4210A88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w:t>
            </w:r>
          </w:p>
        </w:tc>
        <w:tc>
          <w:tcPr>
            <w:tcW w:w="953" w:type="dxa"/>
            <w:vAlign w:val="center"/>
          </w:tcPr>
          <w:p w14:paraId="4210A88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w:t>
            </w:r>
          </w:p>
        </w:tc>
        <w:tc>
          <w:tcPr>
            <w:tcW w:w="953" w:type="dxa"/>
            <w:vAlign w:val="center"/>
          </w:tcPr>
          <w:p w14:paraId="4210A88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0</w:t>
            </w:r>
          </w:p>
        </w:tc>
      </w:tr>
      <w:tr w:rsidR="00197B74" w:rsidRPr="006F657D" w14:paraId="4210A897" w14:textId="77777777" w:rsidTr="00496B7A">
        <w:trPr>
          <w:trHeight w:val="864"/>
        </w:trPr>
        <w:tc>
          <w:tcPr>
            <w:tcW w:w="952" w:type="dxa"/>
            <w:vAlign w:val="center"/>
          </w:tcPr>
          <w:p w14:paraId="4210A88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1</w:t>
            </w:r>
          </w:p>
        </w:tc>
        <w:tc>
          <w:tcPr>
            <w:tcW w:w="952" w:type="dxa"/>
            <w:vAlign w:val="center"/>
          </w:tcPr>
          <w:p w14:paraId="4210A88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2</w:t>
            </w:r>
          </w:p>
        </w:tc>
        <w:tc>
          <w:tcPr>
            <w:tcW w:w="952" w:type="dxa"/>
            <w:vAlign w:val="center"/>
          </w:tcPr>
          <w:p w14:paraId="4210A88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3</w:t>
            </w:r>
          </w:p>
        </w:tc>
        <w:tc>
          <w:tcPr>
            <w:tcW w:w="952" w:type="dxa"/>
            <w:vAlign w:val="center"/>
          </w:tcPr>
          <w:p w14:paraId="4210A89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4</w:t>
            </w:r>
          </w:p>
        </w:tc>
        <w:tc>
          <w:tcPr>
            <w:tcW w:w="953" w:type="dxa"/>
            <w:vAlign w:val="center"/>
          </w:tcPr>
          <w:p w14:paraId="4210A89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5</w:t>
            </w:r>
          </w:p>
        </w:tc>
        <w:tc>
          <w:tcPr>
            <w:tcW w:w="953" w:type="dxa"/>
            <w:vAlign w:val="center"/>
          </w:tcPr>
          <w:p w14:paraId="4210A89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6</w:t>
            </w:r>
          </w:p>
        </w:tc>
        <w:tc>
          <w:tcPr>
            <w:tcW w:w="953" w:type="dxa"/>
            <w:vAlign w:val="center"/>
          </w:tcPr>
          <w:p w14:paraId="4210A89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7</w:t>
            </w:r>
          </w:p>
        </w:tc>
        <w:tc>
          <w:tcPr>
            <w:tcW w:w="953" w:type="dxa"/>
            <w:vAlign w:val="center"/>
          </w:tcPr>
          <w:p w14:paraId="4210A89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8</w:t>
            </w:r>
          </w:p>
        </w:tc>
        <w:tc>
          <w:tcPr>
            <w:tcW w:w="953" w:type="dxa"/>
            <w:vAlign w:val="center"/>
          </w:tcPr>
          <w:p w14:paraId="4210A89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9</w:t>
            </w:r>
          </w:p>
        </w:tc>
        <w:tc>
          <w:tcPr>
            <w:tcW w:w="953" w:type="dxa"/>
            <w:vAlign w:val="center"/>
          </w:tcPr>
          <w:p w14:paraId="4210A89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0</w:t>
            </w:r>
          </w:p>
        </w:tc>
      </w:tr>
      <w:tr w:rsidR="00197B74" w:rsidRPr="006F657D" w14:paraId="4210A8A2" w14:textId="77777777" w:rsidTr="00496B7A">
        <w:trPr>
          <w:trHeight w:val="864"/>
        </w:trPr>
        <w:tc>
          <w:tcPr>
            <w:tcW w:w="952" w:type="dxa"/>
            <w:vAlign w:val="center"/>
          </w:tcPr>
          <w:p w14:paraId="4210A89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1</w:t>
            </w:r>
          </w:p>
        </w:tc>
        <w:tc>
          <w:tcPr>
            <w:tcW w:w="952" w:type="dxa"/>
            <w:vAlign w:val="center"/>
          </w:tcPr>
          <w:p w14:paraId="4210A89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2</w:t>
            </w:r>
          </w:p>
        </w:tc>
        <w:tc>
          <w:tcPr>
            <w:tcW w:w="952" w:type="dxa"/>
            <w:vAlign w:val="center"/>
          </w:tcPr>
          <w:p w14:paraId="4210A89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3</w:t>
            </w:r>
          </w:p>
        </w:tc>
        <w:tc>
          <w:tcPr>
            <w:tcW w:w="952" w:type="dxa"/>
            <w:vAlign w:val="center"/>
          </w:tcPr>
          <w:p w14:paraId="4210A89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4</w:t>
            </w:r>
          </w:p>
        </w:tc>
        <w:tc>
          <w:tcPr>
            <w:tcW w:w="953" w:type="dxa"/>
            <w:vAlign w:val="center"/>
          </w:tcPr>
          <w:p w14:paraId="4210A89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5</w:t>
            </w:r>
          </w:p>
        </w:tc>
        <w:tc>
          <w:tcPr>
            <w:tcW w:w="953" w:type="dxa"/>
            <w:vAlign w:val="center"/>
          </w:tcPr>
          <w:p w14:paraId="4210A89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6</w:t>
            </w:r>
          </w:p>
        </w:tc>
        <w:tc>
          <w:tcPr>
            <w:tcW w:w="953" w:type="dxa"/>
            <w:vAlign w:val="center"/>
          </w:tcPr>
          <w:p w14:paraId="4210A89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7</w:t>
            </w:r>
          </w:p>
        </w:tc>
        <w:tc>
          <w:tcPr>
            <w:tcW w:w="953" w:type="dxa"/>
            <w:vAlign w:val="center"/>
          </w:tcPr>
          <w:p w14:paraId="4210A89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8</w:t>
            </w:r>
          </w:p>
        </w:tc>
        <w:tc>
          <w:tcPr>
            <w:tcW w:w="953" w:type="dxa"/>
            <w:vAlign w:val="center"/>
          </w:tcPr>
          <w:p w14:paraId="4210A8A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9</w:t>
            </w:r>
          </w:p>
        </w:tc>
        <w:tc>
          <w:tcPr>
            <w:tcW w:w="953" w:type="dxa"/>
            <w:vAlign w:val="center"/>
          </w:tcPr>
          <w:p w14:paraId="4210A8A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0</w:t>
            </w:r>
          </w:p>
        </w:tc>
      </w:tr>
      <w:tr w:rsidR="00197B74" w:rsidRPr="006F657D" w14:paraId="4210A8AD" w14:textId="77777777" w:rsidTr="00496B7A">
        <w:trPr>
          <w:trHeight w:val="864"/>
        </w:trPr>
        <w:tc>
          <w:tcPr>
            <w:tcW w:w="952" w:type="dxa"/>
            <w:vAlign w:val="center"/>
          </w:tcPr>
          <w:p w14:paraId="4210A8A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1</w:t>
            </w:r>
          </w:p>
        </w:tc>
        <w:tc>
          <w:tcPr>
            <w:tcW w:w="952" w:type="dxa"/>
            <w:vAlign w:val="center"/>
          </w:tcPr>
          <w:p w14:paraId="4210A8A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2</w:t>
            </w:r>
          </w:p>
        </w:tc>
        <w:tc>
          <w:tcPr>
            <w:tcW w:w="952" w:type="dxa"/>
            <w:vAlign w:val="center"/>
          </w:tcPr>
          <w:p w14:paraId="4210A8A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3</w:t>
            </w:r>
          </w:p>
        </w:tc>
        <w:tc>
          <w:tcPr>
            <w:tcW w:w="952" w:type="dxa"/>
            <w:vAlign w:val="center"/>
          </w:tcPr>
          <w:p w14:paraId="4210A8A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4</w:t>
            </w:r>
          </w:p>
        </w:tc>
        <w:tc>
          <w:tcPr>
            <w:tcW w:w="953" w:type="dxa"/>
            <w:vAlign w:val="center"/>
          </w:tcPr>
          <w:p w14:paraId="4210A8A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5</w:t>
            </w:r>
          </w:p>
        </w:tc>
        <w:tc>
          <w:tcPr>
            <w:tcW w:w="953" w:type="dxa"/>
            <w:vAlign w:val="center"/>
          </w:tcPr>
          <w:p w14:paraId="4210A8A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6</w:t>
            </w:r>
          </w:p>
        </w:tc>
        <w:tc>
          <w:tcPr>
            <w:tcW w:w="953" w:type="dxa"/>
            <w:vAlign w:val="center"/>
          </w:tcPr>
          <w:p w14:paraId="4210A8A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7</w:t>
            </w:r>
          </w:p>
        </w:tc>
        <w:tc>
          <w:tcPr>
            <w:tcW w:w="953" w:type="dxa"/>
            <w:vAlign w:val="center"/>
          </w:tcPr>
          <w:p w14:paraId="4210A8A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8</w:t>
            </w:r>
          </w:p>
        </w:tc>
        <w:tc>
          <w:tcPr>
            <w:tcW w:w="953" w:type="dxa"/>
            <w:vAlign w:val="center"/>
          </w:tcPr>
          <w:p w14:paraId="4210A8A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39</w:t>
            </w:r>
          </w:p>
        </w:tc>
        <w:tc>
          <w:tcPr>
            <w:tcW w:w="953" w:type="dxa"/>
            <w:vAlign w:val="center"/>
          </w:tcPr>
          <w:p w14:paraId="4210A8A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0</w:t>
            </w:r>
          </w:p>
        </w:tc>
      </w:tr>
      <w:tr w:rsidR="00197B74" w:rsidRPr="006F657D" w14:paraId="4210A8B8" w14:textId="77777777" w:rsidTr="00496B7A">
        <w:trPr>
          <w:trHeight w:val="864"/>
        </w:trPr>
        <w:tc>
          <w:tcPr>
            <w:tcW w:w="952" w:type="dxa"/>
            <w:vAlign w:val="center"/>
          </w:tcPr>
          <w:p w14:paraId="4210A8A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1</w:t>
            </w:r>
          </w:p>
        </w:tc>
        <w:tc>
          <w:tcPr>
            <w:tcW w:w="952" w:type="dxa"/>
            <w:vAlign w:val="center"/>
          </w:tcPr>
          <w:p w14:paraId="4210A8A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2</w:t>
            </w:r>
          </w:p>
        </w:tc>
        <w:tc>
          <w:tcPr>
            <w:tcW w:w="952" w:type="dxa"/>
            <w:vAlign w:val="center"/>
          </w:tcPr>
          <w:p w14:paraId="4210A8B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3</w:t>
            </w:r>
          </w:p>
        </w:tc>
        <w:tc>
          <w:tcPr>
            <w:tcW w:w="952" w:type="dxa"/>
            <w:vAlign w:val="center"/>
          </w:tcPr>
          <w:p w14:paraId="4210A8B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4</w:t>
            </w:r>
          </w:p>
        </w:tc>
        <w:tc>
          <w:tcPr>
            <w:tcW w:w="953" w:type="dxa"/>
            <w:vAlign w:val="center"/>
          </w:tcPr>
          <w:p w14:paraId="4210A8B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5</w:t>
            </w:r>
          </w:p>
        </w:tc>
        <w:tc>
          <w:tcPr>
            <w:tcW w:w="953" w:type="dxa"/>
            <w:vAlign w:val="center"/>
          </w:tcPr>
          <w:p w14:paraId="4210A8B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6</w:t>
            </w:r>
          </w:p>
        </w:tc>
        <w:tc>
          <w:tcPr>
            <w:tcW w:w="953" w:type="dxa"/>
            <w:vAlign w:val="center"/>
          </w:tcPr>
          <w:p w14:paraId="4210A8B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7</w:t>
            </w:r>
          </w:p>
        </w:tc>
        <w:tc>
          <w:tcPr>
            <w:tcW w:w="953" w:type="dxa"/>
            <w:vAlign w:val="center"/>
          </w:tcPr>
          <w:p w14:paraId="4210A8B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8</w:t>
            </w:r>
          </w:p>
        </w:tc>
        <w:tc>
          <w:tcPr>
            <w:tcW w:w="953" w:type="dxa"/>
            <w:vAlign w:val="center"/>
          </w:tcPr>
          <w:p w14:paraId="4210A8B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49</w:t>
            </w:r>
          </w:p>
        </w:tc>
        <w:tc>
          <w:tcPr>
            <w:tcW w:w="953" w:type="dxa"/>
            <w:vAlign w:val="center"/>
          </w:tcPr>
          <w:p w14:paraId="4210A8B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20</w:t>
            </w:r>
          </w:p>
        </w:tc>
      </w:tr>
      <w:tr w:rsidR="00197B74" w:rsidRPr="006F657D" w14:paraId="4210A8C3" w14:textId="77777777" w:rsidTr="00496B7A">
        <w:trPr>
          <w:trHeight w:val="864"/>
        </w:trPr>
        <w:tc>
          <w:tcPr>
            <w:tcW w:w="952" w:type="dxa"/>
            <w:vAlign w:val="center"/>
          </w:tcPr>
          <w:p w14:paraId="4210A8B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1</w:t>
            </w:r>
          </w:p>
        </w:tc>
        <w:tc>
          <w:tcPr>
            <w:tcW w:w="952" w:type="dxa"/>
            <w:vAlign w:val="center"/>
          </w:tcPr>
          <w:p w14:paraId="4210A8B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2</w:t>
            </w:r>
          </w:p>
        </w:tc>
        <w:tc>
          <w:tcPr>
            <w:tcW w:w="952" w:type="dxa"/>
            <w:vAlign w:val="center"/>
          </w:tcPr>
          <w:p w14:paraId="4210A8B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3</w:t>
            </w:r>
          </w:p>
        </w:tc>
        <w:tc>
          <w:tcPr>
            <w:tcW w:w="952" w:type="dxa"/>
            <w:vAlign w:val="center"/>
          </w:tcPr>
          <w:p w14:paraId="4210A8B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4</w:t>
            </w:r>
          </w:p>
        </w:tc>
        <w:tc>
          <w:tcPr>
            <w:tcW w:w="953" w:type="dxa"/>
            <w:vAlign w:val="center"/>
          </w:tcPr>
          <w:p w14:paraId="4210A8B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5</w:t>
            </w:r>
          </w:p>
        </w:tc>
        <w:tc>
          <w:tcPr>
            <w:tcW w:w="953" w:type="dxa"/>
            <w:vAlign w:val="center"/>
          </w:tcPr>
          <w:p w14:paraId="4210A8B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6</w:t>
            </w:r>
          </w:p>
        </w:tc>
        <w:tc>
          <w:tcPr>
            <w:tcW w:w="953" w:type="dxa"/>
            <w:vAlign w:val="center"/>
          </w:tcPr>
          <w:p w14:paraId="4210A8B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7</w:t>
            </w:r>
          </w:p>
        </w:tc>
        <w:tc>
          <w:tcPr>
            <w:tcW w:w="953" w:type="dxa"/>
            <w:vAlign w:val="center"/>
          </w:tcPr>
          <w:p w14:paraId="4210A8C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8</w:t>
            </w:r>
          </w:p>
        </w:tc>
        <w:tc>
          <w:tcPr>
            <w:tcW w:w="953" w:type="dxa"/>
            <w:vAlign w:val="center"/>
          </w:tcPr>
          <w:p w14:paraId="4210A8C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59</w:t>
            </w:r>
          </w:p>
        </w:tc>
        <w:tc>
          <w:tcPr>
            <w:tcW w:w="953" w:type="dxa"/>
            <w:vAlign w:val="center"/>
          </w:tcPr>
          <w:p w14:paraId="4210A8C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0</w:t>
            </w:r>
          </w:p>
        </w:tc>
      </w:tr>
      <w:tr w:rsidR="00197B74" w:rsidRPr="006F657D" w14:paraId="4210A8CE" w14:textId="77777777" w:rsidTr="00496B7A">
        <w:trPr>
          <w:trHeight w:val="864"/>
        </w:trPr>
        <w:tc>
          <w:tcPr>
            <w:tcW w:w="952" w:type="dxa"/>
            <w:vAlign w:val="center"/>
          </w:tcPr>
          <w:p w14:paraId="4210A8C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1</w:t>
            </w:r>
          </w:p>
        </w:tc>
        <w:tc>
          <w:tcPr>
            <w:tcW w:w="952" w:type="dxa"/>
            <w:vAlign w:val="center"/>
          </w:tcPr>
          <w:p w14:paraId="4210A8C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2</w:t>
            </w:r>
          </w:p>
        </w:tc>
        <w:tc>
          <w:tcPr>
            <w:tcW w:w="952" w:type="dxa"/>
            <w:vAlign w:val="center"/>
          </w:tcPr>
          <w:p w14:paraId="4210A8C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3</w:t>
            </w:r>
          </w:p>
        </w:tc>
        <w:tc>
          <w:tcPr>
            <w:tcW w:w="952" w:type="dxa"/>
            <w:vAlign w:val="center"/>
          </w:tcPr>
          <w:p w14:paraId="4210A8C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4</w:t>
            </w:r>
          </w:p>
        </w:tc>
        <w:tc>
          <w:tcPr>
            <w:tcW w:w="953" w:type="dxa"/>
            <w:vAlign w:val="center"/>
          </w:tcPr>
          <w:p w14:paraId="4210A8C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5</w:t>
            </w:r>
          </w:p>
        </w:tc>
        <w:tc>
          <w:tcPr>
            <w:tcW w:w="953" w:type="dxa"/>
            <w:vAlign w:val="center"/>
          </w:tcPr>
          <w:p w14:paraId="4210A8C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6</w:t>
            </w:r>
          </w:p>
        </w:tc>
        <w:tc>
          <w:tcPr>
            <w:tcW w:w="953" w:type="dxa"/>
            <w:vAlign w:val="center"/>
          </w:tcPr>
          <w:p w14:paraId="4210A8C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7</w:t>
            </w:r>
          </w:p>
        </w:tc>
        <w:tc>
          <w:tcPr>
            <w:tcW w:w="953" w:type="dxa"/>
            <w:vAlign w:val="center"/>
          </w:tcPr>
          <w:p w14:paraId="4210A8C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8</w:t>
            </w:r>
          </w:p>
        </w:tc>
        <w:tc>
          <w:tcPr>
            <w:tcW w:w="953" w:type="dxa"/>
            <w:vAlign w:val="center"/>
          </w:tcPr>
          <w:p w14:paraId="4210A8C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69</w:t>
            </w:r>
          </w:p>
        </w:tc>
        <w:tc>
          <w:tcPr>
            <w:tcW w:w="953" w:type="dxa"/>
            <w:vAlign w:val="center"/>
          </w:tcPr>
          <w:p w14:paraId="4210A8C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0</w:t>
            </w:r>
          </w:p>
        </w:tc>
      </w:tr>
      <w:tr w:rsidR="00197B74" w:rsidRPr="006F657D" w14:paraId="4210A8D9" w14:textId="77777777" w:rsidTr="00496B7A">
        <w:trPr>
          <w:trHeight w:val="864"/>
        </w:trPr>
        <w:tc>
          <w:tcPr>
            <w:tcW w:w="952" w:type="dxa"/>
            <w:vAlign w:val="center"/>
          </w:tcPr>
          <w:p w14:paraId="4210A8C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1</w:t>
            </w:r>
          </w:p>
        </w:tc>
        <w:tc>
          <w:tcPr>
            <w:tcW w:w="952" w:type="dxa"/>
            <w:vAlign w:val="center"/>
          </w:tcPr>
          <w:p w14:paraId="4210A8D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2</w:t>
            </w:r>
          </w:p>
        </w:tc>
        <w:tc>
          <w:tcPr>
            <w:tcW w:w="952" w:type="dxa"/>
            <w:vAlign w:val="center"/>
          </w:tcPr>
          <w:p w14:paraId="4210A8D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3</w:t>
            </w:r>
          </w:p>
        </w:tc>
        <w:tc>
          <w:tcPr>
            <w:tcW w:w="952" w:type="dxa"/>
            <w:vAlign w:val="center"/>
          </w:tcPr>
          <w:p w14:paraId="4210A8D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4</w:t>
            </w:r>
          </w:p>
        </w:tc>
        <w:tc>
          <w:tcPr>
            <w:tcW w:w="953" w:type="dxa"/>
            <w:vAlign w:val="center"/>
          </w:tcPr>
          <w:p w14:paraId="4210A8D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5</w:t>
            </w:r>
          </w:p>
        </w:tc>
        <w:tc>
          <w:tcPr>
            <w:tcW w:w="953" w:type="dxa"/>
            <w:vAlign w:val="center"/>
          </w:tcPr>
          <w:p w14:paraId="4210A8D4"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6</w:t>
            </w:r>
          </w:p>
        </w:tc>
        <w:tc>
          <w:tcPr>
            <w:tcW w:w="953" w:type="dxa"/>
            <w:vAlign w:val="center"/>
          </w:tcPr>
          <w:p w14:paraId="4210A8D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7</w:t>
            </w:r>
          </w:p>
        </w:tc>
        <w:tc>
          <w:tcPr>
            <w:tcW w:w="953" w:type="dxa"/>
            <w:vAlign w:val="center"/>
          </w:tcPr>
          <w:p w14:paraId="4210A8D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8</w:t>
            </w:r>
          </w:p>
        </w:tc>
        <w:tc>
          <w:tcPr>
            <w:tcW w:w="953" w:type="dxa"/>
            <w:vAlign w:val="center"/>
          </w:tcPr>
          <w:p w14:paraId="4210A8D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79</w:t>
            </w:r>
          </w:p>
        </w:tc>
        <w:tc>
          <w:tcPr>
            <w:tcW w:w="953" w:type="dxa"/>
            <w:vAlign w:val="center"/>
          </w:tcPr>
          <w:p w14:paraId="4210A8D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0</w:t>
            </w:r>
          </w:p>
        </w:tc>
      </w:tr>
      <w:tr w:rsidR="00197B74" w:rsidRPr="006F657D" w14:paraId="4210A8E4" w14:textId="77777777" w:rsidTr="00496B7A">
        <w:trPr>
          <w:trHeight w:val="864"/>
        </w:trPr>
        <w:tc>
          <w:tcPr>
            <w:tcW w:w="952" w:type="dxa"/>
            <w:vAlign w:val="center"/>
          </w:tcPr>
          <w:p w14:paraId="4210A8D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1</w:t>
            </w:r>
          </w:p>
        </w:tc>
        <w:tc>
          <w:tcPr>
            <w:tcW w:w="952" w:type="dxa"/>
            <w:vAlign w:val="center"/>
          </w:tcPr>
          <w:p w14:paraId="4210A8D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2</w:t>
            </w:r>
          </w:p>
        </w:tc>
        <w:tc>
          <w:tcPr>
            <w:tcW w:w="952" w:type="dxa"/>
            <w:vAlign w:val="center"/>
          </w:tcPr>
          <w:p w14:paraId="4210A8D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3</w:t>
            </w:r>
          </w:p>
        </w:tc>
        <w:tc>
          <w:tcPr>
            <w:tcW w:w="952" w:type="dxa"/>
            <w:vAlign w:val="center"/>
          </w:tcPr>
          <w:p w14:paraId="4210A8D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4</w:t>
            </w:r>
          </w:p>
        </w:tc>
        <w:tc>
          <w:tcPr>
            <w:tcW w:w="953" w:type="dxa"/>
            <w:vAlign w:val="center"/>
          </w:tcPr>
          <w:p w14:paraId="4210A8D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5</w:t>
            </w:r>
          </w:p>
        </w:tc>
        <w:tc>
          <w:tcPr>
            <w:tcW w:w="953" w:type="dxa"/>
            <w:vAlign w:val="center"/>
          </w:tcPr>
          <w:p w14:paraId="4210A8DF"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6</w:t>
            </w:r>
          </w:p>
        </w:tc>
        <w:tc>
          <w:tcPr>
            <w:tcW w:w="953" w:type="dxa"/>
            <w:vAlign w:val="center"/>
          </w:tcPr>
          <w:p w14:paraId="4210A8E0"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7</w:t>
            </w:r>
          </w:p>
        </w:tc>
        <w:tc>
          <w:tcPr>
            <w:tcW w:w="953" w:type="dxa"/>
            <w:vAlign w:val="center"/>
          </w:tcPr>
          <w:p w14:paraId="4210A8E1"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8</w:t>
            </w:r>
          </w:p>
        </w:tc>
        <w:tc>
          <w:tcPr>
            <w:tcW w:w="953" w:type="dxa"/>
            <w:vAlign w:val="center"/>
          </w:tcPr>
          <w:p w14:paraId="4210A8E2"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89</w:t>
            </w:r>
          </w:p>
        </w:tc>
        <w:tc>
          <w:tcPr>
            <w:tcW w:w="953" w:type="dxa"/>
            <w:vAlign w:val="center"/>
          </w:tcPr>
          <w:p w14:paraId="4210A8E3"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0</w:t>
            </w:r>
          </w:p>
        </w:tc>
      </w:tr>
      <w:tr w:rsidR="00197B74" w:rsidRPr="006F657D" w14:paraId="4210A8EF" w14:textId="77777777" w:rsidTr="00496B7A">
        <w:trPr>
          <w:trHeight w:val="864"/>
        </w:trPr>
        <w:tc>
          <w:tcPr>
            <w:tcW w:w="952" w:type="dxa"/>
            <w:vAlign w:val="center"/>
          </w:tcPr>
          <w:p w14:paraId="4210A8E5"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1</w:t>
            </w:r>
          </w:p>
        </w:tc>
        <w:tc>
          <w:tcPr>
            <w:tcW w:w="952" w:type="dxa"/>
            <w:vAlign w:val="center"/>
          </w:tcPr>
          <w:p w14:paraId="4210A8E6"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2</w:t>
            </w:r>
          </w:p>
        </w:tc>
        <w:tc>
          <w:tcPr>
            <w:tcW w:w="952" w:type="dxa"/>
            <w:vAlign w:val="center"/>
          </w:tcPr>
          <w:p w14:paraId="4210A8E7"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3</w:t>
            </w:r>
          </w:p>
        </w:tc>
        <w:tc>
          <w:tcPr>
            <w:tcW w:w="952" w:type="dxa"/>
            <w:vAlign w:val="center"/>
          </w:tcPr>
          <w:p w14:paraId="4210A8E8"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4</w:t>
            </w:r>
          </w:p>
        </w:tc>
        <w:tc>
          <w:tcPr>
            <w:tcW w:w="953" w:type="dxa"/>
            <w:vAlign w:val="center"/>
          </w:tcPr>
          <w:p w14:paraId="4210A8E9"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5</w:t>
            </w:r>
          </w:p>
        </w:tc>
        <w:tc>
          <w:tcPr>
            <w:tcW w:w="953" w:type="dxa"/>
            <w:vAlign w:val="center"/>
          </w:tcPr>
          <w:p w14:paraId="4210A8EA"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6</w:t>
            </w:r>
          </w:p>
        </w:tc>
        <w:tc>
          <w:tcPr>
            <w:tcW w:w="953" w:type="dxa"/>
            <w:vAlign w:val="center"/>
          </w:tcPr>
          <w:p w14:paraId="4210A8EB"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7</w:t>
            </w:r>
          </w:p>
        </w:tc>
        <w:tc>
          <w:tcPr>
            <w:tcW w:w="953" w:type="dxa"/>
            <w:vAlign w:val="center"/>
          </w:tcPr>
          <w:p w14:paraId="4210A8EC"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8</w:t>
            </w:r>
          </w:p>
        </w:tc>
        <w:tc>
          <w:tcPr>
            <w:tcW w:w="953" w:type="dxa"/>
            <w:vAlign w:val="center"/>
          </w:tcPr>
          <w:p w14:paraId="4210A8ED"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99</w:t>
            </w:r>
          </w:p>
        </w:tc>
        <w:tc>
          <w:tcPr>
            <w:tcW w:w="953" w:type="dxa"/>
            <w:vAlign w:val="center"/>
          </w:tcPr>
          <w:p w14:paraId="4210A8EE" w14:textId="77777777" w:rsidR="00197B74" w:rsidRPr="006F657D" w:rsidRDefault="00197B74" w:rsidP="00496B7A">
            <w:pPr>
              <w:jc w:val="center"/>
              <w:rPr>
                <w:rFonts w:ascii="Viner Hand ITC" w:hAnsi="Viner Hand ITC"/>
                <w:sz w:val="44"/>
              </w:rPr>
            </w:pPr>
            <w:r w:rsidRPr="006F657D">
              <w:rPr>
                <w:rFonts w:ascii="VicCursive" w:hAnsi="VicCursive"/>
                <w:sz w:val="44"/>
                <w:szCs w:val="36"/>
              </w:rPr>
              <w:t>100</w:t>
            </w:r>
          </w:p>
        </w:tc>
      </w:tr>
    </w:tbl>
    <w:p w14:paraId="4210A8F0" w14:textId="77777777" w:rsidR="00197B74" w:rsidRPr="006F657D" w:rsidRDefault="00197B74" w:rsidP="00197B74">
      <w:pPr>
        <w:rPr>
          <w:b/>
          <w:szCs w:val="28"/>
        </w:rPr>
      </w:pPr>
    </w:p>
    <w:p w14:paraId="4210A8F1" w14:textId="77777777" w:rsidR="00197B74" w:rsidRPr="006F657D" w:rsidRDefault="00197B74" w:rsidP="00197B74">
      <w:pPr>
        <w:jc w:val="center"/>
        <w:rPr>
          <w:b/>
          <w:szCs w:val="28"/>
        </w:rPr>
      </w:pPr>
      <w:r>
        <w:rPr>
          <w:noProof/>
          <w:lang w:val="en-AU" w:eastAsia="en-AU"/>
        </w:rPr>
        <w:lastRenderedPageBreak/>
        <w:drawing>
          <wp:inline distT="0" distB="0" distL="0" distR="0" wp14:anchorId="4210AE8E" wp14:editId="4210AE8F">
            <wp:extent cx="5876290" cy="3159760"/>
            <wp:effectExtent l="0" t="0" r="0" b="2540"/>
            <wp:docPr id="527" name="Picture 527"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DidYouKnow"/>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4210A8F2" w14:textId="77777777" w:rsidR="00197B74" w:rsidRPr="006F657D" w:rsidRDefault="00197B74" w:rsidP="00197B74">
      <w:pPr>
        <w:rPr>
          <w:b/>
          <w:szCs w:val="28"/>
        </w:rPr>
      </w:pPr>
    </w:p>
    <w:p w14:paraId="4210A8F3" w14:textId="77777777" w:rsidR="00197B74" w:rsidRPr="006F657D" w:rsidRDefault="00197B74" w:rsidP="00197B74">
      <w:pPr>
        <w:rPr>
          <w:b/>
          <w:szCs w:val="28"/>
        </w:rPr>
      </w:pPr>
    </w:p>
    <w:p w14:paraId="4210A8F4" w14:textId="77777777" w:rsidR="00197B74" w:rsidRPr="006F657D" w:rsidRDefault="00197B74" w:rsidP="00197B74">
      <w:pPr>
        <w:rPr>
          <w:b/>
          <w:szCs w:val="28"/>
        </w:rPr>
      </w:pPr>
    </w:p>
    <w:p w14:paraId="4210A8F5" w14:textId="77777777" w:rsidR="00197B74" w:rsidRPr="006F657D" w:rsidRDefault="00197B74" w:rsidP="00197B74">
      <w:pPr>
        <w:rPr>
          <w:b/>
          <w:szCs w:val="28"/>
        </w:rPr>
      </w:pPr>
      <w:r>
        <w:rPr>
          <w:noProof/>
          <w:sz w:val="20"/>
          <w:lang w:val="en-AU" w:eastAsia="en-AU"/>
        </w:rPr>
        <mc:AlternateContent>
          <mc:Choice Requires="wps">
            <w:drawing>
              <wp:anchor distT="0" distB="0" distL="114300" distR="114300" simplePos="0" relativeHeight="251828224" behindDoc="0" locked="0" layoutInCell="1" allowOverlap="1" wp14:anchorId="4210AE90" wp14:editId="4210AE91">
                <wp:simplePos x="0" y="0"/>
                <wp:positionH relativeFrom="column">
                  <wp:posOffset>800100</wp:posOffset>
                </wp:positionH>
                <wp:positionV relativeFrom="paragraph">
                  <wp:posOffset>118745</wp:posOffset>
                </wp:positionV>
                <wp:extent cx="4399280" cy="1829435"/>
                <wp:effectExtent l="0" t="1270" r="0" b="0"/>
                <wp:wrapNone/>
                <wp:docPr id="538"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9280" cy="182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0AFAC" w14:textId="77777777" w:rsidR="008A7C60" w:rsidRDefault="008A7C60" w:rsidP="00197B74">
                            <w:pPr>
                              <w:ind w:right="-100"/>
                              <w:rPr>
                                <w:rFonts w:ascii="Comic Sans MS" w:hAnsi="Comic Sans MS"/>
                                <w:sz w:val="16"/>
                                <w:szCs w:val="16"/>
                              </w:rPr>
                            </w:pPr>
                          </w:p>
                          <w:p w14:paraId="4210AFAD" w14:textId="77777777" w:rsidR="008A7C60" w:rsidRDefault="008A7C60" w:rsidP="00197B74">
                            <w:pPr>
                              <w:ind w:right="160"/>
                              <w:rPr>
                                <w:rFonts w:ascii="Comic Sans MS" w:hAnsi="Comic Sans MS"/>
                              </w:rPr>
                            </w:pPr>
                            <w:r>
                              <w:rPr>
                                <w:rFonts w:ascii="Comic Sans MS" w:hAnsi="Comic Sans MS"/>
                              </w:rPr>
                              <w:t xml:space="preserve">An Australian man spent sixteen years typing </w:t>
                            </w:r>
                          </w:p>
                          <w:p w14:paraId="4210AFAE" w14:textId="77777777" w:rsidR="008A7C60" w:rsidRDefault="008A7C60" w:rsidP="00197B74">
                            <w:pPr>
                              <w:ind w:right="160"/>
                              <w:rPr>
                                <w:rFonts w:ascii="Comic Sans MS" w:hAnsi="Comic Sans MS"/>
                              </w:rPr>
                            </w:pPr>
                            <w:r>
                              <w:rPr>
                                <w:rFonts w:ascii="Comic Sans MS" w:hAnsi="Comic Sans MS"/>
                              </w:rPr>
                              <w:t xml:space="preserve">the numbers 1 to 1,000,000 on 19,900 sheets </w:t>
                            </w:r>
                          </w:p>
                          <w:p w14:paraId="4210AFAF" w14:textId="77777777" w:rsidR="008A7C60" w:rsidRDefault="008A7C60" w:rsidP="00197B74">
                            <w:pPr>
                              <w:ind w:right="160"/>
                              <w:rPr>
                                <w:rFonts w:ascii="Comic Sans MS" w:hAnsi="Comic Sans MS"/>
                              </w:rPr>
                            </w:pPr>
                            <w:r>
                              <w:rPr>
                                <w:rFonts w:ascii="Comic Sans MS" w:hAnsi="Comic Sans MS"/>
                              </w:rPr>
                              <w:t>of paper. Starting in 1982, he made the final keystroke in 1998.</w:t>
                            </w:r>
                          </w:p>
                          <w:p w14:paraId="4210AFB0" w14:textId="77777777" w:rsidR="008A7C60" w:rsidRDefault="008A7C60" w:rsidP="00197B74">
                            <w:pPr>
                              <w:ind w:right="160"/>
                              <w:jc w:val="center"/>
                              <w:rPr>
                                <w:rFonts w:ascii="Comic Sans MS" w:hAnsi="Comic Sans MS"/>
                              </w:rPr>
                            </w:pPr>
                          </w:p>
                          <w:p w14:paraId="4210AFB1" w14:textId="77777777" w:rsidR="008A7C60" w:rsidRDefault="008A7C60" w:rsidP="00197B74">
                            <w:pPr>
                              <w:ind w:right="160"/>
                              <w:jc w:val="center"/>
                              <w:rPr>
                                <w:rFonts w:ascii="Comic Sans MS" w:hAnsi="Comic Sans MS"/>
                                <w:sz w:val="20"/>
                              </w:rPr>
                            </w:pPr>
                            <w:r>
                              <w:rPr>
                                <w:rFonts w:ascii="Comic Sans MS" w:hAnsi="Comic Sans MS"/>
                                <w:sz w:val="20"/>
                              </w:rPr>
                              <w:t>Guinness Book of Records 20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90" id="Text Box 538" o:spid="_x0000_s1070" type="#_x0000_t202" style="position:absolute;margin-left:63pt;margin-top:9.35pt;width:346.4pt;height:144.0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" stroked="f">
                <v:textbox>
                  <w:txbxContent>
                    <w:p w14:paraId="4210AFAC" w14:textId="77777777" w:rsidR="008A7C60" w:rsidRDefault="008A7C60" w:rsidP="00197B74">
                      <w:pPr>
                        <w:ind w:right="-100"/>
                        <w:rPr>
                          <w:rFonts w:ascii="Comic Sans MS" w:hAnsi="Comic Sans MS"/>
                          <w:sz w:val="16"/>
                          <w:szCs w:val="16"/>
                        </w:rPr>
                      </w:pPr>
                    </w:p>
                    <w:p w14:paraId="4210AFAD" w14:textId="77777777" w:rsidR="008A7C60" w:rsidRDefault="008A7C60" w:rsidP="00197B74">
                      <w:pPr>
                        <w:ind w:right="160"/>
                        <w:rPr>
                          <w:rFonts w:ascii="Comic Sans MS" w:hAnsi="Comic Sans MS"/>
                        </w:rPr>
                      </w:pPr>
                      <w:r>
                        <w:rPr>
                          <w:rFonts w:ascii="Comic Sans MS" w:hAnsi="Comic Sans MS"/>
                        </w:rPr>
                        <w:t xml:space="preserve">An Australian man spent sixteen years typing </w:t>
                      </w:r>
                    </w:p>
                    <w:p w14:paraId="4210AFAE" w14:textId="77777777" w:rsidR="008A7C60" w:rsidRDefault="008A7C60" w:rsidP="00197B74">
                      <w:pPr>
                        <w:ind w:right="160"/>
                        <w:rPr>
                          <w:rFonts w:ascii="Comic Sans MS" w:hAnsi="Comic Sans MS"/>
                        </w:rPr>
                      </w:pPr>
                      <w:r>
                        <w:rPr>
                          <w:rFonts w:ascii="Comic Sans MS" w:hAnsi="Comic Sans MS"/>
                        </w:rPr>
                        <w:t xml:space="preserve">the numbers 1 to 1,000,000 on 19,900 sheets </w:t>
                      </w:r>
                    </w:p>
                    <w:p w14:paraId="4210AFAF" w14:textId="77777777" w:rsidR="008A7C60" w:rsidRDefault="008A7C60" w:rsidP="00197B74">
                      <w:pPr>
                        <w:ind w:right="160"/>
                        <w:rPr>
                          <w:rFonts w:ascii="Comic Sans MS" w:hAnsi="Comic Sans MS"/>
                        </w:rPr>
                      </w:pPr>
                      <w:r>
                        <w:rPr>
                          <w:rFonts w:ascii="Comic Sans MS" w:hAnsi="Comic Sans MS"/>
                        </w:rPr>
                        <w:t>of paper. Starting in 1982, he made the final keystroke in 1998.</w:t>
                      </w:r>
                    </w:p>
                    <w:p w14:paraId="4210AFB0" w14:textId="77777777" w:rsidR="008A7C60" w:rsidRDefault="008A7C60" w:rsidP="00197B74">
                      <w:pPr>
                        <w:ind w:right="160"/>
                        <w:jc w:val="center"/>
                        <w:rPr>
                          <w:rFonts w:ascii="Comic Sans MS" w:hAnsi="Comic Sans MS"/>
                        </w:rPr>
                      </w:pPr>
                    </w:p>
                    <w:p w14:paraId="4210AFB1" w14:textId="77777777" w:rsidR="008A7C60" w:rsidRDefault="008A7C60" w:rsidP="00197B74">
                      <w:pPr>
                        <w:ind w:right="160"/>
                        <w:jc w:val="center"/>
                        <w:rPr>
                          <w:rFonts w:ascii="Comic Sans MS" w:hAnsi="Comic Sans MS"/>
                          <w:sz w:val="20"/>
                        </w:rPr>
                      </w:pPr>
                      <w:r>
                        <w:rPr>
                          <w:rFonts w:ascii="Comic Sans MS" w:hAnsi="Comic Sans MS"/>
                          <w:sz w:val="20"/>
                        </w:rPr>
                        <w:t>Guinness Book of Records 2001</w:t>
                      </w:r>
                    </w:p>
                  </w:txbxContent>
                </v:textbox>
              </v:shape>
            </w:pict>
          </mc:Fallback>
        </mc:AlternateContent>
      </w:r>
    </w:p>
    <w:p w14:paraId="4210A8F6" w14:textId="77777777" w:rsidR="00197B74" w:rsidRPr="006F657D" w:rsidRDefault="00197B74" w:rsidP="00197B74">
      <w:pPr>
        <w:rPr>
          <w:b/>
          <w:szCs w:val="28"/>
        </w:rPr>
      </w:pPr>
    </w:p>
    <w:p w14:paraId="4210A8F7" w14:textId="77777777" w:rsidR="00197B74" w:rsidRPr="006F657D" w:rsidRDefault="00197B74" w:rsidP="00197B74">
      <w:pPr>
        <w:rPr>
          <w:b/>
          <w:szCs w:val="28"/>
        </w:rPr>
      </w:pPr>
    </w:p>
    <w:p w14:paraId="4210A8F8" w14:textId="77777777" w:rsidR="00197B74" w:rsidRPr="006F657D" w:rsidRDefault="00197B74" w:rsidP="00197B74">
      <w:pPr>
        <w:rPr>
          <w:b/>
          <w:szCs w:val="28"/>
        </w:rPr>
      </w:pPr>
    </w:p>
    <w:p w14:paraId="4210A8F9" w14:textId="77777777" w:rsidR="00197B74" w:rsidRPr="006F657D" w:rsidRDefault="00197B74" w:rsidP="00197B74">
      <w:pPr>
        <w:rPr>
          <w:b/>
          <w:szCs w:val="28"/>
        </w:rPr>
      </w:pPr>
    </w:p>
    <w:p w14:paraId="4210A8FA" w14:textId="77777777" w:rsidR="00197B74" w:rsidRPr="006F657D" w:rsidRDefault="00197B74" w:rsidP="00197B74">
      <w:pPr>
        <w:rPr>
          <w:b/>
          <w:szCs w:val="28"/>
        </w:rPr>
      </w:pPr>
    </w:p>
    <w:p w14:paraId="4210A8FB" w14:textId="77777777" w:rsidR="00197B74" w:rsidRPr="006F657D" w:rsidRDefault="00197B74" w:rsidP="00197B74">
      <w:pPr>
        <w:rPr>
          <w:b/>
          <w:szCs w:val="28"/>
        </w:rPr>
      </w:pPr>
    </w:p>
    <w:p w14:paraId="4210A8FC" w14:textId="77777777" w:rsidR="00197B74" w:rsidRPr="006F657D" w:rsidRDefault="00197B74" w:rsidP="00197B74">
      <w:pPr>
        <w:rPr>
          <w:b/>
          <w:szCs w:val="28"/>
        </w:rPr>
      </w:pPr>
    </w:p>
    <w:p w14:paraId="4210A8FD" w14:textId="77777777" w:rsidR="00197B74" w:rsidRPr="006F657D" w:rsidRDefault="00197B74" w:rsidP="00197B74">
      <w:pPr>
        <w:rPr>
          <w:b/>
          <w:szCs w:val="28"/>
        </w:rPr>
      </w:pPr>
    </w:p>
    <w:p w14:paraId="4210A8FE" w14:textId="77777777" w:rsidR="00197B74" w:rsidRPr="006F657D" w:rsidRDefault="00197B74" w:rsidP="00197B74">
      <w:pPr>
        <w:rPr>
          <w:b/>
          <w:szCs w:val="28"/>
        </w:rPr>
      </w:pPr>
    </w:p>
    <w:p w14:paraId="4210A8FF" w14:textId="77777777" w:rsidR="00496B7A" w:rsidRDefault="00496B7A" w:rsidP="00197B74">
      <w:pPr>
        <w:rPr>
          <w:b/>
          <w:szCs w:val="28"/>
        </w:rPr>
        <w:sectPr w:rsidR="00496B7A" w:rsidSect="00197B74">
          <w:headerReference w:type="even" r:id="rId142"/>
          <w:headerReference w:type="default" r:id="rId143"/>
          <w:pgSz w:w="11906" w:h="16838" w:code="9"/>
          <w:pgMar w:top="1151" w:right="1298" w:bottom="1151" w:left="1298" w:header="578" w:footer="578" w:gutter="0"/>
          <w:cols w:space="708"/>
          <w:docGrid w:linePitch="360"/>
        </w:sectPr>
      </w:pPr>
    </w:p>
    <w:p w14:paraId="4210A90E" w14:textId="58EAA6B2" w:rsidR="00C750FE" w:rsidRPr="00F562DC" w:rsidRDefault="00251034" w:rsidP="00251034">
      <w:r>
        <w:rPr>
          <w:rFonts w:ascii="Arial" w:hAnsi="Arial" w:cs="Arial"/>
          <w:b/>
          <w:sz w:val="56"/>
          <w:szCs w:val="36"/>
        </w:rPr>
        <w:lastRenderedPageBreak/>
        <w:t>8</w:t>
      </w:r>
    </w:p>
    <w:p w14:paraId="4210A90F" w14:textId="77777777" w:rsidR="00C750FE" w:rsidRPr="00F562DC" w:rsidRDefault="00C750FE" w:rsidP="00C750FE">
      <w:pPr>
        <w:pStyle w:val="Heading2"/>
      </w:pPr>
      <w:r>
        <w:rPr>
          <w:noProof/>
          <w:lang w:eastAsia="en-AU"/>
        </w:rPr>
        <mc:AlternateContent>
          <mc:Choice Requires="wps">
            <w:drawing>
              <wp:anchor distT="0" distB="0" distL="114300" distR="114300" simplePos="0" relativeHeight="251854848" behindDoc="0" locked="0" layoutInCell="1" allowOverlap="1" wp14:anchorId="4210AE95" wp14:editId="4210AE96">
                <wp:simplePos x="0" y="0"/>
                <wp:positionH relativeFrom="column">
                  <wp:posOffset>2403064</wp:posOffset>
                </wp:positionH>
                <wp:positionV relativeFrom="paragraph">
                  <wp:posOffset>169433</wp:posOffset>
                </wp:positionV>
                <wp:extent cx="3548380" cy="1438835"/>
                <wp:effectExtent l="1066800" t="0" r="13970" b="28575"/>
                <wp:wrapNone/>
                <wp:docPr id="594" name="Rounded Rectangular Callout 5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8380" cy="1438835"/>
                        </a:xfrm>
                        <a:prstGeom prst="wedgeRoundRectCallout">
                          <a:avLst>
                            <a:gd name="adj1" fmla="val -78866"/>
                            <a:gd name="adj2" fmla="val 43009"/>
                            <a:gd name="adj3" fmla="val 16667"/>
                          </a:avLst>
                        </a:prstGeom>
                        <a:solidFill>
                          <a:srgbClr val="FFFFFF"/>
                        </a:solidFill>
                        <a:ln w="9525">
                          <a:solidFill>
                            <a:srgbClr val="000000"/>
                          </a:solidFill>
                          <a:miter lim="800000"/>
                          <a:headEnd/>
                          <a:tailEnd/>
                        </a:ln>
                      </wps:spPr>
                      <wps:txbx>
                        <w:txbxContent>
                          <w:p w14:paraId="4210AFB4" w14:textId="716D06AB" w:rsidR="008A7C60" w:rsidRDefault="00251034" w:rsidP="00C750FE">
                            <w:pPr>
                              <w:rPr>
                                <w:rFonts w:ascii="Comic Sans MS" w:hAnsi="Comic Sans MS"/>
                                <w:szCs w:val="28"/>
                              </w:rPr>
                            </w:pPr>
                            <w:r>
                              <w:rPr>
                                <w:rFonts w:ascii="Comic Sans MS" w:hAnsi="Comic Sans MS"/>
                                <w:szCs w:val="28"/>
                              </w:rPr>
                              <w:t>Y</w:t>
                            </w:r>
                            <w:r w:rsidR="008A7C60">
                              <w:rPr>
                                <w:rFonts w:ascii="Comic Sans MS" w:hAnsi="Comic Sans MS"/>
                                <w:szCs w:val="28"/>
                              </w:rPr>
                              <w:t>ou will be solving addition and subtraction problems with money.</w:t>
                            </w:r>
                          </w:p>
                          <w:p w14:paraId="4210AFB5" w14:textId="77777777" w:rsidR="008A7C60" w:rsidRPr="000B7E3B" w:rsidRDefault="008A7C60" w:rsidP="00C750FE">
                            <w:pPr>
                              <w:rPr>
                                <w:rFonts w:ascii="Comic Sans MS" w:hAnsi="Comic Sans MS"/>
                                <w:sz w:val="16"/>
                                <w:szCs w:val="16"/>
                              </w:rPr>
                            </w:pPr>
                          </w:p>
                          <w:p w14:paraId="4210AFB6" w14:textId="77777777" w:rsidR="008A7C60" w:rsidRDefault="008A7C60" w:rsidP="00C750FE">
                            <w:pPr>
                              <w:rPr>
                                <w:rFonts w:ascii="Comic Sans MS" w:hAnsi="Comic Sans MS"/>
                                <w:szCs w:val="28"/>
                              </w:rPr>
                            </w:pPr>
                            <w:r>
                              <w:rPr>
                                <w:rFonts w:ascii="Comic Sans MS" w:hAnsi="Comic Sans MS"/>
                                <w:szCs w:val="28"/>
                              </w:rPr>
                              <w:t>You will solve some problems mentally, on paper, and with your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95" id="Rounded Rectangular Callout 594" o:spid="_x0000_s1071" type="#_x0000_t62" style="position:absolute;margin-left:189.2pt;margin-top:13.35pt;width:279.4pt;height:113.3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" adj="-6235,20090">
                <v:textbox>
                  <w:txbxContent>
                    <w:p w14:paraId="4210AFB4" w14:textId="716D06AB" w:rsidR="008A7C60" w:rsidRDefault="00251034" w:rsidP="00C750FE">
                      <w:pPr>
                        <w:rPr>
                          <w:rFonts w:ascii="Comic Sans MS" w:hAnsi="Comic Sans MS"/>
                          <w:szCs w:val="28"/>
                        </w:rPr>
                      </w:pPr>
                      <w:r>
                        <w:rPr>
                          <w:rFonts w:ascii="Comic Sans MS" w:hAnsi="Comic Sans MS"/>
                          <w:szCs w:val="28"/>
                        </w:rPr>
                        <w:t>Y</w:t>
                      </w:r>
                      <w:r w:rsidR="008A7C60">
                        <w:rPr>
                          <w:rFonts w:ascii="Comic Sans MS" w:hAnsi="Comic Sans MS"/>
                          <w:szCs w:val="28"/>
                        </w:rPr>
                        <w:t>ou will be solving addition and subtraction problems with money.</w:t>
                      </w:r>
                    </w:p>
                    <w:p w14:paraId="4210AFB5" w14:textId="77777777" w:rsidR="008A7C60" w:rsidRPr="000B7E3B" w:rsidRDefault="008A7C60" w:rsidP="00C750FE">
                      <w:pPr>
                        <w:rPr>
                          <w:rFonts w:ascii="Comic Sans MS" w:hAnsi="Comic Sans MS"/>
                          <w:sz w:val="16"/>
                          <w:szCs w:val="16"/>
                        </w:rPr>
                      </w:pPr>
                    </w:p>
                    <w:p w14:paraId="4210AFB6" w14:textId="77777777" w:rsidR="008A7C60" w:rsidRDefault="008A7C60" w:rsidP="00C750FE">
                      <w:pPr>
                        <w:rPr>
                          <w:rFonts w:ascii="Comic Sans MS" w:hAnsi="Comic Sans MS"/>
                          <w:szCs w:val="28"/>
                        </w:rPr>
                      </w:pPr>
                      <w:r>
                        <w:rPr>
                          <w:rFonts w:ascii="Comic Sans MS" w:hAnsi="Comic Sans MS"/>
                          <w:szCs w:val="28"/>
                        </w:rPr>
                        <w:t>You will solve some problems mentally, on paper, and with your calculator.</w:t>
                      </w:r>
                    </w:p>
                  </w:txbxContent>
                </v:textbox>
              </v:shape>
            </w:pict>
          </mc:Fallback>
        </mc:AlternateContent>
      </w:r>
    </w:p>
    <w:p w14:paraId="4210A910" w14:textId="77777777" w:rsidR="00C750FE" w:rsidRPr="00F562DC" w:rsidRDefault="00C750FE" w:rsidP="00C750FE">
      <w:pPr>
        <w:pStyle w:val="Heading2"/>
      </w:pPr>
      <w:r w:rsidRPr="00F562DC">
        <w:t>Focus</w:t>
      </w:r>
    </w:p>
    <w:p w14:paraId="4210A911" w14:textId="77777777" w:rsidR="00C750FE" w:rsidRPr="00F562DC" w:rsidRDefault="00C750FE" w:rsidP="00C750FE"/>
    <w:tbl>
      <w:tblPr>
        <w:tblW w:w="0" w:type="auto"/>
        <w:tblLook w:val="01E0" w:firstRow="1" w:lastRow="1" w:firstColumn="1" w:lastColumn="1" w:noHBand="0" w:noVBand="0"/>
      </w:tblPr>
      <w:tblGrid>
        <w:gridCol w:w="9526"/>
      </w:tblGrid>
      <w:tr w:rsidR="00C750FE" w:rsidRPr="00F562DC" w14:paraId="4210A913" w14:textId="77777777" w:rsidTr="00F90B68">
        <w:tc>
          <w:tcPr>
            <w:tcW w:w="9526" w:type="dxa"/>
            <w:shd w:val="clear" w:color="auto" w:fill="auto"/>
          </w:tcPr>
          <w:p w14:paraId="4210A912" w14:textId="77777777" w:rsidR="00C750FE" w:rsidRPr="00F562DC" w:rsidRDefault="00C750FE" w:rsidP="00F90B68">
            <w:r>
              <w:rPr>
                <w:noProof/>
                <w:lang w:val="en-AU" w:eastAsia="en-AU"/>
              </w:rPr>
              <w:drawing>
                <wp:inline distT="0" distB="0" distL="0" distR="0" wp14:anchorId="4210AE97" wp14:editId="4210AE98">
                  <wp:extent cx="1721485" cy="1546225"/>
                  <wp:effectExtent l="0" t="0" r="0" b="0"/>
                  <wp:docPr id="583" name="Picture 583"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S215704677080502094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21485" cy="1546225"/>
                          </a:xfrm>
                          <a:prstGeom prst="rect">
                            <a:avLst/>
                          </a:prstGeom>
                          <a:noFill/>
                          <a:ln>
                            <a:noFill/>
                          </a:ln>
                        </pic:spPr>
                      </pic:pic>
                    </a:graphicData>
                  </a:graphic>
                </wp:inline>
              </w:drawing>
            </w:r>
          </w:p>
        </w:tc>
      </w:tr>
    </w:tbl>
    <w:p w14:paraId="4210A914" w14:textId="77777777" w:rsidR="00C750FE" w:rsidRPr="00F562DC" w:rsidRDefault="00C750FE" w:rsidP="00C750FE"/>
    <w:p w14:paraId="4210A915" w14:textId="77777777" w:rsidR="00C750FE" w:rsidRPr="00F562DC" w:rsidRDefault="00C750FE" w:rsidP="00C750FE"/>
    <w:p w14:paraId="4210A916" w14:textId="77777777" w:rsidR="00C750FE" w:rsidRDefault="00C750FE" w:rsidP="00C750FE">
      <w:pPr>
        <w:pStyle w:val="Caption"/>
      </w:pPr>
    </w:p>
    <w:p w14:paraId="4210A917" w14:textId="77777777" w:rsidR="00C750FE" w:rsidRPr="00F562DC" w:rsidRDefault="00C750FE" w:rsidP="00C750FE">
      <w:pPr>
        <w:pStyle w:val="Caption"/>
      </w:pPr>
      <w:r w:rsidRPr="00F562DC">
        <w:t>Introduction</w:t>
      </w:r>
    </w:p>
    <w:p w14:paraId="4210A918" w14:textId="77777777" w:rsidR="00C750FE" w:rsidRPr="00F562DC" w:rsidRDefault="00C750FE" w:rsidP="00C750FE">
      <w:r>
        <w:rPr>
          <w:rFonts w:cs="Arial"/>
          <w:noProof/>
          <w:sz w:val="20"/>
          <w:lang w:val="en-AU" w:eastAsia="en-AU"/>
        </w:rPr>
        <mc:AlternateContent>
          <mc:Choice Requires="wps">
            <w:drawing>
              <wp:anchor distT="0" distB="0" distL="114300" distR="114300" simplePos="0" relativeHeight="251851776" behindDoc="0" locked="0" layoutInCell="1" allowOverlap="1" wp14:anchorId="4210AE99" wp14:editId="4210AE9A">
                <wp:simplePos x="0" y="0"/>
                <wp:positionH relativeFrom="column">
                  <wp:posOffset>1028700</wp:posOffset>
                </wp:positionH>
                <wp:positionV relativeFrom="paragraph">
                  <wp:posOffset>102235</wp:posOffset>
                </wp:positionV>
                <wp:extent cx="4457700" cy="1257300"/>
                <wp:effectExtent l="5080" t="6985" r="13970" b="1555115"/>
                <wp:wrapNone/>
                <wp:docPr id="593" name="Rounded Rectangular Callout 5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57700" cy="1257300"/>
                        </a:xfrm>
                        <a:prstGeom prst="wedgeRoundRectCallout">
                          <a:avLst>
                            <a:gd name="adj1" fmla="val -17935"/>
                            <a:gd name="adj2" fmla="val 171514"/>
                            <a:gd name="adj3" fmla="val 16667"/>
                          </a:avLst>
                        </a:prstGeom>
                        <a:solidFill>
                          <a:srgbClr val="FFFFFF"/>
                        </a:solidFill>
                        <a:ln w="9525">
                          <a:solidFill>
                            <a:srgbClr val="000000"/>
                          </a:solidFill>
                          <a:miter lim="800000"/>
                          <a:headEnd/>
                          <a:tailEnd/>
                        </a:ln>
                      </wps:spPr>
                      <wps:txbx>
                        <w:txbxContent>
                          <w:p w14:paraId="4210AFB7" w14:textId="77777777" w:rsidR="008A7C60" w:rsidRDefault="008A7C60" w:rsidP="00C750FE">
                            <w:pPr>
                              <w:rPr>
                                <w:rFonts w:ascii="Comic Sans MS" w:hAnsi="Comic Sans MS"/>
                                <w:bCs/>
                              </w:rPr>
                            </w:pPr>
                            <w:r>
                              <w:rPr>
                                <w:rFonts w:ascii="Comic Sans MS" w:hAnsi="Comic Sans MS"/>
                                <w:bCs/>
                              </w:rPr>
                              <w:t xml:space="preserve">I have been practicing adding up money and working out the approximate change the shopkeeper will give me. I round the numbers off to the nearest ten or the nearest dolla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99" id="Rounded Rectangular Callout 593" o:spid="_x0000_s1072" type="#_x0000_t62" style="position:absolute;margin-left:81pt;margin-top:8.05pt;width:351pt;height:99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" adj="6926,47847">
                <v:textbox>
                  <w:txbxContent>
                    <w:p w14:paraId="4210AFB7" w14:textId="77777777" w:rsidR="008A7C60" w:rsidRDefault="008A7C60" w:rsidP="00C750FE">
                      <w:pPr>
                        <w:rPr>
                          <w:rFonts w:ascii="Comic Sans MS" w:hAnsi="Comic Sans MS"/>
                          <w:bCs/>
                        </w:rPr>
                      </w:pPr>
                      <w:r>
                        <w:rPr>
                          <w:rFonts w:ascii="Comic Sans MS" w:hAnsi="Comic Sans MS"/>
                          <w:bCs/>
                        </w:rPr>
                        <w:t xml:space="preserve">I have been practicing adding up money and working out the approximate change the shopkeeper will give me. I round the numbers off to the nearest ten or the nearest dollar. </w:t>
                      </w:r>
                    </w:p>
                  </w:txbxContent>
                </v:textbox>
              </v:shape>
            </w:pict>
          </mc:Fallback>
        </mc:AlternateContent>
      </w:r>
    </w:p>
    <w:p w14:paraId="4210A919" w14:textId="77777777" w:rsidR="00C750FE" w:rsidRPr="00F562DC" w:rsidRDefault="00C750FE" w:rsidP="00C750FE"/>
    <w:p w14:paraId="4210A91A" w14:textId="77777777" w:rsidR="00C750FE" w:rsidRPr="00F562DC" w:rsidRDefault="00C750FE" w:rsidP="00C750FE"/>
    <w:p w14:paraId="4210A91B" w14:textId="77777777" w:rsidR="00C750FE" w:rsidRPr="00F562DC" w:rsidRDefault="00C750FE" w:rsidP="00C750FE"/>
    <w:p w14:paraId="4210A91C" w14:textId="77777777" w:rsidR="00C750FE" w:rsidRPr="00F562DC" w:rsidRDefault="00C750FE" w:rsidP="00C750FE"/>
    <w:p w14:paraId="4210A91D" w14:textId="77777777" w:rsidR="00C750FE" w:rsidRPr="00F562DC" w:rsidRDefault="00C750FE" w:rsidP="00C750FE">
      <w:pPr>
        <w:rPr>
          <w:rFonts w:cs="Arial"/>
        </w:rPr>
      </w:pPr>
    </w:p>
    <w:p w14:paraId="4210A91E" w14:textId="77777777" w:rsidR="00C750FE" w:rsidRPr="00F562DC" w:rsidRDefault="00C750FE" w:rsidP="00C750FE">
      <w:pPr>
        <w:rPr>
          <w:rFonts w:cs="Arial"/>
        </w:rPr>
      </w:pPr>
    </w:p>
    <w:p w14:paraId="4210A91F" w14:textId="77777777" w:rsidR="00C750FE" w:rsidRPr="00F562DC" w:rsidRDefault="00C750FE" w:rsidP="00C750FE">
      <w:pPr>
        <w:rPr>
          <w:rFonts w:ascii="Arial" w:hAnsi="Arial" w:cs="Arial"/>
          <w:b/>
          <w:bCs/>
        </w:rPr>
      </w:pPr>
    </w:p>
    <w:p w14:paraId="4210A920" w14:textId="77777777" w:rsidR="00C750FE" w:rsidRPr="00F562DC" w:rsidRDefault="00C750FE" w:rsidP="00C750FE">
      <w:pPr>
        <w:rPr>
          <w:rFonts w:cs="Arial"/>
        </w:rPr>
      </w:pPr>
    </w:p>
    <w:p w14:paraId="4210A921" w14:textId="77777777" w:rsidR="00C750FE" w:rsidRPr="00F562DC" w:rsidRDefault="00C750FE" w:rsidP="00C750FE">
      <w:pPr>
        <w:rPr>
          <w:rFonts w:cs="Arial"/>
        </w:rPr>
      </w:pPr>
    </w:p>
    <w:p w14:paraId="4210A922" w14:textId="77777777" w:rsidR="00C750FE" w:rsidRPr="00F562DC" w:rsidRDefault="00C750FE" w:rsidP="00C750FE">
      <w:pPr>
        <w:rPr>
          <w:rFonts w:cs="Arial"/>
        </w:rPr>
      </w:pPr>
      <w:r>
        <w:rPr>
          <w:rFonts w:cs="Arial"/>
          <w:noProof/>
          <w:sz w:val="20"/>
          <w:lang w:val="en-AU" w:eastAsia="en-AU"/>
        </w:rPr>
        <mc:AlternateContent>
          <mc:Choice Requires="wps">
            <w:drawing>
              <wp:anchor distT="0" distB="0" distL="114300" distR="114300" simplePos="0" relativeHeight="251852800" behindDoc="0" locked="0" layoutInCell="1" allowOverlap="1" wp14:anchorId="4210AE9B" wp14:editId="4210AE9C">
                <wp:simplePos x="0" y="0"/>
                <wp:positionH relativeFrom="column">
                  <wp:posOffset>-353583</wp:posOffset>
                </wp:positionH>
                <wp:positionV relativeFrom="paragraph">
                  <wp:posOffset>-1942</wp:posOffset>
                </wp:positionV>
                <wp:extent cx="2173605" cy="2554605"/>
                <wp:effectExtent l="0" t="0" r="607695" b="17145"/>
                <wp:wrapNone/>
                <wp:docPr id="592" name="Rounded Rectangular Callout 5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3605" cy="2554605"/>
                        </a:xfrm>
                        <a:prstGeom prst="wedgeRoundRectCallout">
                          <a:avLst>
                            <a:gd name="adj1" fmla="val 76060"/>
                            <a:gd name="adj2" fmla="val 36777"/>
                            <a:gd name="adj3" fmla="val 16667"/>
                          </a:avLst>
                        </a:prstGeom>
                        <a:solidFill>
                          <a:srgbClr val="FFFFFF"/>
                        </a:solidFill>
                        <a:ln w="9525">
                          <a:solidFill>
                            <a:srgbClr val="000000"/>
                          </a:solidFill>
                          <a:miter lim="800000"/>
                          <a:headEnd/>
                          <a:tailEnd/>
                        </a:ln>
                      </wps:spPr>
                      <wps:txbx>
                        <w:txbxContent>
                          <w:p w14:paraId="4210AFB8" w14:textId="77777777" w:rsidR="008A7C60" w:rsidRPr="004A40D4" w:rsidRDefault="008A7C60" w:rsidP="004A40D4">
                            <w:pPr>
                              <w:rPr>
                                <w:rFonts w:ascii="Comic Sans MS" w:hAnsi="Comic Sans MS"/>
                                <w:iCs/>
                              </w:rPr>
                            </w:pPr>
                            <w:r>
                              <w:rPr>
                                <w:rFonts w:ascii="Comic Sans MS" w:hAnsi="Comic Sans MS"/>
                                <w:iCs/>
                              </w:rPr>
                              <w:t xml:space="preserve">I work out the change too. Yesterday I bought a drink for $2.30 and a banana for 50c. When I gave the shopkeeper </w:t>
                            </w:r>
                            <w:proofErr w:type="gramStart"/>
                            <w:r>
                              <w:rPr>
                                <w:rFonts w:ascii="Comic Sans MS" w:hAnsi="Comic Sans MS"/>
                                <w:iCs/>
                              </w:rPr>
                              <w:t>$3.00</w:t>
                            </w:r>
                            <w:proofErr w:type="gramEnd"/>
                            <w:r>
                              <w:rPr>
                                <w:rFonts w:ascii="Comic Sans MS" w:hAnsi="Comic Sans MS"/>
                                <w:iCs/>
                              </w:rPr>
                              <w:t xml:space="preserve"> I knew he had to give me back 20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9B" id="Rounded Rectangular Callout 592" o:spid="_x0000_s1073" type="#_x0000_t62" style="position:absolute;margin-left:-27.85pt;margin-top:-.15pt;width:171.15pt;height:201.1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" adj="27229,18744">
                <v:textbox>
                  <w:txbxContent>
                    <w:p w14:paraId="4210AFB8" w14:textId="77777777" w:rsidR="008A7C60" w:rsidRPr="004A40D4" w:rsidRDefault="008A7C60" w:rsidP="004A40D4">
                      <w:pPr>
                        <w:rPr>
                          <w:rFonts w:ascii="Comic Sans MS" w:hAnsi="Comic Sans MS"/>
                          <w:iCs/>
                        </w:rPr>
                      </w:pPr>
                      <w:r>
                        <w:rPr>
                          <w:rFonts w:ascii="Comic Sans MS" w:hAnsi="Comic Sans MS"/>
                          <w:iCs/>
                        </w:rPr>
                        <w:t xml:space="preserve">I work out the change too. Yesterday I bought a drink for $2.30 and a banana for 50c. When I gave the shopkeeper </w:t>
                      </w:r>
                      <w:proofErr w:type="gramStart"/>
                      <w:r>
                        <w:rPr>
                          <w:rFonts w:ascii="Comic Sans MS" w:hAnsi="Comic Sans MS"/>
                          <w:iCs/>
                        </w:rPr>
                        <w:t>$3.00</w:t>
                      </w:r>
                      <w:proofErr w:type="gramEnd"/>
                      <w:r>
                        <w:rPr>
                          <w:rFonts w:ascii="Comic Sans MS" w:hAnsi="Comic Sans MS"/>
                          <w:iCs/>
                        </w:rPr>
                        <w:t xml:space="preserve"> I knew he had to give me back 20c.</w:t>
                      </w:r>
                    </w:p>
                  </w:txbxContent>
                </v:textbox>
              </v:shape>
            </w:pict>
          </mc:Fallback>
        </mc:AlternateContent>
      </w:r>
    </w:p>
    <w:p w14:paraId="4210A923" w14:textId="77777777" w:rsidR="00C750FE" w:rsidRPr="00F562DC" w:rsidRDefault="00C750FE" w:rsidP="00C750FE">
      <w:pPr>
        <w:rPr>
          <w:rFonts w:cs="Arial"/>
        </w:rPr>
      </w:pPr>
    </w:p>
    <w:p w14:paraId="4210A924" w14:textId="77777777" w:rsidR="00C750FE" w:rsidRPr="00F562DC" w:rsidRDefault="00C750FE" w:rsidP="00C750FE">
      <w:pPr>
        <w:rPr>
          <w:rFonts w:cs="Arial"/>
        </w:rPr>
      </w:pPr>
      <w:r>
        <w:rPr>
          <w:rFonts w:cs="Arial"/>
          <w:noProof/>
          <w:sz w:val="20"/>
          <w:lang w:val="en-AU" w:eastAsia="en-AU"/>
        </w:rPr>
        <mc:AlternateContent>
          <mc:Choice Requires="wps">
            <w:drawing>
              <wp:anchor distT="0" distB="0" distL="114300" distR="114300" simplePos="0" relativeHeight="251853824" behindDoc="0" locked="0" layoutInCell="1" allowOverlap="1" wp14:anchorId="4210AE9D" wp14:editId="4210AE9E">
                <wp:simplePos x="0" y="0"/>
                <wp:positionH relativeFrom="column">
                  <wp:posOffset>4003264</wp:posOffset>
                </wp:positionH>
                <wp:positionV relativeFrom="paragraph">
                  <wp:posOffset>27903</wp:posOffset>
                </wp:positionV>
                <wp:extent cx="2286000" cy="2366682"/>
                <wp:effectExtent l="266700" t="0" r="19050" b="14605"/>
                <wp:wrapNone/>
                <wp:docPr id="591" name="Rounded Rectangular Callout 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366682"/>
                        </a:xfrm>
                        <a:prstGeom prst="wedgeRoundRectCallout">
                          <a:avLst>
                            <a:gd name="adj1" fmla="val -60722"/>
                            <a:gd name="adj2" fmla="val 22222"/>
                            <a:gd name="adj3" fmla="val 16667"/>
                          </a:avLst>
                        </a:prstGeom>
                        <a:solidFill>
                          <a:srgbClr val="FFFFFF"/>
                        </a:solidFill>
                        <a:ln w="9525">
                          <a:solidFill>
                            <a:srgbClr val="000000"/>
                          </a:solidFill>
                          <a:miter lim="800000"/>
                          <a:headEnd/>
                          <a:tailEnd/>
                        </a:ln>
                      </wps:spPr>
                      <wps:txbx>
                        <w:txbxContent>
                          <w:p w14:paraId="4210AFB9" w14:textId="77777777" w:rsidR="008A7C60" w:rsidRDefault="008A7C60" w:rsidP="00C750FE">
                            <w:pPr>
                              <w:rPr>
                                <w:rFonts w:ascii="Comic Sans MS" w:hAnsi="Comic Sans MS"/>
                                <w:szCs w:val="28"/>
                              </w:rPr>
                            </w:pPr>
                            <w:r>
                              <w:rPr>
                                <w:rFonts w:ascii="Comic Sans MS" w:hAnsi="Comic Sans MS"/>
                                <w:szCs w:val="28"/>
                              </w:rPr>
                              <w:t xml:space="preserve">My mum lets me buy treats for the family at the bakery. </w:t>
                            </w:r>
                          </w:p>
                          <w:p w14:paraId="4210AFBA" w14:textId="77777777" w:rsidR="008A7C60" w:rsidRDefault="008A7C60" w:rsidP="00C750FE">
                            <w:pPr>
                              <w:rPr>
                                <w:rFonts w:ascii="Comic Sans MS" w:hAnsi="Comic Sans MS"/>
                                <w:szCs w:val="28"/>
                              </w:rPr>
                            </w:pPr>
                            <w:r>
                              <w:rPr>
                                <w:rFonts w:ascii="Comic Sans MS" w:hAnsi="Comic Sans MS"/>
                                <w:szCs w:val="28"/>
                              </w:rPr>
                              <w:t>I work out in my head how many custard tarts and jam tarts I can buy with the money she gives 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9D" id="Rounded Rectangular Callout 591" o:spid="_x0000_s1074" type="#_x0000_t62" style="position:absolute;margin-left:315.2pt;margin-top:2.2pt;width:180pt;height:186.3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" adj="-2316,15600">
                <v:textbox>
                  <w:txbxContent>
                    <w:p w14:paraId="4210AFB9" w14:textId="77777777" w:rsidR="008A7C60" w:rsidRDefault="008A7C60" w:rsidP="00C750FE">
                      <w:pPr>
                        <w:rPr>
                          <w:rFonts w:ascii="Comic Sans MS" w:hAnsi="Comic Sans MS"/>
                          <w:szCs w:val="28"/>
                        </w:rPr>
                      </w:pPr>
                      <w:r>
                        <w:rPr>
                          <w:rFonts w:ascii="Comic Sans MS" w:hAnsi="Comic Sans MS"/>
                          <w:szCs w:val="28"/>
                        </w:rPr>
                        <w:t xml:space="preserve">My mum lets me buy treats for the family at the bakery. </w:t>
                      </w:r>
                    </w:p>
                    <w:p w14:paraId="4210AFBA" w14:textId="77777777" w:rsidR="008A7C60" w:rsidRDefault="008A7C60" w:rsidP="00C750FE">
                      <w:pPr>
                        <w:rPr>
                          <w:rFonts w:ascii="Comic Sans MS" w:hAnsi="Comic Sans MS"/>
                          <w:szCs w:val="28"/>
                        </w:rPr>
                      </w:pPr>
                      <w:r>
                        <w:rPr>
                          <w:rFonts w:ascii="Comic Sans MS" w:hAnsi="Comic Sans MS"/>
                          <w:szCs w:val="28"/>
                        </w:rPr>
                        <w:t>I work out in my head how many custard tarts and jam tarts I can buy with the money she gives me.</w:t>
                      </w:r>
                    </w:p>
                  </w:txbxContent>
                </v:textbox>
              </v:shape>
            </w:pict>
          </mc:Fallback>
        </mc:AlternateContent>
      </w:r>
    </w:p>
    <w:p w14:paraId="4210A925" w14:textId="77777777" w:rsidR="00C750FE" w:rsidRPr="00F562DC" w:rsidRDefault="00C750FE" w:rsidP="00C750FE">
      <w:pPr>
        <w:rPr>
          <w:rFonts w:cs="Arial"/>
        </w:rPr>
      </w:pPr>
    </w:p>
    <w:p w14:paraId="4210A926" w14:textId="77777777" w:rsidR="00C750FE" w:rsidRPr="00F562DC" w:rsidRDefault="00C750FE" w:rsidP="00C750FE">
      <w:pPr>
        <w:jc w:val="center"/>
        <w:rPr>
          <w:rFonts w:cs="Arial"/>
        </w:rPr>
      </w:pPr>
      <w:r w:rsidRPr="00F562DC">
        <w:object w:dxaOrig="3375" w:dyaOrig="4320" w14:anchorId="4210AE9F">
          <v:shape id="_x0000_i1049" type="#_x0000_t75" style="width:134.3pt;height:174.1pt" o:ole="">
            <v:imagedata r:id="rId22" o:title=""/>
          </v:shape>
          <o:OLEObject Type="Embed" ProgID="PI3.Image" ShapeID="_x0000_i1049" DrawAspect="Content" ObjectID="_1646203865" r:id="rId144"/>
        </w:object>
      </w:r>
    </w:p>
    <w:p w14:paraId="4210A927" w14:textId="77777777" w:rsidR="00C750FE" w:rsidRPr="00F562DC" w:rsidRDefault="00C750FE" w:rsidP="00C750FE">
      <w:pPr>
        <w:rPr>
          <w:rFonts w:cs="Arial"/>
        </w:rPr>
      </w:pPr>
    </w:p>
    <w:p w14:paraId="4210A928" w14:textId="77777777" w:rsidR="00C750FE" w:rsidRPr="00F562DC" w:rsidRDefault="00C750FE" w:rsidP="004A40D4">
      <w:pPr>
        <w:pStyle w:val="Heading2"/>
      </w:pPr>
      <w:r w:rsidRPr="00F562DC">
        <w:lastRenderedPageBreak/>
        <w:t>Introduction continued</w:t>
      </w:r>
    </w:p>
    <w:tbl>
      <w:tblPr>
        <w:tblW w:w="0" w:type="auto"/>
        <w:tblLook w:val="01E0" w:firstRow="1" w:lastRow="1" w:firstColumn="1" w:lastColumn="1" w:noHBand="0" w:noVBand="0"/>
      </w:tblPr>
      <w:tblGrid>
        <w:gridCol w:w="9526"/>
      </w:tblGrid>
      <w:tr w:rsidR="00C750FE" w:rsidRPr="00F562DC" w14:paraId="4210A936" w14:textId="77777777" w:rsidTr="00F90B68">
        <w:trPr>
          <w:trHeight w:val="4015"/>
        </w:trPr>
        <w:tc>
          <w:tcPr>
            <w:tcW w:w="9526" w:type="dxa"/>
          </w:tcPr>
          <w:p w14:paraId="4210A929" w14:textId="77777777" w:rsidR="00C750FE" w:rsidRPr="00F562DC" w:rsidRDefault="00C750FE" w:rsidP="00F90B68">
            <w:pPr>
              <w:pStyle w:val="BodyText"/>
              <w:jc w:val="center"/>
              <w:rPr>
                <w:rFonts w:ascii="Arial" w:hAnsi="Arial" w:cs="Arial"/>
                <w:b/>
                <w:sz w:val="16"/>
                <w:szCs w:val="16"/>
              </w:rPr>
            </w:pPr>
          </w:p>
          <w:p w14:paraId="4210A92A" w14:textId="77777777" w:rsidR="00C750FE" w:rsidRPr="00F562DC" w:rsidRDefault="00C750FE" w:rsidP="004A40D4">
            <w:pPr>
              <w:pStyle w:val="Heading2"/>
            </w:pPr>
            <w:r>
              <w:rPr>
                <w:rFonts w:ascii="Century Schoolbook" w:hAnsi="Century Schoolbook"/>
                <w:noProof/>
                <w:lang w:eastAsia="en-AU"/>
              </w:rPr>
              <w:drawing>
                <wp:anchor distT="0" distB="0" distL="114300" distR="114300" simplePos="0" relativeHeight="251860992" behindDoc="1" locked="0" layoutInCell="1" allowOverlap="1" wp14:anchorId="4210AEA0" wp14:editId="4210AEA1">
                  <wp:simplePos x="0" y="0"/>
                  <wp:positionH relativeFrom="column">
                    <wp:posOffset>3201670</wp:posOffset>
                  </wp:positionH>
                  <wp:positionV relativeFrom="paragraph">
                    <wp:posOffset>250190</wp:posOffset>
                  </wp:positionV>
                  <wp:extent cx="2524125" cy="1895475"/>
                  <wp:effectExtent l="0" t="0" r="9525" b="9525"/>
                  <wp:wrapTight wrapText="bothSides">
                    <wp:wrapPolygon edited="0">
                      <wp:start x="0" y="0"/>
                      <wp:lineTo x="0" y="21491"/>
                      <wp:lineTo x="21518" y="21491"/>
                      <wp:lineTo x="21518" y="0"/>
                      <wp:lineTo x="0" y="0"/>
                    </wp:wrapPolygon>
                  </wp:wrapTight>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24125" cy="1895475"/>
                          </a:xfrm>
                          <a:prstGeom prst="rect">
                            <a:avLst/>
                          </a:prstGeom>
                          <a:noFill/>
                        </pic:spPr>
                      </pic:pic>
                    </a:graphicData>
                  </a:graphic>
                  <wp14:sizeRelH relativeFrom="page">
                    <wp14:pctWidth>0</wp14:pctWidth>
                  </wp14:sizeRelH>
                  <wp14:sizeRelV relativeFrom="page">
                    <wp14:pctHeight>0</wp14:pctHeight>
                  </wp14:sizeRelV>
                </wp:anchor>
              </w:drawing>
            </w:r>
            <w:r w:rsidRPr="00F562DC">
              <w:t>Working with money on the calculator</w:t>
            </w:r>
          </w:p>
          <w:p w14:paraId="4210A92B" w14:textId="77777777" w:rsidR="00C750FE" w:rsidRPr="00F562DC" w:rsidRDefault="00C750FE" w:rsidP="00F90B68">
            <w:pPr>
              <w:pStyle w:val="BodyText"/>
              <w:jc w:val="center"/>
              <w:rPr>
                <w:rFonts w:ascii="Arial" w:hAnsi="Arial" w:cs="Arial"/>
                <w:b/>
              </w:rPr>
            </w:pPr>
          </w:p>
          <w:p w14:paraId="4210A92C" w14:textId="77777777" w:rsidR="00C750FE" w:rsidRPr="00F562DC" w:rsidRDefault="00C750FE" w:rsidP="00F90B68">
            <w:pPr>
              <w:pStyle w:val="BodyText"/>
              <w:rPr>
                <w:rFonts w:ascii="Arial" w:hAnsi="Arial"/>
                <w:b/>
              </w:rPr>
            </w:pPr>
          </w:p>
          <w:p w14:paraId="4210A92D" w14:textId="77777777" w:rsidR="00C750FE" w:rsidRPr="00F562DC" w:rsidRDefault="00C750FE" w:rsidP="00F90B68">
            <w:pPr>
              <w:pStyle w:val="BodyText"/>
              <w:jc w:val="center"/>
              <w:rPr>
                <w:rFonts w:ascii="Century Schoolbook" w:hAnsi="Century Schoolbook" w:cs="Arial"/>
              </w:rPr>
            </w:pPr>
            <w:r w:rsidRPr="00F562DC">
              <w:rPr>
                <w:rFonts w:ascii="Century Schoolbook" w:hAnsi="Century Schoolbook" w:cs="Arial"/>
              </w:rPr>
              <w:t>Look at the calculator.</w:t>
            </w:r>
          </w:p>
          <w:p w14:paraId="4210A92E" w14:textId="77777777" w:rsidR="00C750FE" w:rsidRPr="00F562DC" w:rsidRDefault="00C750FE" w:rsidP="00F90B68">
            <w:pPr>
              <w:pStyle w:val="BodyText"/>
              <w:jc w:val="center"/>
              <w:rPr>
                <w:rFonts w:ascii="Century Schoolbook" w:hAnsi="Century Schoolbook" w:cs="Arial"/>
              </w:rPr>
            </w:pPr>
            <w:r w:rsidRPr="00F562DC">
              <w:rPr>
                <w:rFonts w:ascii="Century Schoolbook" w:hAnsi="Century Schoolbook" w:cs="Arial"/>
              </w:rPr>
              <w:t xml:space="preserve">You will not see a </w:t>
            </w:r>
            <w:r w:rsidRPr="00F562DC">
              <w:rPr>
                <w:rFonts w:ascii="Century Schoolbook" w:hAnsi="Century Schoolbook" w:cs="Arial"/>
                <w:b/>
              </w:rPr>
              <w:t>$</w:t>
            </w:r>
            <w:r w:rsidRPr="00F562DC">
              <w:rPr>
                <w:rFonts w:ascii="Century Schoolbook" w:hAnsi="Century Schoolbook" w:cs="Arial"/>
              </w:rPr>
              <w:t xml:space="preserve"> key.</w:t>
            </w:r>
          </w:p>
          <w:p w14:paraId="4210A92F" w14:textId="77777777" w:rsidR="00C750FE" w:rsidRPr="00F562DC" w:rsidRDefault="00C750FE" w:rsidP="00F90B68">
            <w:pPr>
              <w:pStyle w:val="BodyText"/>
              <w:jc w:val="center"/>
              <w:rPr>
                <w:rFonts w:ascii="Century Schoolbook" w:hAnsi="Century Schoolbook" w:cs="Arial"/>
                <w:sz w:val="16"/>
                <w:szCs w:val="16"/>
              </w:rPr>
            </w:pPr>
          </w:p>
          <w:p w14:paraId="4210A930" w14:textId="77777777" w:rsidR="00C750FE" w:rsidRPr="00F562DC" w:rsidRDefault="00C750FE" w:rsidP="00F90B68">
            <w:pPr>
              <w:pStyle w:val="BodyText"/>
              <w:jc w:val="center"/>
              <w:rPr>
                <w:rFonts w:ascii="Century Schoolbook" w:hAnsi="Century Schoolbook" w:cs="Arial"/>
              </w:rPr>
            </w:pPr>
            <w:r w:rsidRPr="00F562DC">
              <w:rPr>
                <w:rFonts w:ascii="Century Schoolbook" w:hAnsi="Century Schoolbook" w:cs="Arial"/>
              </w:rPr>
              <w:t>Press:</w:t>
            </w:r>
          </w:p>
          <w:p w14:paraId="4210A931" w14:textId="77777777" w:rsidR="00C750FE" w:rsidRPr="00F562DC" w:rsidRDefault="00C750FE" w:rsidP="00F90B68">
            <w:pPr>
              <w:pStyle w:val="BodyText"/>
              <w:jc w:val="center"/>
              <w:rPr>
                <w:rFonts w:ascii="Century Schoolbook" w:hAnsi="Century Schoolbook" w:cs="Arial"/>
              </w:rPr>
            </w:pPr>
            <w:r>
              <w:rPr>
                <w:noProof/>
                <w:lang w:eastAsia="en-AU"/>
              </w:rPr>
              <mc:AlternateContent>
                <mc:Choice Requires="wps">
                  <w:drawing>
                    <wp:anchor distT="0" distB="0" distL="114300" distR="114300" simplePos="0" relativeHeight="251858944" behindDoc="1" locked="0" layoutInCell="1" allowOverlap="1" wp14:anchorId="4210AEA2" wp14:editId="4210AEA3">
                      <wp:simplePos x="0" y="0"/>
                      <wp:positionH relativeFrom="column">
                        <wp:posOffset>2057400</wp:posOffset>
                      </wp:positionH>
                      <wp:positionV relativeFrom="paragraph">
                        <wp:posOffset>140970</wp:posOffset>
                      </wp:positionV>
                      <wp:extent cx="346710" cy="348615"/>
                      <wp:effectExtent l="5080" t="10160" r="29210" b="22225"/>
                      <wp:wrapNone/>
                      <wp:docPr id="589" name="Rectangle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 cy="348615"/>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4D139A" id="Rectangle 589" o:spid="_x0000_s1026" style="position:absolute;margin-left:162pt;margin-top:11.1pt;width:27.3pt;height:27.45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">
                      <v:shadow on="t"/>
                    </v:rect>
                  </w:pict>
                </mc:Fallback>
              </mc:AlternateContent>
            </w:r>
            <w:r>
              <w:rPr>
                <w:noProof/>
                <w:lang w:eastAsia="en-AU"/>
              </w:rPr>
              <mc:AlternateContent>
                <mc:Choice Requires="wps">
                  <w:drawing>
                    <wp:anchor distT="0" distB="0" distL="114300" distR="114300" simplePos="0" relativeHeight="251857920" behindDoc="1" locked="0" layoutInCell="1" allowOverlap="1" wp14:anchorId="4210AEA4" wp14:editId="4210AEA5">
                      <wp:simplePos x="0" y="0"/>
                      <wp:positionH relativeFrom="column">
                        <wp:posOffset>1600200</wp:posOffset>
                      </wp:positionH>
                      <wp:positionV relativeFrom="paragraph">
                        <wp:posOffset>140970</wp:posOffset>
                      </wp:positionV>
                      <wp:extent cx="346710" cy="348615"/>
                      <wp:effectExtent l="5080" t="10160" r="29210" b="22225"/>
                      <wp:wrapNone/>
                      <wp:docPr id="588" name="Rectangle 5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 cy="348615"/>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84B284" id="Rectangle 588" o:spid="_x0000_s1026" style="position:absolute;margin-left:126pt;margin-top:11.1pt;width:27.3pt;height:27.45p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">
                      <v:shadow on="t"/>
                    </v:rect>
                  </w:pict>
                </mc:Fallback>
              </mc:AlternateContent>
            </w:r>
            <w:r>
              <w:rPr>
                <w:noProof/>
                <w:lang w:eastAsia="en-AU"/>
              </w:rPr>
              <mc:AlternateContent>
                <mc:Choice Requires="wps">
                  <w:drawing>
                    <wp:anchor distT="0" distB="0" distL="114300" distR="114300" simplePos="0" relativeHeight="251856896" behindDoc="1" locked="0" layoutInCell="1" allowOverlap="1" wp14:anchorId="4210AEA6" wp14:editId="4210AEA7">
                      <wp:simplePos x="0" y="0"/>
                      <wp:positionH relativeFrom="column">
                        <wp:posOffset>1143000</wp:posOffset>
                      </wp:positionH>
                      <wp:positionV relativeFrom="paragraph">
                        <wp:posOffset>140970</wp:posOffset>
                      </wp:positionV>
                      <wp:extent cx="346710" cy="348615"/>
                      <wp:effectExtent l="5080" t="10160" r="29210" b="22225"/>
                      <wp:wrapNone/>
                      <wp:docPr id="587" name="Rectangle 5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 cy="348615"/>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C2F67B" id="Rectangle 587" o:spid="_x0000_s1026" style="position:absolute;margin-left:90pt;margin-top:11.1pt;width:27.3pt;height:27.45p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">
                      <v:shadow on="t"/>
                    </v:rect>
                  </w:pict>
                </mc:Fallback>
              </mc:AlternateContent>
            </w:r>
            <w:r>
              <w:rPr>
                <w:rFonts w:ascii="Century Schoolbook" w:hAnsi="Century Schoolbook" w:cs="Arial"/>
                <w:noProof/>
                <w:lang w:eastAsia="en-AU"/>
              </w:rPr>
              <mc:AlternateContent>
                <mc:Choice Requires="wps">
                  <w:drawing>
                    <wp:anchor distT="0" distB="0" distL="114300" distR="114300" simplePos="0" relativeHeight="251855872" behindDoc="1" locked="0" layoutInCell="1" allowOverlap="1" wp14:anchorId="4210AEA8" wp14:editId="4210AEA9">
                      <wp:simplePos x="0" y="0"/>
                      <wp:positionH relativeFrom="column">
                        <wp:posOffset>685800</wp:posOffset>
                      </wp:positionH>
                      <wp:positionV relativeFrom="paragraph">
                        <wp:posOffset>140970</wp:posOffset>
                      </wp:positionV>
                      <wp:extent cx="346710" cy="348615"/>
                      <wp:effectExtent l="5080" t="10160" r="29210" b="22225"/>
                      <wp:wrapNone/>
                      <wp:docPr id="586" name="Rectangle 5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 cy="348615"/>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7CF206" id="Rectangle 586" o:spid="_x0000_s1026" style="position:absolute;margin-left:54pt;margin-top:11.1pt;width:27.3pt;height:27.45pt;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">
                      <v:shadow on="t"/>
                    </v:rect>
                  </w:pict>
                </mc:Fallback>
              </mc:AlternateContent>
            </w:r>
          </w:p>
          <w:p w14:paraId="4210A932" w14:textId="77777777" w:rsidR="00C750FE" w:rsidRPr="00F562DC" w:rsidRDefault="00C750FE" w:rsidP="00F90B68">
            <w:pPr>
              <w:pStyle w:val="BodyText"/>
              <w:rPr>
                <w:rFonts w:ascii="Century Schoolbook" w:hAnsi="Century Schoolbook" w:cs="Arial"/>
                <w:b/>
              </w:rPr>
            </w:pPr>
            <w:r w:rsidRPr="00F562DC">
              <w:rPr>
                <w:rFonts w:ascii="Century Schoolbook" w:hAnsi="Century Schoolbook" w:cs="Arial"/>
              </w:rPr>
              <w:tab/>
              <w:t xml:space="preserve">       </w:t>
            </w:r>
            <w:r w:rsidRPr="00F562DC">
              <w:rPr>
                <w:rFonts w:ascii="Century Schoolbook" w:hAnsi="Century Schoolbook" w:cs="Arial"/>
                <w:b/>
              </w:rPr>
              <w:t xml:space="preserve">4      </w:t>
            </w:r>
            <w:proofErr w:type="gramStart"/>
            <w:r w:rsidRPr="00F562DC">
              <w:rPr>
                <w:rFonts w:ascii="Century Schoolbook" w:hAnsi="Century Schoolbook" w:cs="Arial"/>
                <w:b/>
              </w:rPr>
              <w:t xml:space="preserve">  .</w:t>
            </w:r>
            <w:proofErr w:type="gramEnd"/>
            <w:r w:rsidRPr="00F562DC">
              <w:rPr>
                <w:rFonts w:ascii="Century Schoolbook" w:hAnsi="Century Schoolbook" w:cs="Arial"/>
                <w:b/>
              </w:rPr>
              <w:t xml:space="preserve">       5       0 </w:t>
            </w:r>
          </w:p>
          <w:p w14:paraId="4210A933" w14:textId="77777777" w:rsidR="00C750FE" w:rsidRPr="00F562DC" w:rsidRDefault="00C750FE" w:rsidP="00F90B68">
            <w:pPr>
              <w:pStyle w:val="BodyText"/>
              <w:rPr>
                <w:rFonts w:ascii="Arial" w:hAnsi="Arial"/>
                <w:b/>
              </w:rPr>
            </w:pPr>
          </w:p>
          <w:p w14:paraId="4210A934" w14:textId="77777777" w:rsidR="00C750FE" w:rsidRPr="00F562DC" w:rsidRDefault="00C750FE" w:rsidP="00F90B68">
            <w:pPr>
              <w:pStyle w:val="BodyText"/>
              <w:jc w:val="center"/>
              <w:rPr>
                <w:rFonts w:ascii="Arial" w:hAnsi="Arial"/>
                <w:b/>
              </w:rPr>
            </w:pPr>
            <w:r w:rsidRPr="00F562DC">
              <w:rPr>
                <w:rFonts w:ascii="Century Schoolbook" w:hAnsi="Century Schoolbook" w:cs="Arial"/>
              </w:rPr>
              <w:t>to show $4.50</w:t>
            </w:r>
          </w:p>
          <w:p w14:paraId="4210A935" w14:textId="77777777" w:rsidR="00C750FE" w:rsidRPr="00F562DC" w:rsidRDefault="00C750FE" w:rsidP="00F90B68">
            <w:pPr>
              <w:pStyle w:val="BodyText"/>
              <w:jc w:val="right"/>
              <w:rPr>
                <w:rFonts w:ascii="Arial" w:hAnsi="Arial"/>
                <w:b/>
              </w:rPr>
            </w:pPr>
            <w:proofErr w:type="spellStart"/>
            <w:proofErr w:type="gramStart"/>
            <w:r w:rsidRPr="00F562DC">
              <w:rPr>
                <w:rFonts w:ascii="Century Schoolbook" w:hAnsi="Century Schoolbook"/>
                <w:sz w:val="20"/>
              </w:rPr>
              <w:t>Source:Lewis</w:t>
            </w:r>
            <w:proofErr w:type="spellEnd"/>
            <w:proofErr w:type="gramEnd"/>
            <w:r w:rsidRPr="00F562DC">
              <w:rPr>
                <w:rFonts w:ascii="Century Schoolbook" w:hAnsi="Century Schoolbook"/>
                <w:sz w:val="20"/>
              </w:rPr>
              <w:t xml:space="preserve"> &amp; Marks, </w:t>
            </w:r>
            <w:r w:rsidRPr="00F562DC">
              <w:rPr>
                <w:rFonts w:ascii="Century Schoolbook" w:hAnsi="Century Schoolbook"/>
                <w:i/>
                <w:sz w:val="20"/>
              </w:rPr>
              <w:t xml:space="preserve"> Adding Calculators</w:t>
            </w:r>
            <w:r w:rsidRPr="00F562DC">
              <w:rPr>
                <w:rFonts w:ascii="Century Schoolbook" w:hAnsi="Century Schoolbook"/>
                <w:i/>
                <w:sz w:val="20"/>
              </w:rPr>
              <w:tab/>
            </w:r>
          </w:p>
        </w:tc>
      </w:tr>
    </w:tbl>
    <w:p w14:paraId="4210A937" w14:textId="77777777" w:rsidR="00C750FE" w:rsidRPr="00F562DC" w:rsidRDefault="00C750FE" w:rsidP="004A40D4">
      <w:pPr>
        <w:pStyle w:val="Heading2"/>
      </w:pPr>
      <w:r w:rsidRPr="004A40D4">
        <w:t>Activity</w:t>
      </w:r>
      <w:r w:rsidRPr="00F562DC">
        <w:t xml:space="preserv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95"/>
      </w:tblGrid>
      <w:tr w:rsidR="00C750FE" w:rsidRPr="00F562DC" w14:paraId="4210A939" w14:textId="77777777" w:rsidTr="00F90B68">
        <w:tc>
          <w:tcPr>
            <w:tcW w:w="9295" w:type="dxa"/>
            <w:tcBorders>
              <w:top w:val="nil"/>
              <w:left w:val="nil"/>
              <w:bottom w:val="nil"/>
              <w:right w:val="nil"/>
            </w:tcBorders>
          </w:tcPr>
          <w:p w14:paraId="4210A938" w14:textId="77777777" w:rsidR="00C750FE" w:rsidRPr="00F562DC" w:rsidRDefault="00C750FE" w:rsidP="004A40D4">
            <w:pPr>
              <w:pStyle w:val="Heading2"/>
            </w:pPr>
            <w:r>
              <w:rPr>
                <w:noProof/>
                <w:lang w:eastAsia="en-AU"/>
              </w:rPr>
              <w:drawing>
                <wp:inline distT="0" distB="0" distL="0" distR="0" wp14:anchorId="4210AEAA" wp14:editId="4210AEAB">
                  <wp:extent cx="564515" cy="443865"/>
                  <wp:effectExtent l="0" t="0" r="6985" b="0"/>
                  <wp:docPr id="582" name="Picture 58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562DC">
              <w:t>For you to do</w:t>
            </w:r>
          </w:p>
        </w:tc>
      </w:tr>
    </w:tbl>
    <w:p w14:paraId="4210A93A" w14:textId="77777777" w:rsidR="00C750FE" w:rsidRPr="00F562DC" w:rsidRDefault="00C750FE" w:rsidP="004A40D4"/>
    <w:p w14:paraId="4210A93B" w14:textId="77777777" w:rsidR="00C750FE" w:rsidRPr="00F562DC" w:rsidRDefault="00C750FE" w:rsidP="004A40D4">
      <w:pPr>
        <w:rPr>
          <w:sz w:val="2"/>
          <w:szCs w:val="2"/>
        </w:rPr>
      </w:pPr>
      <w:r w:rsidRPr="00F562DC">
        <w:t>Complete this activity to show that you know how to key money amounts into the calculator.</w:t>
      </w:r>
    </w:p>
    <w:p w14:paraId="4210A93C" w14:textId="77777777" w:rsidR="00C750FE" w:rsidRPr="00F562DC" w:rsidRDefault="00C750FE" w:rsidP="00C750FE">
      <w:pPr>
        <w:rPr>
          <w:sz w:val="2"/>
          <w:szCs w:val="2"/>
        </w:rPr>
      </w:pPr>
    </w:p>
    <w:p w14:paraId="4210A93D" w14:textId="77777777" w:rsidR="00C750FE" w:rsidRPr="00F562DC" w:rsidRDefault="00C750FE" w:rsidP="00C750FE">
      <w:pPr>
        <w:rPr>
          <w:sz w:val="2"/>
          <w:szCs w:val="2"/>
        </w:rPr>
      </w:pPr>
    </w:p>
    <w:p w14:paraId="4210A93E" w14:textId="77777777" w:rsidR="00C750FE" w:rsidRPr="00F562DC" w:rsidRDefault="00C750FE" w:rsidP="00C750FE">
      <w:pPr>
        <w:pStyle w:val="Heading2"/>
        <w:numPr>
          <w:ilvl w:val="0"/>
          <w:numId w:val="24"/>
        </w:numPr>
        <w:rPr>
          <w:rFonts w:ascii="Century Schoolbook" w:hAnsi="Century Schoolbook"/>
          <w:b w:val="0"/>
        </w:rPr>
      </w:pPr>
      <w:r w:rsidRPr="00F562DC">
        <w:rPr>
          <w:rFonts w:ascii="Century Schoolbook" w:hAnsi="Century Schoolbook"/>
          <w:b w:val="0"/>
        </w:rPr>
        <w:t>Write the keys you press for each amount of money.</w:t>
      </w:r>
    </w:p>
    <w:p w14:paraId="4210A93F" w14:textId="77777777" w:rsidR="00C750FE" w:rsidRPr="00F562DC" w:rsidRDefault="00C750FE" w:rsidP="00C750FE">
      <w:pPr>
        <w:pStyle w:val="Heading2"/>
        <w:numPr>
          <w:ilvl w:val="0"/>
          <w:numId w:val="24"/>
        </w:numPr>
        <w:rPr>
          <w:rFonts w:ascii="Century Schoolbook" w:hAnsi="Century Schoolbook"/>
          <w:b w:val="0"/>
        </w:rPr>
      </w:pPr>
      <w:r>
        <w:rPr>
          <w:rFonts w:ascii="Century Schoolbook" w:hAnsi="Century Schoolbook"/>
          <w:b w:val="0"/>
          <w:noProof/>
          <w:lang w:eastAsia="en-AU"/>
        </w:rPr>
        <mc:AlternateContent>
          <mc:Choice Requires="wps">
            <w:drawing>
              <wp:anchor distT="0" distB="0" distL="114300" distR="114300" simplePos="0" relativeHeight="251859968" behindDoc="1" locked="0" layoutInCell="1" allowOverlap="1" wp14:anchorId="4210AEAC" wp14:editId="4210AEAD">
                <wp:simplePos x="0" y="0"/>
                <wp:positionH relativeFrom="column">
                  <wp:posOffset>4229100</wp:posOffset>
                </wp:positionH>
                <wp:positionV relativeFrom="paragraph">
                  <wp:posOffset>145415</wp:posOffset>
                </wp:positionV>
                <wp:extent cx="342900" cy="342900"/>
                <wp:effectExtent l="5080" t="10795" r="23495" b="27305"/>
                <wp:wrapNone/>
                <wp:docPr id="585" name="Rectangle 5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A9CE7B" id="Rectangle 585" o:spid="_x0000_s1026" style="position:absolute;margin-left:333pt;margin-top:11.45pt;width:27pt;height:27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">
                <v:shadow on="t"/>
              </v:rect>
            </w:pict>
          </mc:Fallback>
        </mc:AlternateContent>
      </w:r>
      <w:r w:rsidRPr="00F562DC">
        <w:rPr>
          <w:rFonts w:ascii="Century Schoolbook" w:hAnsi="Century Schoolbook"/>
          <w:b w:val="0"/>
        </w:rPr>
        <w:t>Match the keys to the numbers in the display.</w:t>
      </w:r>
    </w:p>
    <w:p w14:paraId="4210A940" w14:textId="77777777" w:rsidR="00C750FE" w:rsidRPr="00F562DC" w:rsidRDefault="00C750FE" w:rsidP="00C750FE">
      <w:pPr>
        <w:pStyle w:val="Heading2"/>
        <w:numPr>
          <w:ilvl w:val="0"/>
          <w:numId w:val="24"/>
        </w:numPr>
        <w:rPr>
          <w:rFonts w:ascii="Century Schoolbook" w:hAnsi="Century Schoolbook"/>
          <w:b w:val="0"/>
        </w:rPr>
      </w:pPr>
      <w:r w:rsidRPr="00F562DC">
        <w:rPr>
          <w:rFonts w:ascii="Century Schoolbook" w:hAnsi="Century Schoolbook"/>
          <w:b w:val="0"/>
        </w:rPr>
        <w:t xml:space="preserve">Clear the calculator after each exercise. </w:t>
      </w:r>
      <w:proofErr w:type="gramStart"/>
      <w:r w:rsidRPr="00F562DC">
        <w:rPr>
          <w:rFonts w:ascii="Century Schoolbook" w:hAnsi="Century Schoolbook"/>
          <w:b w:val="0"/>
        </w:rPr>
        <w:t>Press  C</w:t>
      </w:r>
      <w:proofErr w:type="gramEnd"/>
      <w:r w:rsidRPr="00F562DC">
        <w:rPr>
          <w:rFonts w:ascii="Century Schoolbook" w:hAnsi="Century Schoolbook"/>
          <w:b w:val="0"/>
        </w:rPr>
        <w:t xml:space="preserve">    to clear.</w:t>
      </w:r>
    </w:p>
    <w:p w14:paraId="4210A941" w14:textId="77777777" w:rsidR="00C750FE" w:rsidRPr="00F562DC" w:rsidRDefault="004A40D4" w:rsidP="00C750FE">
      <w:r>
        <w:rPr>
          <w:noProof/>
          <w:lang w:val="en-AU" w:eastAsia="en-AU"/>
        </w:rPr>
        <mc:AlternateContent>
          <mc:Choice Requires="wps">
            <w:drawing>
              <wp:anchor distT="0" distB="0" distL="114300" distR="114300" simplePos="0" relativeHeight="251863040" behindDoc="0" locked="0" layoutInCell="1" allowOverlap="1" wp14:anchorId="4210AEAE" wp14:editId="4210AEAF">
                <wp:simplePos x="0" y="0"/>
                <wp:positionH relativeFrom="column">
                  <wp:posOffset>278130</wp:posOffset>
                </wp:positionH>
                <wp:positionV relativeFrom="paragraph">
                  <wp:posOffset>131445</wp:posOffset>
                </wp:positionV>
                <wp:extent cx="5432425" cy="3993515"/>
                <wp:effectExtent l="0" t="0" r="15875" b="26035"/>
                <wp:wrapNone/>
                <wp:docPr id="595" name="Rectangle 595"/>
                <wp:cNvGraphicFramePr/>
                <a:graphic xmlns:a="http://schemas.openxmlformats.org/drawingml/2006/main">
                  <a:graphicData uri="http://schemas.microsoft.com/office/word/2010/wordprocessingShape">
                    <wps:wsp>
                      <wps:cNvSpPr/>
                      <wps:spPr>
                        <a:xfrm>
                          <a:off x="0" y="0"/>
                          <a:ext cx="5432425" cy="399351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7F32797" id="Rectangle 595" o:spid="_x0000_s1026" style="position:absolute;margin-left:21.9pt;margin-top:10.35pt;width:427.75pt;height:314.45pt;z-index:251863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" filled="f" strokecolor="black [3213]"/>
            </w:pict>
          </mc:Fallback>
        </mc:AlternateContent>
      </w:r>
      <w:r>
        <w:rPr>
          <w:noProof/>
          <w:lang w:val="en-AU" w:eastAsia="en-AU"/>
        </w:rPr>
        <w:drawing>
          <wp:anchor distT="0" distB="0" distL="114300" distR="114300" simplePos="0" relativeHeight="251862016" behindDoc="0" locked="0" layoutInCell="1" allowOverlap="1" wp14:anchorId="4210AEB0" wp14:editId="4210AEB1">
            <wp:simplePos x="0" y="0"/>
            <wp:positionH relativeFrom="column">
              <wp:posOffset>828675</wp:posOffset>
            </wp:positionH>
            <wp:positionV relativeFrom="paragraph">
              <wp:posOffset>127635</wp:posOffset>
            </wp:positionV>
            <wp:extent cx="4114800" cy="3751580"/>
            <wp:effectExtent l="0" t="0" r="0" b="1270"/>
            <wp:wrapNone/>
            <wp:docPr id="581" name="Picture 581" descr="calcm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calcmoney"/>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114800" cy="37515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10A942" w14:textId="77777777" w:rsidR="00C750FE" w:rsidRPr="00F562DC" w:rsidRDefault="00C750FE" w:rsidP="00C750FE">
      <w:pPr>
        <w:pStyle w:val="Heading2"/>
      </w:pPr>
    </w:p>
    <w:p w14:paraId="4210A943" w14:textId="77777777" w:rsidR="004A40D4" w:rsidRDefault="004A40D4" w:rsidP="00C750FE">
      <w:pPr>
        <w:pStyle w:val="Heading2"/>
      </w:pPr>
    </w:p>
    <w:p w14:paraId="4210A944" w14:textId="77777777" w:rsidR="004A40D4" w:rsidRDefault="004A40D4" w:rsidP="00C750FE">
      <w:pPr>
        <w:pStyle w:val="Heading2"/>
      </w:pPr>
    </w:p>
    <w:p w14:paraId="4210A945" w14:textId="77777777" w:rsidR="004A40D4" w:rsidRDefault="004A40D4" w:rsidP="00C750FE">
      <w:pPr>
        <w:pStyle w:val="Heading2"/>
      </w:pPr>
    </w:p>
    <w:p w14:paraId="4210A946" w14:textId="77777777" w:rsidR="004A40D4" w:rsidRDefault="004A40D4" w:rsidP="00C750FE">
      <w:pPr>
        <w:pStyle w:val="Heading2"/>
      </w:pPr>
    </w:p>
    <w:p w14:paraId="4210A947" w14:textId="77777777" w:rsidR="004A40D4" w:rsidRDefault="004A40D4" w:rsidP="00C750FE">
      <w:pPr>
        <w:pStyle w:val="Heading2"/>
      </w:pPr>
    </w:p>
    <w:p w14:paraId="4210A948" w14:textId="77777777" w:rsidR="004A40D4" w:rsidRDefault="004A40D4" w:rsidP="00C750FE">
      <w:pPr>
        <w:pStyle w:val="Heading2"/>
      </w:pPr>
    </w:p>
    <w:p w14:paraId="4210A949" w14:textId="77777777" w:rsidR="004A40D4" w:rsidRDefault="004A40D4" w:rsidP="00C750FE">
      <w:pPr>
        <w:pStyle w:val="Heading2"/>
      </w:pPr>
    </w:p>
    <w:p w14:paraId="4210A94A" w14:textId="77777777" w:rsidR="004A40D4" w:rsidRDefault="004A40D4" w:rsidP="00C750FE">
      <w:pPr>
        <w:pStyle w:val="Heading2"/>
      </w:pPr>
    </w:p>
    <w:p w14:paraId="4210A94B" w14:textId="77777777" w:rsidR="004A40D4" w:rsidRDefault="004A40D4" w:rsidP="00C750FE">
      <w:pPr>
        <w:pStyle w:val="Heading2"/>
      </w:pPr>
    </w:p>
    <w:p w14:paraId="4210A94C" w14:textId="77777777" w:rsidR="004A40D4" w:rsidRDefault="004A40D4" w:rsidP="00C750FE">
      <w:pPr>
        <w:pStyle w:val="Heading2"/>
      </w:pPr>
    </w:p>
    <w:p w14:paraId="4210A94D" w14:textId="77777777" w:rsidR="004A40D4" w:rsidRDefault="004A40D4" w:rsidP="00C750FE">
      <w:pPr>
        <w:pStyle w:val="Heading2"/>
      </w:pPr>
    </w:p>
    <w:p w14:paraId="4210A94E" w14:textId="77777777" w:rsidR="004A40D4" w:rsidRDefault="004A40D4" w:rsidP="00C750FE">
      <w:pPr>
        <w:pStyle w:val="Heading2"/>
      </w:pPr>
    </w:p>
    <w:p w14:paraId="4210A94F" w14:textId="77777777" w:rsidR="004A40D4" w:rsidRDefault="004A40D4" w:rsidP="00C750FE">
      <w:pPr>
        <w:pStyle w:val="Heading2"/>
      </w:pPr>
    </w:p>
    <w:p w14:paraId="4210A950" w14:textId="77777777" w:rsidR="004A40D4" w:rsidRDefault="004A40D4" w:rsidP="00C750FE">
      <w:pPr>
        <w:pStyle w:val="Heading2"/>
      </w:pPr>
    </w:p>
    <w:p w14:paraId="4210A951" w14:textId="77777777" w:rsidR="004A40D4" w:rsidRDefault="004A40D4" w:rsidP="00C750FE">
      <w:pPr>
        <w:pStyle w:val="Heading2"/>
      </w:pPr>
    </w:p>
    <w:p w14:paraId="4210A952" w14:textId="77777777" w:rsidR="004A40D4" w:rsidRDefault="004A40D4" w:rsidP="00C750FE">
      <w:pPr>
        <w:pStyle w:val="Heading2"/>
      </w:pPr>
    </w:p>
    <w:p w14:paraId="4210A953" w14:textId="77777777" w:rsidR="004A40D4" w:rsidRPr="004A40D4" w:rsidRDefault="004A40D4" w:rsidP="00C750FE">
      <w:pPr>
        <w:pStyle w:val="Heading2"/>
        <w:rPr>
          <w:sz w:val="36"/>
          <w:szCs w:val="36"/>
        </w:rPr>
      </w:pPr>
    </w:p>
    <w:p w14:paraId="4210A954" w14:textId="77777777" w:rsidR="004A40D4" w:rsidRDefault="004A40D4" w:rsidP="004A40D4">
      <w:pPr>
        <w:pStyle w:val="Heading2"/>
        <w:ind w:left="4230"/>
      </w:pPr>
      <w:proofErr w:type="spellStart"/>
      <w:proofErr w:type="gramStart"/>
      <w:r w:rsidRPr="00F562DC">
        <w:rPr>
          <w:rFonts w:ascii="Century Schoolbook" w:hAnsi="Century Schoolbook"/>
          <w:sz w:val="20"/>
        </w:rPr>
        <w:t>Source:Lewis</w:t>
      </w:r>
      <w:proofErr w:type="spellEnd"/>
      <w:proofErr w:type="gramEnd"/>
      <w:r w:rsidRPr="00F562DC">
        <w:rPr>
          <w:rFonts w:ascii="Century Schoolbook" w:hAnsi="Century Schoolbook"/>
          <w:sz w:val="20"/>
        </w:rPr>
        <w:t xml:space="preserve"> &amp; Marks, </w:t>
      </w:r>
      <w:r w:rsidRPr="00F562DC">
        <w:rPr>
          <w:rFonts w:ascii="Century Schoolbook" w:hAnsi="Century Schoolbook"/>
          <w:i/>
          <w:sz w:val="20"/>
        </w:rPr>
        <w:t xml:space="preserve"> Adding Calculators</w:t>
      </w:r>
    </w:p>
    <w:p w14:paraId="4210A955" w14:textId="77777777" w:rsidR="00C750FE" w:rsidRPr="00F562DC" w:rsidRDefault="00C750FE" w:rsidP="00C750FE">
      <w:pPr>
        <w:pStyle w:val="Heading2"/>
      </w:pPr>
      <w:r w:rsidRPr="00F562DC">
        <w:br w:type="page"/>
      </w:r>
      <w:r w:rsidRPr="00F562DC">
        <w:lastRenderedPageBreak/>
        <w:t>Activity 1 continued</w:t>
      </w:r>
    </w:p>
    <w:p w14:paraId="4210A956" w14:textId="77777777" w:rsidR="00C750FE" w:rsidRPr="00F562DC" w:rsidRDefault="00C750FE" w:rsidP="00C750FE"/>
    <w:p w14:paraId="4210A957" w14:textId="77777777" w:rsidR="00C750FE" w:rsidRPr="00F562DC" w:rsidRDefault="00C750FE" w:rsidP="00C750FE">
      <w:pPr>
        <w:rPr>
          <w:szCs w:val="28"/>
        </w:rPr>
      </w:pPr>
      <w:r w:rsidRPr="00F562DC">
        <w:rPr>
          <w:szCs w:val="28"/>
        </w:rPr>
        <w:t xml:space="preserve">Use your calculator to add the cost of these items.  The prices are </w:t>
      </w:r>
    </w:p>
    <w:p w14:paraId="4210A958" w14:textId="77777777" w:rsidR="00C750FE" w:rsidRPr="00F562DC" w:rsidRDefault="00C750FE" w:rsidP="00C750FE">
      <w:pPr>
        <w:rPr>
          <w:szCs w:val="28"/>
        </w:rPr>
      </w:pPr>
      <w:r w:rsidRPr="00F562DC">
        <w:rPr>
          <w:szCs w:val="28"/>
        </w:rPr>
        <w:t>listed below.</w:t>
      </w:r>
    </w:p>
    <w:p w14:paraId="4210A959" w14:textId="77777777" w:rsidR="00C750FE" w:rsidRPr="00F562DC" w:rsidRDefault="00C750FE" w:rsidP="00C750FE">
      <w:pPr>
        <w:rPr>
          <w:szCs w:val="28"/>
        </w:rPr>
      </w:pPr>
    </w:p>
    <w:p w14:paraId="4210A95A" w14:textId="77777777" w:rsidR="00C750FE" w:rsidRPr="00F562DC" w:rsidRDefault="00C750FE" w:rsidP="00C750FE">
      <w:pPr>
        <w:numPr>
          <w:ilvl w:val="0"/>
          <w:numId w:val="27"/>
        </w:numPr>
        <w:rPr>
          <w:szCs w:val="28"/>
        </w:rPr>
      </w:pPr>
      <w:r w:rsidRPr="00F562DC">
        <w:rPr>
          <w:szCs w:val="28"/>
        </w:rPr>
        <w:t>hamburger and banana</w:t>
      </w:r>
      <w:r w:rsidRPr="00F562DC">
        <w:rPr>
          <w:szCs w:val="28"/>
        </w:rPr>
        <w:tab/>
        <w:t>_____________________</w:t>
      </w:r>
    </w:p>
    <w:p w14:paraId="4210A95B" w14:textId="77777777" w:rsidR="00C750FE" w:rsidRPr="00F562DC" w:rsidRDefault="00C750FE" w:rsidP="00C750FE">
      <w:pPr>
        <w:rPr>
          <w:szCs w:val="28"/>
        </w:rPr>
      </w:pPr>
    </w:p>
    <w:p w14:paraId="4210A95C" w14:textId="77777777" w:rsidR="00C750FE" w:rsidRPr="00F562DC" w:rsidRDefault="00C750FE" w:rsidP="00C750FE">
      <w:pPr>
        <w:numPr>
          <w:ilvl w:val="0"/>
          <w:numId w:val="27"/>
        </w:numPr>
        <w:rPr>
          <w:szCs w:val="28"/>
        </w:rPr>
      </w:pPr>
      <w:r w:rsidRPr="00F562DC">
        <w:rPr>
          <w:szCs w:val="28"/>
        </w:rPr>
        <w:t xml:space="preserve">hamburger, banana and milk </w:t>
      </w:r>
      <w:r w:rsidRPr="00F562DC">
        <w:rPr>
          <w:szCs w:val="28"/>
        </w:rPr>
        <w:tab/>
        <w:t>___________________</w:t>
      </w:r>
    </w:p>
    <w:p w14:paraId="4210A95D" w14:textId="77777777" w:rsidR="00C750FE" w:rsidRPr="00F562DC" w:rsidRDefault="00C750FE" w:rsidP="00C750FE">
      <w:pPr>
        <w:rPr>
          <w:szCs w:val="28"/>
        </w:rPr>
      </w:pPr>
    </w:p>
    <w:p w14:paraId="4210A95E" w14:textId="77777777" w:rsidR="00C750FE" w:rsidRPr="00F562DC" w:rsidRDefault="00C750FE" w:rsidP="00C750FE">
      <w:pPr>
        <w:numPr>
          <w:ilvl w:val="0"/>
          <w:numId w:val="27"/>
        </w:numPr>
        <w:rPr>
          <w:szCs w:val="28"/>
        </w:rPr>
      </w:pPr>
      <w:r w:rsidRPr="00F562DC">
        <w:rPr>
          <w:szCs w:val="28"/>
        </w:rPr>
        <w:t>salad roll, ice-cream and milk</w:t>
      </w:r>
      <w:r w:rsidRPr="00F562DC">
        <w:rPr>
          <w:szCs w:val="28"/>
        </w:rPr>
        <w:tab/>
        <w:t>___________________</w:t>
      </w:r>
    </w:p>
    <w:p w14:paraId="4210A95F" w14:textId="77777777" w:rsidR="00C750FE" w:rsidRPr="00F562DC" w:rsidRDefault="00C750FE" w:rsidP="00C750FE">
      <w:pPr>
        <w:rPr>
          <w:szCs w:val="28"/>
        </w:rPr>
      </w:pPr>
    </w:p>
    <w:p w14:paraId="4210A960" w14:textId="77777777" w:rsidR="00C750FE" w:rsidRPr="00F562DC" w:rsidRDefault="00C750FE" w:rsidP="00C750FE">
      <w:pPr>
        <w:numPr>
          <w:ilvl w:val="0"/>
          <w:numId w:val="27"/>
        </w:numPr>
        <w:rPr>
          <w:szCs w:val="28"/>
        </w:rPr>
      </w:pPr>
      <w:r w:rsidRPr="00F562DC">
        <w:rPr>
          <w:szCs w:val="28"/>
        </w:rPr>
        <w:t xml:space="preserve">salad roll, banana and milk </w:t>
      </w:r>
      <w:r w:rsidRPr="00F562DC">
        <w:rPr>
          <w:szCs w:val="28"/>
        </w:rPr>
        <w:tab/>
        <w:t>_______________________</w:t>
      </w:r>
    </w:p>
    <w:p w14:paraId="4210A961" w14:textId="77777777" w:rsidR="00C750FE" w:rsidRPr="00F562DC" w:rsidRDefault="00C750FE" w:rsidP="00C750FE">
      <w:pPr>
        <w:rPr>
          <w:szCs w:val="28"/>
        </w:rPr>
      </w:pPr>
    </w:p>
    <w:p w14:paraId="4210A962" w14:textId="77777777" w:rsidR="00C750FE" w:rsidRPr="00F562DC" w:rsidRDefault="00C750FE" w:rsidP="00C750FE">
      <w:pPr>
        <w:rPr>
          <w:szCs w:val="28"/>
        </w:rPr>
      </w:pPr>
      <w:r w:rsidRPr="00F562DC">
        <w:rPr>
          <w:szCs w:val="28"/>
        </w:rPr>
        <w:t>Choose what you would like to eat from the food pictured below.</w:t>
      </w:r>
    </w:p>
    <w:p w14:paraId="4210A963" w14:textId="77777777" w:rsidR="00C750FE" w:rsidRPr="00F562DC" w:rsidRDefault="00C750FE" w:rsidP="00C750FE">
      <w:pPr>
        <w:rPr>
          <w:szCs w:val="28"/>
        </w:rPr>
      </w:pPr>
      <w:r w:rsidRPr="00F562DC">
        <w:rPr>
          <w:szCs w:val="28"/>
        </w:rPr>
        <w:t>List the items and the total cost.</w:t>
      </w:r>
    </w:p>
    <w:p w14:paraId="4210A964" w14:textId="77777777" w:rsidR="00C750FE" w:rsidRPr="00F562DC" w:rsidRDefault="00C750FE" w:rsidP="00C750FE">
      <w:pPr>
        <w:rPr>
          <w:szCs w:val="28"/>
        </w:rPr>
      </w:pPr>
    </w:p>
    <w:p w14:paraId="4210A965" w14:textId="77777777" w:rsidR="00C750FE" w:rsidRPr="00F562DC" w:rsidRDefault="00C750FE" w:rsidP="00C750FE">
      <w:pPr>
        <w:rPr>
          <w:szCs w:val="28"/>
        </w:rPr>
      </w:pPr>
      <w:r w:rsidRPr="00F562DC">
        <w:rPr>
          <w:szCs w:val="28"/>
        </w:rPr>
        <w:t>___________________________</w:t>
      </w:r>
      <w:r w:rsidRPr="00F562DC">
        <w:rPr>
          <w:szCs w:val="28"/>
        </w:rPr>
        <w:tab/>
      </w:r>
      <w:r w:rsidRPr="00F562DC">
        <w:rPr>
          <w:szCs w:val="28"/>
        </w:rPr>
        <w:tab/>
        <w:t>___________________________</w:t>
      </w:r>
    </w:p>
    <w:p w14:paraId="4210A966" w14:textId="77777777" w:rsidR="00C750FE" w:rsidRPr="00F562DC" w:rsidRDefault="00C750FE" w:rsidP="00C750FE">
      <w:pPr>
        <w:rPr>
          <w:szCs w:val="28"/>
        </w:rPr>
      </w:pPr>
    </w:p>
    <w:p w14:paraId="4210A967" w14:textId="77777777" w:rsidR="00C750FE" w:rsidRPr="00F562DC" w:rsidRDefault="00351044" w:rsidP="00C750FE">
      <w:pPr>
        <w:rPr>
          <w:szCs w:val="28"/>
        </w:rPr>
      </w:pPr>
      <w:r>
        <w:rPr>
          <w:szCs w:val="28"/>
        </w:rPr>
        <w:t>___________________________</w:t>
      </w:r>
      <w:r w:rsidR="00C750FE" w:rsidRPr="00F562DC">
        <w:rPr>
          <w:szCs w:val="28"/>
        </w:rPr>
        <w:tab/>
      </w:r>
      <w:r w:rsidR="00C750FE" w:rsidRPr="00F562DC">
        <w:rPr>
          <w:szCs w:val="28"/>
        </w:rPr>
        <w:tab/>
        <w:t>___________________________</w:t>
      </w:r>
    </w:p>
    <w:p w14:paraId="4210A968" w14:textId="77777777" w:rsidR="00C750FE" w:rsidRPr="00F562DC" w:rsidRDefault="00C750FE" w:rsidP="00C750FE">
      <w:pPr>
        <w:rPr>
          <w:szCs w:val="28"/>
        </w:rPr>
      </w:pPr>
    </w:p>
    <w:p w14:paraId="4210A969" w14:textId="77777777" w:rsidR="00C750FE" w:rsidRPr="00F562DC" w:rsidRDefault="00351044" w:rsidP="00C750FE">
      <w:pPr>
        <w:rPr>
          <w:szCs w:val="28"/>
        </w:rPr>
      </w:pPr>
      <w:r>
        <w:rPr>
          <w:szCs w:val="28"/>
        </w:rPr>
        <w:t>___________________________</w:t>
      </w:r>
      <w:r w:rsidR="00C750FE" w:rsidRPr="00F562DC">
        <w:rPr>
          <w:szCs w:val="28"/>
        </w:rPr>
        <w:tab/>
      </w:r>
      <w:r w:rsidR="00C750FE" w:rsidRPr="00F562DC">
        <w:rPr>
          <w:szCs w:val="28"/>
        </w:rPr>
        <w:tab/>
        <w:t>___________________________</w:t>
      </w:r>
    </w:p>
    <w:p w14:paraId="4210A96A" w14:textId="77777777" w:rsidR="00C750FE" w:rsidRPr="00F562DC" w:rsidRDefault="00C750FE" w:rsidP="00C750FE">
      <w:pPr>
        <w:rPr>
          <w:szCs w:val="28"/>
        </w:rPr>
      </w:pPr>
    </w:p>
    <w:p w14:paraId="4210A96B" w14:textId="77777777" w:rsidR="00C750FE" w:rsidRPr="00F562DC" w:rsidRDefault="00C750FE" w:rsidP="00C750FE">
      <w:pPr>
        <w:rPr>
          <w:szCs w:val="28"/>
        </w:rPr>
      </w:pPr>
    </w:p>
    <w:p w14:paraId="4210A96C" w14:textId="77777777" w:rsidR="00C750FE" w:rsidRPr="00F562DC" w:rsidRDefault="00C750FE" w:rsidP="00C750FE">
      <w:pPr>
        <w:rPr>
          <w:szCs w:val="28"/>
        </w:rPr>
      </w:pPr>
      <w:r w:rsidRPr="00F562DC">
        <w:rPr>
          <w:szCs w:val="28"/>
        </w:rPr>
        <w:t xml:space="preserve">Total cost: </w:t>
      </w:r>
      <w:r w:rsidRPr="00F562DC">
        <w:rPr>
          <w:szCs w:val="28"/>
        </w:rPr>
        <w:tab/>
      </w:r>
      <w:r w:rsidRPr="00F562DC">
        <w:rPr>
          <w:szCs w:val="28"/>
        </w:rPr>
        <w:tab/>
        <w:t>___________________________</w:t>
      </w:r>
    </w:p>
    <w:p w14:paraId="4210A96D" w14:textId="77777777" w:rsidR="00C750FE" w:rsidRPr="00F562DC" w:rsidRDefault="00C750FE" w:rsidP="00C750FE">
      <w:pPr>
        <w:rPr>
          <w:szCs w:val="28"/>
        </w:rPr>
      </w:pPr>
    </w:p>
    <w:p w14:paraId="4210A96E" w14:textId="77777777" w:rsidR="00C750FE" w:rsidRPr="00F562DC" w:rsidRDefault="00C750FE" w:rsidP="00C750FE"/>
    <w:tbl>
      <w:tblPr>
        <w:tblW w:w="0" w:type="auto"/>
        <w:tblLook w:val="01E0" w:firstRow="1" w:lastRow="1" w:firstColumn="1" w:lastColumn="1" w:noHBand="0" w:noVBand="0"/>
      </w:tblPr>
      <w:tblGrid>
        <w:gridCol w:w="3175"/>
        <w:gridCol w:w="3175"/>
        <w:gridCol w:w="3176"/>
      </w:tblGrid>
      <w:tr w:rsidR="00C750FE" w:rsidRPr="00F562DC" w14:paraId="4210A97E" w14:textId="77777777" w:rsidTr="00F90B68">
        <w:tc>
          <w:tcPr>
            <w:tcW w:w="3175" w:type="dxa"/>
          </w:tcPr>
          <w:p w14:paraId="4210A96F" w14:textId="77777777" w:rsidR="00C750FE" w:rsidRPr="00F562DC" w:rsidRDefault="00C750FE" w:rsidP="00F90B68">
            <w:pPr>
              <w:jc w:val="center"/>
              <w:rPr>
                <w:bCs/>
                <w:szCs w:val="28"/>
              </w:rPr>
            </w:pPr>
          </w:p>
          <w:p w14:paraId="4210A970" w14:textId="77777777" w:rsidR="00C750FE" w:rsidRPr="00F562DC" w:rsidRDefault="00C750FE" w:rsidP="00F90B68">
            <w:pPr>
              <w:jc w:val="center"/>
              <w:rPr>
                <w:bCs/>
                <w:szCs w:val="28"/>
              </w:rPr>
            </w:pPr>
            <w:r>
              <w:rPr>
                <w:bCs/>
                <w:noProof/>
                <w:szCs w:val="28"/>
                <w:lang w:val="en-AU" w:eastAsia="en-AU"/>
              </w:rPr>
              <w:drawing>
                <wp:inline distT="0" distB="0" distL="0" distR="0" wp14:anchorId="4210AEB2" wp14:editId="4210AEB3">
                  <wp:extent cx="1196975" cy="941070"/>
                  <wp:effectExtent l="0" t="0" r="0" b="0"/>
                  <wp:docPr id="580" name="Picture 580" descr="FODMT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FODMT01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196975" cy="941070"/>
                          </a:xfrm>
                          <a:prstGeom prst="rect">
                            <a:avLst/>
                          </a:prstGeom>
                          <a:noFill/>
                          <a:ln>
                            <a:noFill/>
                          </a:ln>
                        </pic:spPr>
                      </pic:pic>
                    </a:graphicData>
                  </a:graphic>
                </wp:inline>
              </w:drawing>
            </w:r>
          </w:p>
          <w:p w14:paraId="4210A971" w14:textId="77777777" w:rsidR="00C750FE" w:rsidRPr="00F562DC" w:rsidRDefault="00C750FE" w:rsidP="00F90B68">
            <w:pPr>
              <w:jc w:val="center"/>
              <w:rPr>
                <w:bCs/>
                <w:szCs w:val="28"/>
              </w:rPr>
            </w:pPr>
          </w:p>
          <w:p w14:paraId="4210A972" w14:textId="77777777" w:rsidR="00C750FE" w:rsidRPr="00F562DC" w:rsidRDefault="00C750FE" w:rsidP="00F90B68">
            <w:pPr>
              <w:jc w:val="center"/>
              <w:rPr>
                <w:bCs/>
                <w:szCs w:val="28"/>
              </w:rPr>
            </w:pPr>
            <w:r w:rsidRPr="00F562DC">
              <w:rPr>
                <w:bCs/>
                <w:szCs w:val="28"/>
              </w:rPr>
              <w:t>Hamburger $4.50</w:t>
            </w:r>
          </w:p>
        </w:tc>
        <w:tc>
          <w:tcPr>
            <w:tcW w:w="3175" w:type="dxa"/>
          </w:tcPr>
          <w:p w14:paraId="4210A973" w14:textId="77777777" w:rsidR="00C750FE" w:rsidRPr="00F562DC" w:rsidRDefault="00C750FE" w:rsidP="00F90B68">
            <w:pPr>
              <w:jc w:val="center"/>
              <w:rPr>
                <w:bCs/>
                <w:szCs w:val="28"/>
              </w:rPr>
            </w:pPr>
          </w:p>
          <w:p w14:paraId="4210A974" w14:textId="77777777" w:rsidR="00C750FE" w:rsidRPr="00F562DC" w:rsidRDefault="00C750FE" w:rsidP="00F90B68">
            <w:pPr>
              <w:jc w:val="center"/>
              <w:rPr>
                <w:bCs/>
                <w:szCs w:val="28"/>
              </w:rPr>
            </w:pPr>
          </w:p>
          <w:p w14:paraId="4210A975" w14:textId="77777777" w:rsidR="00C750FE" w:rsidRPr="00F562DC" w:rsidRDefault="00C750FE" w:rsidP="00F90B68">
            <w:pPr>
              <w:jc w:val="center"/>
              <w:rPr>
                <w:bCs/>
                <w:szCs w:val="28"/>
              </w:rPr>
            </w:pPr>
            <w:r>
              <w:rPr>
                <w:bCs/>
                <w:noProof/>
                <w:szCs w:val="28"/>
                <w:lang w:val="en-AU" w:eastAsia="en-AU"/>
              </w:rPr>
              <w:drawing>
                <wp:inline distT="0" distB="0" distL="0" distR="0" wp14:anchorId="4210AEB4" wp14:editId="4210AEB5">
                  <wp:extent cx="1559560" cy="591820"/>
                  <wp:effectExtent l="0" t="0" r="2540" b="0"/>
                  <wp:docPr id="579" name="Picture 579" descr="FODP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FODPR18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59560" cy="591820"/>
                          </a:xfrm>
                          <a:prstGeom prst="rect">
                            <a:avLst/>
                          </a:prstGeom>
                          <a:noFill/>
                          <a:ln>
                            <a:noFill/>
                          </a:ln>
                        </pic:spPr>
                      </pic:pic>
                    </a:graphicData>
                  </a:graphic>
                </wp:inline>
              </w:drawing>
            </w:r>
          </w:p>
          <w:p w14:paraId="4210A976" w14:textId="77777777" w:rsidR="00C750FE" w:rsidRPr="00F562DC" w:rsidRDefault="00C750FE" w:rsidP="00F90B68">
            <w:pPr>
              <w:jc w:val="center"/>
              <w:rPr>
                <w:bCs/>
              </w:rPr>
            </w:pPr>
          </w:p>
          <w:p w14:paraId="4210A977" w14:textId="77777777" w:rsidR="00C750FE" w:rsidRPr="00F562DC" w:rsidRDefault="00C750FE" w:rsidP="00F90B68">
            <w:pPr>
              <w:jc w:val="center"/>
              <w:rPr>
                <w:bCs/>
              </w:rPr>
            </w:pPr>
          </w:p>
          <w:p w14:paraId="4210A978" w14:textId="77777777" w:rsidR="00C750FE" w:rsidRPr="00F562DC" w:rsidRDefault="00C750FE" w:rsidP="00F90B68">
            <w:pPr>
              <w:jc w:val="center"/>
              <w:rPr>
                <w:bCs/>
                <w:szCs w:val="28"/>
              </w:rPr>
            </w:pPr>
            <w:r w:rsidRPr="00F562DC">
              <w:rPr>
                <w:bCs/>
                <w:szCs w:val="28"/>
              </w:rPr>
              <w:t>Salad roll $3.20</w:t>
            </w:r>
          </w:p>
        </w:tc>
        <w:tc>
          <w:tcPr>
            <w:tcW w:w="3176" w:type="dxa"/>
          </w:tcPr>
          <w:p w14:paraId="4210A979" w14:textId="77777777" w:rsidR="00C750FE" w:rsidRPr="00F562DC" w:rsidRDefault="00C750FE" w:rsidP="00F90B68">
            <w:pPr>
              <w:jc w:val="center"/>
              <w:rPr>
                <w:bCs/>
                <w:szCs w:val="28"/>
              </w:rPr>
            </w:pPr>
          </w:p>
          <w:p w14:paraId="4210A97A" w14:textId="77777777" w:rsidR="00C750FE" w:rsidRPr="00F562DC" w:rsidRDefault="00C750FE" w:rsidP="00F90B68">
            <w:pPr>
              <w:jc w:val="center"/>
              <w:rPr>
                <w:bCs/>
                <w:szCs w:val="28"/>
              </w:rPr>
            </w:pPr>
          </w:p>
          <w:p w14:paraId="4210A97B" w14:textId="77777777" w:rsidR="00C750FE" w:rsidRPr="00F562DC" w:rsidRDefault="00C750FE" w:rsidP="00F90B68">
            <w:pPr>
              <w:jc w:val="center"/>
              <w:rPr>
                <w:bCs/>
                <w:szCs w:val="28"/>
              </w:rPr>
            </w:pPr>
            <w:r>
              <w:rPr>
                <w:bCs/>
                <w:noProof/>
                <w:szCs w:val="28"/>
                <w:lang w:val="en-AU" w:eastAsia="en-AU"/>
              </w:rPr>
              <w:drawing>
                <wp:inline distT="0" distB="0" distL="0" distR="0" wp14:anchorId="4210AEB6" wp14:editId="4210AEB7">
                  <wp:extent cx="1196975" cy="578485"/>
                  <wp:effectExtent l="0" t="0" r="0" b="0"/>
                  <wp:docPr id="578" name="Picture 578" descr="FODVF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FODVF05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196975" cy="578485"/>
                          </a:xfrm>
                          <a:prstGeom prst="rect">
                            <a:avLst/>
                          </a:prstGeom>
                          <a:noFill/>
                          <a:ln>
                            <a:noFill/>
                          </a:ln>
                        </pic:spPr>
                      </pic:pic>
                    </a:graphicData>
                  </a:graphic>
                </wp:inline>
              </w:drawing>
            </w:r>
          </w:p>
          <w:p w14:paraId="4210A97C" w14:textId="77777777" w:rsidR="00C750FE" w:rsidRPr="00F562DC" w:rsidRDefault="00C750FE" w:rsidP="00F90B68">
            <w:pPr>
              <w:rPr>
                <w:bCs/>
                <w:szCs w:val="28"/>
              </w:rPr>
            </w:pPr>
          </w:p>
          <w:p w14:paraId="4210A97D" w14:textId="77777777" w:rsidR="00C750FE" w:rsidRPr="00F562DC" w:rsidRDefault="00C750FE" w:rsidP="00F90B68">
            <w:pPr>
              <w:jc w:val="center"/>
              <w:rPr>
                <w:bCs/>
                <w:szCs w:val="28"/>
              </w:rPr>
            </w:pPr>
            <w:r w:rsidRPr="00F562DC">
              <w:rPr>
                <w:bCs/>
                <w:szCs w:val="28"/>
              </w:rPr>
              <w:t>Banana 60c</w:t>
            </w:r>
          </w:p>
        </w:tc>
      </w:tr>
      <w:tr w:rsidR="00C750FE" w:rsidRPr="00F562DC" w14:paraId="4210A98C" w14:textId="77777777" w:rsidTr="00F90B68">
        <w:tc>
          <w:tcPr>
            <w:tcW w:w="3175" w:type="dxa"/>
          </w:tcPr>
          <w:p w14:paraId="4210A97F" w14:textId="77777777" w:rsidR="00C750FE" w:rsidRPr="00F562DC" w:rsidRDefault="00C750FE" w:rsidP="00F90B68">
            <w:pPr>
              <w:rPr>
                <w:bCs/>
                <w:szCs w:val="28"/>
              </w:rPr>
            </w:pPr>
          </w:p>
          <w:p w14:paraId="4210A980" w14:textId="77777777" w:rsidR="00C750FE" w:rsidRPr="00F562DC" w:rsidRDefault="00C750FE" w:rsidP="00F90B68">
            <w:pPr>
              <w:jc w:val="center"/>
              <w:rPr>
                <w:bCs/>
                <w:szCs w:val="28"/>
              </w:rPr>
            </w:pPr>
            <w:r>
              <w:rPr>
                <w:bCs/>
                <w:noProof/>
                <w:szCs w:val="28"/>
                <w:lang w:val="en-AU" w:eastAsia="en-AU"/>
              </w:rPr>
              <w:drawing>
                <wp:inline distT="0" distB="0" distL="0" distR="0" wp14:anchorId="4210AEB8" wp14:editId="4210AEB9">
                  <wp:extent cx="430530" cy="941070"/>
                  <wp:effectExtent l="0" t="0" r="7620" b="0"/>
                  <wp:docPr id="577" name="Picture 577" descr="FODDR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FODDR04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30530" cy="941070"/>
                          </a:xfrm>
                          <a:prstGeom prst="rect">
                            <a:avLst/>
                          </a:prstGeom>
                          <a:noFill/>
                          <a:ln>
                            <a:noFill/>
                          </a:ln>
                        </pic:spPr>
                      </pic:pic>
                    </a:graphicData>
                  </a:graphic>
                </wp:inline>
              </w:drawing>
            </w:r>
          </w:p>
          <w:p w14:paraId="4210A981" w14:textId="77777777" w:rsidR="00C750FE" w:rsidRPr="00F562DC" w:rsidRDefault="00C750FE" w:rsidP="00F90B68">
            <w:pPr>
              <w:jc w:val="center"/>
              <w:rPr>
                <w:bCs/>
                <w:szCs w:val="28"/>
              </w:rPr>
            </w:pPr>
          </w:p>
          <w:p w14:paraId="4210A982" w14:textId="77777777" w:rsidR="00C750FE" w:rsidRPr="00F562DC" w:rsidRDefault="00C750FE" w:rsidP="00F90B68">
            <w:pPr>
              <w:jc w:val="center"/>
              <w:rPr>
                <w:bCs/>
                <w:szCs w:val="28"/>
              </w:rPr>
            </w:pPr>
            <w:proofErr w:type="spellStart"/>
            <w:r w:rsidRPr="00F562DC">
              <w:rPr>
                <w:bCs/>
                <w:szCs w:val="28"/>
              </w:rPr>
              <w:t>Icecream</w:t>
            </w:r>
            <w:proofErr w:type="spellEnd"/>
            <w:r w:rsidRPr="00F562DC">
              <w:rPr>
                <w:bCs/>
                <w:szCs w:val="28"/>
              </w:rPr>
              <w:t xml:space="preserve"> $2.50</w:t>
            </w:r>
          </w:p>
        </w:tc>
        <w:tc>
          <w:tcPr>
            <w:tcW w:w="3175" w:type="dxa"/>
          </w:tcPr>
          <w:p w14:paraId="4210A983" w14:textId="77777777" w:rsidR="00C750FE" w:rsidRPr="00F562DC" w:rsidRDefault="00C750FE" w:rsidP="00F90B68">
            <w:pPr>
              <w:jc w:val="center"/>
              <w:rPr>
                <w:bCs/>
                <w:szCs w:val="28"/>
              </w:rPr>
            </w:pPr>
          </w:p>
          <w:p w14:paraId="4210A984" w14:textId="77777777" w:rsidR="00C750FE" w:rsidRPr="00F562DC" w:rsidRDefault="00C750FE" w:rsidP="00F90B68">
            <w:pPr>
              <w:jc w:val="center"/>
              <w:rPr>
                <w:bCs/>
                <w:szCs w:val="28"/>
              </w:rPr>
            </w:pPr>
            <w:r>
              <w:rPr>
                <w:bCs/>
                <w:noProof/>
                <w:szCs w:val="28"/>
                <w:lang w:val="en-AU" w:eastAsia="en-AU"/>
              </w:rPr>
              <w:drawing>
                <wp:inline distT="0" distB="0" distL="0" distR="0" wp14:anchorId="4210AEBA" wp14:editId="4210AEBB">
                  <wp:extent cx="645160" cy="1102360"/>
                  <wp:effectExtent l="0" t="0" r="2540" b="2540"/>
                  <wp:docPr id="576" name="Picture 576" descr="FODDR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FODDR09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45160" cy="1102360"/>
                          </a:xfrm>
                          <a:prstGeom prst="rect">
                            <a:avLst/>
                          </a:prstGeom>
                          <a:noFill/>
                          <a:ln>
                            <a:noFill/>
                          </a:ln>
                        </pic:spPr>
                      </pic:pic>
                    </a:graphicData>
                  </a:graphic>
                </wp:inline>
              </w:drawing>
            </w:r>
          </w:p>
          <w:p w14:paraId="4210A985" w14:textId="77777777" w:rsidR="00C750FE" w:rsidRPr="00F562DC" w:rsidRDefault="00C750FE" w:rsidP="00F90B68">
            <w:pPr>
              <w:jc w:val="center"/>
              <w:rPr>
                <w:bCs/>
                <w:sz w:val="14"/>
                <w:szCs w:val="14"/>
              </w:rPr>
            </w:pPr>
          </w:p>
          <w:p w14:paraId="4210A986" w14:textId="77777777" w:rsidR="00C750FE" w:rsidRPr="00F562DC" w:rsidRDefault="00C750FE" w:rsidP="00F90B68">
            <w:pPr>
              <w:jc w:val="center"/>
              <w:rPr>
                <w:bCs/>
                <w:szCs w:val="28"/>
              </w:rPr>
            </w:pPr>
            <w:r w:rsidRPr="00F562DC">
              <w:rPr>
                <w:bCs/>
                <w:szCs w:val="28"/>
              </w:rPr>
              <w:t>Milk $1.20</w:t>
            </w:r>
          </w:p>
        </w:tc>
        <w:tc>
          <w:tcPr>
            <w:tcW w:w="3176" w:type="dxa"/>
          </w:tcPr>
          <w:p w14:paraId="4210A987" w14:textId="77777777" w:rsidR="00C750FE" w:rsidRPr="00F562DC" w:rsidRDefault="00C750FE" w:rsidP="00F90B68">
            <w:pPr>
              <w:jc w:val="center"/>
              <w:rPr>
                <w:bCs/>
                <w:szCs w:val="28"/>
              </w:rPr>
            </w:pPr>
          </w:p>
          <w:p w14:paraId="4210A988" w14:textId="77777777" w:rsidR="00C750FE" w:rsidRPr="00F562DC" w:rsidRDefault="00C750FE" w:rsidP="00F90B68">
            <w:pPr>
              <w:jc w:val="center"/>
              <w:rPr>
                <w:bCs/>
                <w:szCs w:val="28"/>
              </w:rPr>
            </w:pPr>
            <w:r>
              <w:rPr>
                <w:bCs/>
                <w:noProof/>
                <w:szCs w:val="28"/>
                <w:lang w:val="en-AU" w:eastAsia="en-AU"/>
              </w:rPr>
              <w:drawing>
                <wp:inline distT="0" distB="0" distL="0" distR="0" wp14:anchorId="4210AEBC" wp14:editId="4210AEBD">
                  <wp:extent cx="941070" cy="807085"/>
                  <wp:effectExtent l="0" t="0" r="0" b="0"/>
                  <wp:docPr id="575" name="Picture 575" descr="FODBK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FODBK00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941070" cy="807085"/>
                          </a:xfrm>
                          <a:prstGeom prst="rect">
                            <a:avLst/>
                          </a:prstGeom>
                          <a:noFill/>
                          <a:ln>
                            <a:noFill/>
                          </a:ln>
                        </pic:spPr>
                      </pic:pic>
                    </a:graphicData>
                  </a:graphic>
                </wp:inline>
              </w:drawing>
            </w:r>
          </w:p>
          <w:p w14:paraId="4210A989" w14:textId="77777777" w:rsidR="00C750FE" w:rsidRPr="00F562DC" w:rsidRDefault="00C750FE" w:rsidP="00F90B68">
            <w:pPr>
              <w:jc w:val="center"/>
              <w:rPr>
                <w:bCs/>
                <w:szCs w:val="28"/>
              </w:rPr>
            </w:pPr>
          </w:p>
          <w:p w14:paraId="4210A98A" w14:textId="77777777" w:rsidR="00C750FE" w:rsidRPr="00F562DC" w:rsidRDefault="00C750FE" w:rsidP="00F90B68">
            <w:pPr>
              <w:jc w:val="center"/>
              <w:rPr>
                <w:bCs/>
                <w:szCs w:val="28"/>
              </w:rPr>
            </w:pPr>
          </w:p>
          <w:p w14:paraId="4210A98B" w14:textId="77777777" w:rsidR="00C750FE" w:rsidRPr="00F562DC" w:rsidRDefault="00C750FE" w:rsidP="00F90B68">
            <w:pPr>
              <w:jc w:val="center"/>
              <w:rPr>
                <w:bCs/>
                <w:szCs w:val="28"/>
              </w:rPr>
            </w:pPr>
            <w:r w:rsidRPr="00F562DC">
              <w:rPr>
                <w:bCs/>
                <w:szCs w:val="28"/>
              </w:rPr>
              <w:t>Muffin $2.80</w:t>
            </w:r>
          </w:p>
        </w:tc>
      </w:tr>
      <w:tr w:rsidR="00C750FE" w:rsidRPr="00F562DC" w14:paraId="4210A98F" w14:textId="77777777" w:rsidTr="00F90B68">
        <w:tc>
          <w:tcPr>
            <w:tcW w:w="9526" w:type="dxa"/>
            <w:gridSpan w:val="3"/>
          </w:tcPr>
          <w:p w14:paraId="4210A98D" w14:textId="77777777" w:rsidR="00C750FE" w:rsidRPr="00F562DC" w:rsidRDefault="00C750FE" w:rsidP="00F90B68">
            <w:pPr>
              <w:pStyle w:val="Heading2"/>
            </w:pPr>
            <w:r w:rsidRPr="00F562DC">
              <w:lastRenderedPageBreak/>
              <w:t>Activity 2</w:t>
            </w:r>
          </w:p>
          <w:p w14:paraId="4210A98E" w14:textId="77777777" w:rsidR="00C750FE" w:rsidRPr="00F562DC" w:rsidRDefault="00C750FE" w:rsidP="00F90B68">
            <w:pPr>
              <w:rPr>
                <w:szCs w:val="28"/>
              </w:rPr>
            </w:pPr>
            <w:r>
              <w:rPr>
                <w:noProof/>
                <w:lang w:val="en-AU" w:eastAsia="en-AU"/>
              </w:rPr>
              <w:drawing>
                <wp:inline distT="0" distB="0" distL="0" distR="0" wp14:anchorId="4210AEBE" wp14:editId="4210AEBF">
                  <wp:extent cx="564515" cy="443865"/>
                  <wp:effectExtent l="0" t="0" r="6985" b="0"/>
                  <wp:docPr id="574" name="Picture 57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562DC">
              <w:rPr>
                <w:rFonts w:ascii="Arial" w:hAnsi="Arial" w:cs="Arial"/>
                <w:b/>
                <w:bCs/>
              </w:rPr>
              <w:t>For you to do</w:t>
            </w:r>
          </w:p>
        </w:tc>
      </w:tr>
    </w:tbl>
    <w:p w14:paraId="4210A990" w14:textId="77777777" w:rsidR="00C750FE" w:rsidRPr="00F562DC" w:rsidRDefault="00C750FE" w:rsidP="00C750FE"/>
    <w:p w14:paraId="4210A991" w14:textId="77777777" w:rsidR="00C750FE" w:rsidRPr="00F562DC" w:rsidRDefault="00C750FE" w:rsidP="00C750FE">
      <w:r w:rsidRPr="00F562DC">
        <w:rPr>
          <w:rFonts w:ascii="Arial" w:hAnsi="Arial" w:cs="Arial"/>
          <w:b/>
          <w:bCs/>
          <w:szCs w:val="28"/>
        </w:rPr>
        <w:t>Game: Calculator Subtraction</w:t>
      </w:r>
    </w:p>
    <w:p w14:paraId="4210A992" w14:textId="77777777" w:rsidR="00C750FE" w:rsidRPr="00F562DC" w:rsidRDefault="00C750FE" w:rsidP="00C750FE">
      <w:pPr>
        <w:pStyle w:val="Heading2"/>
        <w:rPr>
          <w:rFonts w:ascii="Century Schoolbook" w:hAnsi="Century Schoolbook"/>
          <w:b w:val="0"/>
          <w:sz w:val="16"/>
          <w:szCs w:val="16"/>
        </w:rPr>
      </w:pPr>
    </w:p>
    <w:p w14:paraId="4210A993" w14:textId="77777777" w:rsidR="00C750FE" w:rsidRPr="00F562DC" w:rsidRDefault="00C750FE" w:rsidP="00C750FE">
      <w:pPr>
        <w:pStyle w:val="Heading2"/>
        <w:rPr>
          <w:rFonts w:ascii="Century Schoolbook" w:hAnsi="Century Schoolbook"/>
          <w:b w:val="0"/>
        </w:rPr>
      </w:pPr>
      <w:r w:rsidRPr="00F562DC">
        <w:rPr>
          <w:rFonts w:ascii="Century Schoolbook" w:hAnsi="Century Schoolbook"/>
          <w:b w:val="0"/>
        </w:rPr>
        <w:t>This is a game for two players.</w:t>
      </w:r>
    </w:p>
    <w:p w14:paraId="4210A994" w14:textId="77777777" w:rsidR="00C750FE" w:rsidRPr="00F562DC" w:rsidRDefault="00C750FE" w:rsidP="00C750FE">
      <w:pPr>
        <w:pStyle w:val="Heading2"/>
        <w:rPr>
          <w:rFonts w:ascii="Century Schoolbook" w:hAnsi="Century Schoolbook"/>
          <w:b w:val="0"/>
          <w:sz w:val="16"/>
          <w:szCs w:val="16"/>
        </w:rPr>
      </w:pPr>
    </w:p>
    <w:p w14:paraId="4210A995" w14:textId="77777777" w:rsidR="00C750FE" w:rsidRPr="00F562DC" w:rsidRDefault="00C750FE" w:rsidP="00C750FE">
      <w:pPr>
        <w:pStyle w:val="Heading2"/>
      </w:pPr>
      <w:r w:rsidRPr="00F562DC">
        <w:t>You will need:</w:t>
      </w:r>
    </w:p>
    <w:p w14:paraId="4210A996" w14:textId="77777777" w:rsidR="00C750FE" w:rsidRPr="00F562DC" w:rsidRDefault="00C750FE" w:rsidP="00C750FE">
      <w:pPr>
        <w:rPr>
          <w:sz w:val="16"/>
          <w:szCs w:val="16"/>
        </w:rPr>
      </w:pPr>
    </w:p>
    <w:p w14:paraId="4210A997" w14:textId="77777777" w:rsidR="00C750FE" w:rsidRPr="00F562DC" w:rsidRDefault="00C750FE" w:rsidP="00C750FE">
      <w:pPr>
        <w:numPr>
          <w:ilvl w:val="0"/>
          <w:numId w:val="23"/>
        </w:numPr>
        <w:rPr>
          <w:szCs w:val="28"/>
        </w:rPr>
      </w:pPr>
      <w:r w:rsidRPr="00F562DC">
        <w:rPr>
          <w:szCs w:val="28"/>
        </w:rPr>
        <w:t>a calculator</w:t>
      </w:r>
    </w:p>
    <w:p w14:paraId="4210A998" w14:textId="77777777" w:rsidR="00C750FE" w:rsidRPr="00F562DC" w:rsidRDefault="00C750FE" w:rsidP="00C750FE">
      <w:pPr>
        <w:numPr>
          <w:ilvl w:val="0"/>
          <w:numId w:val="23"/>
        </w:numPr>
        <w:rPr>
          <w:szCs w:val="28"/>
        </w:rPr>
      </w:pPr>
      <w:r w:rsidRPr="00F562DC">
        <w:rPr>
          <w:szCs w:val="28"/>
        </w:rPr>
        <w:t>partner</w:t>
      </w:r>
    </w:p>
    <w:p w14:paraId="4210A999" w14:textId="77777777" w:rsidR="00C750FE" w:rsidRPr="00F562DC" w:rsidRDefault="00C750FE" w:rsidP="00C750FE">
      <w:pPr>
        <w:rPr>
          <w:szCs w:val="28"/>
        </w:rPr>
      </w:pPr>
    </w:p>
    <w:p w14:paraId="4210A99A" w14:textId="77777777" w:rsidR="00C750FE" w:rsidRPr="00F562DC" w:rsidRDefault="00C750FE" w:rsidP="00C750FE">
      <w:pPr>
        <w:rPr>
          <w:rFonts w:ascii="Arial" w:hAnsi="Arial" w:cs="Arial"/>
          <w:b/>
          <w:szCs w:val="28"/>
        </w:rPr>
      </w:pPr>
      <w:r w:rsidRPr="00F562DC">
        <w:rPr>
          <w:rFonts w:ascii="Arial" w:hAnsi="Arial" w:cs="Arial"/>
          <w:b/>
          <w:szCs w:val="28"/>
        </w:rPr>
        <w:t>How to play:</w:t>
      </w:r>
    </w:p>
    <w:p w14:paraId="4210A99B" w14:textId="77777777" w:rsidR="00C750FE" w:rsidRPr="00F562DC" w:rsidRDefault="00C750FE" w:rsidP="00C750FE">
      <w:pPr>
        <w:rPr>
          <w:rFonts w:ascii="Arial" w:hAnsi="Arial" w:cs="Arial"/>
          <w:b/>
          <w:sz w:val="16"/>
          <w:szCs w:val="16"/>
        </w:rPr>
      </w:pPr>
    </w:p>
    <w:p w14:paraId="4210A99C" w14:textId="77777777" w:rsidR="00C750FE" w:rsidRPr="00F562DC" w:rsidRDefault="00C750FE" w:rsidP="00C750FE">
      <w:pPr>
        <w:spacing w:before="40" w:after="40"/>
        <w:ind w:left="360"/>
        <w:rPr>
          <w:szCs w:val="28"/>
        </w:rPr>
      </w:pPr>
      <w:r w:rsidRPr="00F562DC">
        <w:rPr>
          <w:szCs w:val="28"/>
        </w:rPr>
        <w:t>Begin by entering 101 in the calculator.</w:t>
      </w:r>
    </w:p>
    <w:p w14:paraId="4210A99D" w14:textId="77777777" w:rsidR="00C750FE" w:rsidRPr="00F562DC" w:rsidRDefault="00C750FE" w:rsidP="00C750FE">
      <w:pPr>
        <w:spacing w:before="40" w:after="40"/>
        <w:ind w:left="360"/>
        <w:rPr>
          <w:szCs w:val="28"/>
        </w:rPr>
      </w:pPr>
      <w:r w:rsidRPr="00F562DC">
        <w:rPr>
          <w:szCs w:val="28"/>
        </w:rPr>
        <w:t>Each player takes turns to subtract a number between 1 and 10 from the number on the display.</w:t>
      </w:r>
    </w:p>
    <w:p w14:paraId="4210A99E" w14:textId="77777777" w:rsidR="00C750FE" w:rsidRPr="00F562DC" w:rsidRDefault="00C750FE" w:rsidP="00C750FE">
      <w:pPr>
        <w:spacing w:before="40" w:after="40"/>
        <w:ind w:left="360"/>
        <w:rPr>
          <w:szCs w:val="28"/>
        </w:rPr>
      </w:pPr>
      <w:r w:rsidRPr="00F562DC">
        <w:rPr>
          <w:szCs w:val="28"/>
        </w:rPr>
        <w:t>Before subtracting, each player must say what number they are subtracting and what they think the display will read.</w:t>
      </w:r>
    </w:p>
    <w:p w14:paraId="4210A99F" w14:textId="77777777" w:rsidR="00C750FE" w:rsidRPr="00F562DC" w:rsidRDefault="00C750FE" w:rsidP="00C750FE">
      <w:pPr>
        <w:spacing w:before="40" w:after="40"/>
        <w:ind w:left="360"/>
        <w:rPr>
          <w:szCs w:val="28"/>
        </w:rPr>
      </w:pPr>
      <w:r w:rsidRPr="00F562DC">
        <w:rPr>
          <w:szCs w:val="28"/>
        </w:rPr>
        <w:t>If either player is incorrect, their partner has an extra turn.</w:t>
      </w:r>
    </w:p>
    <w:p w14:paraId="4210A9A0" w14:textId="77777777" w:rsidR="00C750FE" w:rsidRPr="00F562DC" w:rsidRDefault="00C750FE" w:rsidP="00C750FE">
      <w:pPr>
        <w:spacing w:before="40" w:after="40"/>
        <w:ind w:left="360"/>
        <w:rPr>
          <w:szCs w:val="28"/>
        </w:rPr>
      </w:pPr>
      <w:r w:rsidRPr="00F562DC">
        <w:rPr>
          <w:szCs w:val="28"/>
        </w:rPr>
        <w:t>The first player to make the display read 0 is the winner.</w:t>
      </w:r>
    </w:p>
    <w:p w14:paraId="4210A9A1" w14:textId="77777777" w:rsidR="00C750FE" w:rsidRPr="00F562DC" w:rsidRDefault="00C750FE" w:rsidP="00C750FE">
      <w:pPr>
        <w:spacing w:before="40" w:after="40"/>
        <w:ind w:left="360"/>
        <w:rPr>
          <w:szCs w:val="28"/>
        </w:rPr>
      </w:pPr>
    </w:p>
    <w:p w14:paraId="4210A9A2" w14:textId="77777777" w:rsidR="00C750FE" w:rsidRPr="00F562DC" w:rsidRDefault="00C750FE" w:rsidP="00C750FE">
      <w:pPr>
        <w:spacing w:before="40" w:after="40"/>
        <w:rPr>
          <w:rFonts w:ascii="Arial" w:hAnsi="Arial" w:cs="Arial"/>
          <w:b/>
          <w:szCs w:val="28"/>
        </w:rPr>
      </w:pPr>
      <w:r w:rsidRPr="00F562DC">
        <w:rPr>
          <w:rFonts w:ascii="Arial" w:hAnsi="Arial" w:cs="Arial"/>
          <w:b/>
          <w:szCs w:val="28"/>
        </w:rPr>
        <w:t>Variation:</w:t>
      </w:r>
    </w:p>
    <w:p w14:paraId="4210A9A3" w14:textId="77777777" w:rsidR="00C750FE" w:rsidRPr="00F562DC" w:rsidRDefault="00C750FE" w:rsidP="00C750FE">
      <w:pPr>
        <w:spacing w:before="40" w:after="40"/>
        <w:rPr>
          <w:rFonts w:ascii="Arial" w:hAnsi="Arial" w:cs="Arial"/>
          <w:b/>
          <w:sz w:val="16"/>
          <w:szCs w:val="16"/>
        </w:rPr>
      </w:pPr>
    </w:p>
    <w:p w14:paraId="4210A9A4" w14:textId="77777777" w:rsidR="00C750FE" w:rsidRPr="00F562DC" w:rsidRDefault="00C750FE" w:rsidP="00C750FE">
      <w:pPr>
        <w:spacing w:before="40" w:after="40"/>
        <w:ind w:left="360"/>
        <w:rPr>
          <w:szCs w:val="28"/>
        </w:rPr>
      </w:pPr>
      <w:r w:rsidRPr="00F562DC">
        <w:rPr>
          <w:szCs w:val="28"/>
        </w:rPr>
        <w:t>Begin with 2001 and subtract a number between 1 and 99 on each turn.</w:t>
      </w:r>
    </w:p>
    <w:p w14:paraId="4210A9A5" w14:textId="77777777" w:rsidR="00C750FE" w:rsidRPr="00F562DC" w:rsidRDefault="00C750FE" w:rsidP="00C750FE">
      <w:pPr>
        <w:tabs>
          <w:tab w:val="left" w:pos="2370"/>
        </w:tabs>
        <w:spacing w:before="40" w:after="40"/>
        <w:ind w:left="360"/>
        <w:jc w:val="center"/>
        <w:rPr>
          <w:szCs w:val="28"/>
        </w:rPr>
      </w:pPr>
      <w:r>
        <w:rPr>
          <w:noProof/>
          <w:szCs w:val="28"/>
          <w:lang w:val="en-AU" w:eastAsia="en-AU"/>
        </w:rPr>
        <w:drawing>
          <wp:inline distT="0" distB="0" distL="0" distR="0" wp14:anchorId="4210AEC0" wp14:editId="4210AEC1">
            <wp:extent cx="3810000" cy="2847975"/>
            <wp:effectExtent l="0" t="0" r="0"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10000" cy="2847975"/>
                    </a:xfrm>
                    <a:prstGeom prst="rect">
                      <a:avLst/>
                    </a:prstGeom>
                    <a:noFill/>
                  </pic:spPr>
                </pic:pic>
              </a:graphicData>
            </a:graphic>
          </wp:inline>
        </w:drawing>
      </w:r>
    </w:p>
    <w:p w14:paraId="4210A9A6" w14:textId="77777777" w:rsidR="00C750FE" w:rsidRPr="00F562DC" w:rsidRDefault="00C750FE" w:rsidP="00C750FE">
      <w:pPr>
        <w:pStyle w:val="Heading2"/>
      </w:pPr>
      <w:r w:rsidRPr="00F562DC">
        <w:br w:type="page"/>
      </w:r>
      <w:r w:rsidRPr="00F562DC">
        <w:lastRenderedPageBreak/>
        <w:t>Activity 3</w:t>
      </w:r>
    </w:p>
    <w:p w14:paraId="4210A9A7" w14:textId="77777777" w:rsidR="004A40D4" w:rsidRDefault="004A40D4" w:rsidP="004A40D4">
      <w:pPr>
        <w:pStyle w:val="Heading2"/>
        <w:rPr>
          <w:sz w:val="26"/>
          <w:szCs w:val="26"/>
        </w:rPr>
      </w:pPr>
      <w:r>
        <w:rPr>
          <w:noProof/>
          <w:lang w:eastAsia="en-AU"/>
        </w:rPr>
        <w:drawing>
          <wp:inline distT="0" distB="0" distL="0" distR="0" wp14:anchorId="4210AEC2" wp14:editId="4210AEC3">
            <wp:extent cx="564515" cy="443865"/>
            <wp:effectExtent l="0" t="0" r="6985" b="0"/>
            <wp:docPr id="573" name="Picture 57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bd06121_"/>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F562DC">
        <w:t xml:space="preserve">For you to do </w:t>
      </w:r>
      <w:r>
        <w:t xml:space="preserve">– </w:t>
      </w:r>
      <w:r w:rsidRPr="004A40D4">
        <w:rPr>
          <w:sz w:val="26"/>
          <w:szCs w:val="26"/>
        </w:rPr>
        <w:t>Furnish your bedroom</w:t>
      </w:r>
    </w:p>
    <w:p w14:paraId="4210A9A8" w14:textId="77777777" w:rsidR="004A40D4" w:rsidRPr="004A40D4" w:rsidRDefault="004A40D4" w:rsidP="004A40D4">
      <w:pPr>
        <w:rPr>
          <w:sz w:val="16"/>
          <w:szCs w:val="16"/>
          <w:lang w:val="en-AU"/>
        </w:rPr>
      </w:pPr>
    </w:p>
    <w:p w14:paraId="4210A9A9" w14:textId="77777777" w:rsidR="00C750FE" w:rsidRPr="004A40D4" w:rsidRDefault="00C750FE" w:rsidP="00C750FE">
      <w:pPr>
        <w:rPr>
          <w:sz w:val="26"/>
          <w:szCs w:val="26"/>
        </w:rPr>
      </w:pPr>
      <w:r w:rsidRPr="004A40D4">
        <w:rPr>
          <w:sz w:val="26"/>
          <w:szCs w:val="26"/>
        </w:rPr>
        <w:t xml:space="preserve">Imagine you have $1000 to buy furniture for your room. Choose from the items pictured. Circle the bed, drawers, desk, chair, book/toy shelf and lamp you like. Circle each item, estimate the tally. Round the cost of each item off to the nearest hundred dollars. </w:t>
      </w:r>
    </w:p>
    <w:p w14:paraId="4210A9AA" w14:textId="77777777" w:rsidR="00C750FE" w:rsidRPr="00F562DC" w:rsidRDefault="00C750FE" w:rsidP="00C750FE">
      <w:pPr>
        <w:rPr>
          <w:sz w:val="2"/>
          <w:szCs w:val="2"/>
        </w:rPr>
      </w:pPr>
    </w:p>
    <w:p w14:paraId="4210A9AB" w14:textId="77777777" w:rsidR="00C750FE" w:rsidRPr="00F562DC" w:rsidRDefault="00C750FE" w:rsidP="00C750FE">
      <w:pPr>
        <w:rPr>
          <w:sz w:val="8"/>
          <w:szCs w:val="8"/>
        </w:rPr>
      </w:pPr>
    </w:p>
    <w:tbl>
      <w:tblPr>
        <w:tblW w:w="0" w:type="auto"/>
        <w:tblLook w:val="01E0" w:firstRow="1" w:lastRow="1" w:firstColumn="1" w:lastColumn="1" w:noHBand="0" w:noVBand="0"/>
      </w:tblPr>
      <w:tblGrid>
        <w:gridCol w:w="3175"/>
        <w:gridCol w:w="3175"/>
        <w:gridCol w:w="3176"/>
      </w:tblGrid>
      <w:tr w:rsidR="00C750FE" w:rsidRPr="00F562DC" w14:paraId="4210A9B4" w14:textId="77777777" w:rsidTr="00F90B68">
        <w:tc>
          <w:tcPr>
            <w:tcW w:w="3175" w:type="dxa"/>
          </w:tcPr>
          <w:p w14:paraId="4210A9AC" w14:textId="77777777" w:rsidR="00C750FE" w:rsidRPr="00F562DC" w:rsidRDefault="00C750FE" w:rsidP="00F90B68">
            <w:pPr>
              <w:jc w:val="center"/>
              <w:rPr>
                <w:szCs w:val="28"/>
              </w:rPr>
            </w:pPr>
            <w:r>
              <w:rPr>
                <w:noProof/>
                <w:szCs w:val="28"/>
                <w:lang w:val="en-AU" w:eastAsia="en-AU"/>
              </w:rPr>
              <w:drawing>
                <wp:inline distT="0" distB="0" distL="0" distR="0" wp14:anchorId="4210AEC4" wp14:editId="4210AEC5">
                  <wp:extent cx="1680845" cy="1277620"/>
                  <wp:effectExtent l="0" t="0" r="0" b="0"/>
                  <wp:docPr id="572" name="Picture 572" descr="H_HFR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_HFR0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680845" cy="1277620"/>
                          </a:xfrm>
                          <a:prstGeom prst="rect">
                            <a:avLst/>
                          </a:prstGeom>
                          <a:noFill/>
                          <a:ln>
                            <a:noFill/>
                          </a:ln>
                        </pic:spPr>
                      </pic:pic>
                    </a:graphicData>
                  </a:graphic>
                </wp:inline>
              </w:drawing>
            </w:r>
          </w:p>
          <w:p w14:paraId="4210A9AD" w14:textId="77777777" w:rsidR="00C750FE" w:rsidRPr="00F562DC" w:rsidRDefault="00C750FE" w:rsidP="00F90B68">
            <w:pPr>
              <w:jc w:val="center"/>
              <w:rPr>
                <w:szCs w:val="28"/>
              </w:rPr>
            </w:pPr>
            <w:r w:rsidRPr="00F562DC">
              <w:rPr>
                <w:szCs w:val="28"/>
              </w:rPr>
              <w:t>$389</w:t>
            </w:r>
          </w:p>
        </w:tc>
        <w:tc>
          <w:tcPr>
            <w:tcW w:w="3175" w:type="dxa"/>
          </w:tcPr>
          <w:p w14:paraId="4210A9AE" w14:textId="77777777" w:rsidR="00C750FE" w:rsidRPr="00F562DC" w:rsidRDefault="00C750FE" w:rsidP="00F90B68">
            <w:pPr>
              <w:jc w:val="center"/>
              <w:rPr>
                <w:sz w:val="4"/>
                <w:szCs w:val="4"/>
              </w:rPr>
            </w:pPr>
          </w:p>
          <w:p w14:paraId="4210A9AF" w14:textId="77777777" w:rsidR="00C750FE" w:rsidRPr="00F562DC" w:rsidRDefault="00C750FE" w:rsidP="00F90B68">
            <w:pPr>
              <w:jc w:val="center"/>
              <w:rPr>
                <w:szCs w:val="28"/>
              </w:rPr>
            </w:pPr>
            <w:r>
              <w:rPr>
                <w:noProof/>
                <w:szCs w:val="28"/>
                <w:lang w:val="en-AU" w:eastAsia="en-AU"/>
              </w:rPr>
              <w:drawing>
                <wp:inline distT="0" distB="0" distL="0" distR="0" wp14:anchorId="4210AEC6" wp14:editId="4210AEC7">
                  <wp:extent cx="1532890" cy="1210310"/>
                  <wp:effectExtent l="0" t="0" r="0" b="8890"/>
                  <wp:docPr id="571" name="Picture 571" descr="H_HFR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H_HFR07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32890" cy="1210310"/>
                          </a:xfrm>
                          <a:prstGeom prst="rect">
                            <a:avLst/>
                          </a:prstGeom>
                          <a:noFill/>
                          <a:ln>
                            <a:noFill/>
                          </a:ln>
                        </pic:spPr>
                      </pic:pic>
                    </a:graphicData>
                  </a:graphic>
                </wp:inline>
              </w:drawing>
            </w:r>
          </w:p>
          <w:p w14:paraId="4210A9B0" w14:textId="77777777" w:rsidR="00C750FE" w:rsidRPr="00F562DC" w:rsidRDefault="00C750FE" w:rsidP="00F90B68">
            <w:pPr>
              <w:jc w:val="center"/>
              <w:rPr>
                <w:szCs w:val="28"/>
              </w:rPr>
            </w:pPr>
            <w:r w:rsidRPr="00F562DC">
              <w:rPr>
                <w:szCs w:val="28"/>
              </w:rPr>
              <w:t>$ 219</w:t>
            </w:r>
          </w:p>
        </w:tc>
        <w:tc>
          <w:tcPr>
            <w:tcW w:w="3176" w:type="dxa"/>
          </w:tcPr>
          <w:p w14:paraId="4210A9B1" w14:textId="77777777" w:rsidR="00C750FE" w:rsidRPr="00F562DC" w:rsidRDefault="00C750FE" w:rsidP="00F90B68">
            <w:pPr>
              <w:jc w:val="center"/>
              <w:rPr>
                <w:sz w:val="8"/>
                <w:szCs w:val="8"/>
              </w:rPr>
            </w:pPr>
          </w:p>
          <w:p w14:paraId="4210A9B2" w14:textId="77777777" w:rsidR="00C750FE" w:rsidRPr="00F562DC" w:rsidRDefault="00C750FE" w:rsidP="00F90B68">
            <w:pPr>
              <w:jc w:val="center"/>
              <w:rPr>
                <w:szCs w:val="28"/>
              </w:rPr>
            </w:pPr>
            <w:r>
              <w:rPr>
                <w:noProof/>
                <w:szCs w:val="28"/>
                <w:lang w:val="en-AU" w:eastAsia="en-AU"/>
              </w:rPr>
              <w:drawing>
                <wp:inline distT="0" distB="0" distL="0" distR="0" wp14:anchorId="4210AEC8" wp14:editId="4210AEC9">
                  <wp:extent cx="1344930" cy="1264285"/>
                  <wp:effectExtent l="0" t="0" r="7620" b="0"/>
                  <wp:docPr id="570" name="Picture 570" descr="H_HFR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_HFR06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344930" cy="1264285"/>
                          </a:xfrm>
                          <a:prstGeom prst="rect">
                            <a:avLst/>
                          </a:prstGeom>
                          <a:noFill/>
                          <a:ln>
                            <a:noFill/>
                          </a:ln>
                        </pic:spPr>
                      </pic:pic>
                    </a:graphicData>
                  </a:graphic>
                </wp:inline>
              </w:drawing>
            </w:r>
          </w:p>
          <w:p w14:paraId="4210A9B3" w14:textId="77777777" w:rsidR="00C750FE" w:rsidRPr="00F562DC" w:rsidRDefault="00C750FE" w:rsidP="00F90B68">
            <w:pPr>
              <w:jc w:val="center"/>
              <w:rPr>
                <w:szCs w:val="28"/>
              </w:rPr>
            </w:pPr>
            <w:r w:rsidRPr="00F562DC">
              <w:rPr>
                <w:szCs w:val="28"/>
              </w:rPr>
              <w:t>$305</w:t>
            </w:r>
          </w:p>
        </w:tc>
      </w:tr>
      <w:tr w:rsidR="00C750FE" w:rsidRPr="00F562DC" w14:paraId="4210A9C0" w14:textId="77777777" w:rsidTr="00F90B68">
        <w:tc>
          <w:tcPr>
            <w:tcW w:w="3175" w:type="dxa"/>
          </w:tcPr>
          <w:p w14:paraId="4210A9B5" w14:textId="77777777" w:rsidR="00C750FE" w:rsidRPr="00F562DC" w:rsidRDefault="00C750FE" w:rsidP="00F90B68">
            <w:pPr>
              <w:jc w:val="center"/>
              <w:rPr>
                <w:sz w:val="8"/>
                <w:szCs w:val="8"/>
              </w:rPr>
            </w:pPr>
          </w:p>
          <w:p w14:paraId="4210A9B6" w14:textId="77777777" w:rsidR="00C750FE" w:rsidRPr="00F562DC" w:rsidRDefault="00C750FE" w:rsidP="00F90B68">
            <w:pPr>
              <w:jc w:val="center"/>
              <w:rPr>
                <w:sz w:val="8"/>
                <w:szCs w:val="8"/>
              </w:rPr>
            </w:pPr>
          </w:p>
          <w:p w14:paraId="4210A9B7" w14:textId="77777777" w:rsidR="00C750FE" w:rsidRPr="00F562DC" w:rsidRDefault="00C750FE" w:rsidP="00F90B68">
            <w:pPr>
              <w:jc w:val="center"/>
              <w:rPr>
                <w:szCs w:val="28"/>
              </w:rPr>
            </w:pPr>
            <w:r>
              <w:rPr>
                <w:noProof/>
                <w:szCs w:val="28"/>
                <w:lang w:val="en-AU" w:eastAsia="en-AU"/>
              </w:rPr>
              <w:drawing>
                <wp:inline distT="0" distB="0" distL="0" distR="0" wp14:anchorId="4210AECA" wp14:editId="4210AECB">
                  <wp:extent cx="1035685" cy="1156335"/>
                  <wp:effectExtent l="0" t="0" r="0" b="5715"/>
                  <wp:docPr id="569" name="Picture 569" descr="H_HFR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_HFR19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35685" cy="1156335"/>
                          </a:xfrm>
                          <a:prstGeom prst="rect">
                            <a:avLst/>
                          </a:prstGeom>
                          <a:noFill/>
                          <a:ln>
                            <a:noFill/>
                          </a:ln>
                        </pic:spPr>
                      </pic:pic>
                    </a:graphicData>
                  </a:graphic>
                </wp:inline>
              </w:drawing>
            </w:r>
          </w:p>
          <w:p w14:paraId="4210A9B8" w14:textId="77777777" w:rsidR="00C750FE" w:rsidRPr="00F562DC" w:rsidRDefault="00C750FE" w:rsidP="00F90B68">
            <w:pPr>
              <w:jc w:val="center"/>
              <w:rPr>
                <w:szCs w:val="28"/>
              </w:rPr>
            </w:pPr>
            <w:r w:rsidRPr="00F562DC">
              <w:rPr>
                <w:szCs w:val="28"/>
              </w:rPr>
              <w:t>$230</w:t>
            </w:r>
          </w:p>
        </w:tc>
        <w:tc>
          <w:tcPr>
            <w:tcW w:w="3175" w:type="dxa"/>
          </w:tcPr>
          <w:p w14:paraId="4210A9B9" w14:textId="77777777" w:rsidR="00C750FE" w:rsidRPr="00F562DC" w:rsidRDefault="00C750FE" w:rsidP="00F90B68">
            <w:pPr>
              <w:jc w:val="center"/>
              <w:rPr>
                <w:sz w:val="8"/>
                <w:szCs w:val="8"/>
              </w:rPr>
            </w:pPr>
            <w:r w:rsidRPr="00F562DC">
              <w:rPr>
                <w:sz w:val="8"/>
                <w:szCs w:val="8"/>
              </w:rPr>
              <w:t>4</w:t>
            </w:r>
          </w:p>
          <w:p w14:paraId="4210A9BA" w14:textId="77777777" w:rsidR="00C750FE" w:rsidRPr="00F562DC" w:rsidRDefault="00C750FE" w:rsidP="00F90B68">
            <w:pPr>
              <w:jc w:val="center"/>
              <w:rPr>
                <w:szCs w:val="28"/>
              </w:rPr>
            </w:pPr>
            <w:r>
              <w:rPr>
                <w:noProof/>
                <w:szCs w:val="28"/>
                <w:lang w:val="en-AU" w:eastAsia="en-AU"/>
              </w:rPr>
              <w:drawing>
                <wp:inline distT="0" distB="0" distL="0" distR="0" wp14:anchorId="4210AECC" wp14:editId="4210AECD">
                  <wp:extent cx="1049020" cy="1210310"/>
                  <wp:effectExtent l="0" t="0" r="0" b="8890"/>
                  <wp:docPr id="568" name="Picture 568" descr="H_HFR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_HFR19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049020" cy="1210310"/>
                          </a:xfrm>
                          <a:prstGeom prst="rect">
                            <a:avLst/>
                          </a:prstGeom>
                          <a:noFill/>
                          <a:ln>
                            <a:noFill/>
                          </a:ln>
                        </pic:spPr>
                      </pic:pic>
                    </a:graphicData>
                  </a:graphic>
                </wp:inline>
              </w:drawing>
            </w:r>
          </w:p>
          <w:p w14:paraId="4210A9BB" w14:textId="77777777" w:rsidR="00C750FE" w:rsidRPr="00F562DC" w:rsidRDefault="00C750FE" w:rsidP="00F90B68">
            <w:pPr>
              <w:jc w:val="center"/>
              <w:rPr>
                <w:szCs w:val="28"/>
              </w:rPr>
            </w:pPr>
            <w:r w:rsidRPr="00F562DC">
              <w:rPr>
                <w:szCs w:val="28"/>
              </w:rPr>
              <w:t>$230</w:t>
            </w:r>
          </w:p>
        </w:tc>
        <w:tc>
          <w:tcPr>
            <w:tcW w:w="3176" w:type="dxa"/>
          </w:tcPr>
          <w:p w14:paraId="4210A9BC" w14:textId="77777777" w:rsidR="00C750FE" w:rsidRPr="00F562DC" w:rsidRDefault="00C750FE" w:rsidP="00F90B68">
            <w:pPr>
              <w:jc w:val="center"/>
              <w:rPr>
                <w:sz w:val="12"/>
                <w:szCs w:val="12"/>
              </w:rPr>
            </w:pPr>
            <w:r w:rsidRPr="00F562DC">
              <w:rPr>
                <w:sz w:val="4"/>
                <w:szCs w:val="4"/>
              </w:rPr>
              <w:t>2</w:t>
            </w:r>
          </w:p>
          <w:p w14:paraId="4210A9BD" w14:textId="77777777" w:rsidR="00C750FE" w:rsidRPr="00F562DC" w:rsidRDefault="00C750FE" w:rsidP="00F90B68">
            <w:pPr>
              <w:jc w:val="center"/>
              <w:rPr>
                <w:sz w:val="12"/>
                <w:szCs w:val="12"/>
              </w:rPr>
            </w:pPr>
          </w:p>
          <w:p w14:paraId="4210A9BE" w14:textId="77777777" w:rsidR="00C750FE" w:rsidRPr="00F562DC" w:rsidRDefault="00C750FE" w:rsidP="00F90B68">
            <w:pPr>
              <w:jc w:val="center"/>
              <w:rPr>
                <w:szCs w:val="28"/>
              </w:rPr>
            </w:pPr>
            <w:r>
              <w:rPr>
                <w:noProof/>
                <w:szCs w:val="28"/>
                <w:lang w:val="en-AU" w:eastAsia="en-AU"/>
              </w:rPr>
              <w:drawing>
                <wp:inline distT="0" distB="0" distL="0" distR="0" wp14:anchorId="4210AECE" wp14:editId="4210AECF">
                  <wp:extent cx="1062355" cy="1156335"/>
                  <wp:effectExtent l="0" t="0" r="4445" b="5715"/>
                  <wp:docPr id="567" name="Picture 567" descr="H_HFR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_HFR19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062355" cy="1156335"/>
                          </a:xfrm>
                          <a:prstGeom prst="rect">
                            <a:avLst/>
                          </a:prstGeom>
                          <a:noFill/>
                          <a:ln>
                            <a:noFill/>
                          </a:ln>
                        </pic:spPr>
                      </pic:pic>
                    </a:graphicData>
                  </a:graphic>
                </wp:inline>
              </w:drawing>
            </w:r>
          </w:p>
          <w:p w14:paraId="4210A9BF" w14:textId="77777777" w:rsidR="00C750FE" w:rsidRPr="00F562DC" w:rsidRDefault="00C750FE" w:rsidP="00F90B68">
            <w:pPr>
              <w:jc w:val="center"/>
              <w:rPr>
                <w:szCs w:val="28"/>
              </w:rPr>
            </w:pPr>
            <w:r w:rsidRPr="00F562DC">
              <w:rPr>
                <w:szCs w:val="28"/>
              </w:rPr>
              <w:t>$99</w:t>
            </w:r>
          </w:p>
        </w:tc>
      </w:tr>
      <w:tr w:rsidR="00C750FE" w:rsidRPr="00F562DC" w14:paraId="4210A9CA" w14:textId="77777777" w:rsidTr="00F90B68">
        <w:tc>
          <w:tcPr>
            <w:tcW w:w="3175" w:type="dxa"/>
          </w:tcPr>
          <w:p w14:paraId="4210A9C1" w14:textId="77777777" w:rsidR="00C750FE" w:rsidRPr="00F562DC" w:rsidRDefault="00C750FE" w:rsidP="00F90B68">
            <w:pPr>
              <w:jc w:val="center"/>
              <w:rPr>
                <w:szCs w:val="28"/>
              </w:rPr>
            </w:pPr>
            <w:r>
              <w:rPr>
                <w:noProof/>
                <w:szCs w:val="28"/>
                <w:lang w:val="en-AU" w:eastAsia="en-AU"/>
              </w:rPr>
              <w:drawing>
                <wp:inline distT="0" distB="0" distL="0" distR="0" wp14:anchorId="4210AED0" wp14:editId="4210AED1">
                  <wp:extent cx="1438910" cy="1277620"/>
                  <wp:effectExtent l="0" t="0" r="8890" b="0"/>
                  <wp:docPr id="566" name="Picture 566" descr="H_HFR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H_HFR1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38910" cy="1277620"/>
                          </a:xfrm>
                          <a:prstGeom prst="rect">
                            <a:avLst/>
                          </a:prstGeom>
                          <a:noFill/>
                          <a:ln>
                            <a:noFill/>
                          </a:ln>
                        </pic:spPr>
                      </pic:pic>
                    </a:graphicData>
                  </a:graphic>
                </wp:inline>
              </w:drawing>
            </w:r>
          </w:p>
          <w:p w14:paraId="4210A9C2" w14:textId="77777777" w:rsidR="00C750FE" w:rsidRPr="00F562DC" w:rsidRDefault="00C750FE" w:rsidP="00F90B68">
            <w:pPr>
              <w:jc w:val="center"/>
              <w:rPr>
                <w:szCs w:val="28"/>
              </w:rPr>
            </w:pPr>
            <w:r w:rsidRPr="00F562DC">
              <w:rPr>
                <w:szCs w:val="28"/>
              </w:rPr>
              <w:t>$129</w:t>
            </w:r>
          </w:p>
        </w:tc>
        <w:tc>
          <w:tcPr>
            <w:tcW w:w="3175" w:type="dxa"/>
          </w:tcPr>
          <w:p w14:paraId="4210A9C3" w14:textId="77777777" w:rsidR="00C750FE" w:rsidRPr="00F562DC" w:rsidRDefault="00C750FE" w:rsidP="00F90B68">
            <w:pPr>
              <w:jc w:val="center"/>
              <w:rPr>
                <w:sz w:val="4"/>
                <w:szCs w:val="4"/>
              </w:rPr>
            </w:pPr>
          </w:p>
          <w:p w14:paraId="4210A9C4" w14:textId="77777777" w:rsidR="00C750FE" w:rsidRPr="00F562DC" w:rsidRDefault="00C750FE" w:rsidP="00F90B68">
            <w:pPr>
              <w:jc w:val="center"/>
              <w:rPr>
                <w:sz w:val="8"/>
                <w:szCs w:val="8"/>
              </w:rPr>
            </w:pPr>
          </w:p>
          <w:p w14:paraId="4210A9C5" w14:textId="77777777" w:rsidR="00C750FE" w:rsidRPr="00F562DC" w:rsidRDefault="00C750FE" w:rsidP="00F90B68">
            <w:pPr>
              <w:jc w:val="center"/>
              <w:rPr>
                <w:szCs w:val="28"/>
              </w:rPr>
            </w:pPr>
            <w:r>
              <w:rPr>
                <w:noProof/>
                <w:szCs w:val="28"/>
                <w:lang w:val="en-AU" w:eastAsia="en-AU"/>
              </w:rPr>
              <w:drawing>
                <wp:inline distT="0" distB="0" distL="0" distR="0" wp14:anchorId="4210AED2" wp14:editId="4210AED3">
                  <wp:extent cx="1129665" cy="1129665"/>
                  <wp:effectExtent l="0" t="0" r="0" b="0"/>
                  <wp:docPr id="565" name="Picture 565" descr="H_HFR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_HFR1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129665" cy="1129665"/>
                          </a:xfrm>
                          <a:prstGeom prst="rect">
                            <a:avLst/>
                          </a:prstGeom>
                          <a:noFill/>
                          <a:ln>
                            <a:noFill/>
                          </a:ln>
                        </pic:spPr>
                      </pic:pic>
                    </a:graphicData>
                  </a:graphic>
                </wp:inline>
              </w:drawing>
            </w:r>
          </w:p>
          <w:p w14:paraId="4210A9C6" w14:textId="77777777" w:rsidR="00C750FE" w:rsidRPr="00F562DC" w:rsidRDefault="00C750FE" w:rsidP="00F90B68">
            <w:pPr>
              <w:jc w:val="center"/>
              <w:rPr>
                <w:szCs w:val="28"/>
              </w:rPr>
            </w:pPr>
            <w:r w:rsidRPr="00F562DC">
              <w:rPr>
                <w:szCs w:val="28"/>
              </w:rPr>
              <w:t>$189</w:t>
            </w:r>
          </w:p>
        </w:tc>
        <w:tc>
          <w:tcPr>
            <w:tcW w:w="3176" w:type="dxa"/>
          </w:tcPr>
          <w:p w14:paraId="4210A9C7" w14:textId="77777777" w:rsidR="00C750FE" w:rsidRPr="00F562DC" w:rsidRDefault="00C750FE" w:rsidP="00F90B68">
            <w:pPr>
              <w:jc w:val="center"/>
              <w:rPr>
                <w:sz w:val="8"/>
                <w:szCs w:val="8"/>
              </w:rPr>
            </w:pPr>
          </w:p>
          <w:p w14:paraId="4210A9C8" w14:textId="77777777" w:rsidR="00C750FE" w:rsidRPr="00F562DC" w:rsidRDefault="00C750FE" w:rsidP="00F90B68">
            <w:pPr>
              <w:jc w:val="center"/>
              <w:rPr>
                <w:szCs w:val="28"/>
              </w:rPr>
            </w:pPr>
            <w:r>
              <w:rPr>
                <w:noProof/>
                <w:szCs w:val="28"/>
                <w:lang w:val="en-AU" w:eastAsia="en-AU"/>
              </w:rPr>
              <w:drawing>
                <wp:inline distT="0" distB="0" distL="0" distR="0" wp14:anchorId="4210AED4" wp14:editId="4210AED5">
                  <wp:extent cx="1156335" cy="1264285"/>
                  <wp:effectExtent l="0" t="0" r="5715" b="0"/>
                  <wp:docPr id="564" name="Picture 564" descr="H_HFR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_HFR2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56335" cy="1264285"/>
                          </a:xfrm>
                          <a:prstGeom prst="rect">
                            <a:avLst/>
                          </a:prstGeom>
                          <a:noFill/>
                          <a:ln>
                            <a:noFill/>
                          </a:ln>
                        </pic:spPr>
                      </pic:pic>
                    </a:graphicData>
                  </a:graphic>
                </wp:inline>
              </w:drawing>
            </w:r>
          </w:p>
          <w:p w14:paraId="4210A9C9" w14:textId="77777777" w:rsidR="00C750FE" w:rsidRPr="00F562DC" w:rsidRDefault="00C750FE" w:rsidP="00F90B68">
            <w:pPr>
              <w:jc w:val="center"/>
              <w:rPr>
                <w:szCs w:val="28"/>
              </w:rPr>
            </w:pPr>
            <w:r w:rsidRPr="00F562DC">
              <w:rPr>
                <w:szCs w:val="28"/>
              </w:rPr>
              <w:t>$79</w:t>
            </w:r>
          </w:p>
        </w:tc>
      </w:tr>
      <w:tr w:rsidR="00C750FE" w:rsidRPr="00F562DC" w14:paraId="4210A9D4" w14:textId="77777777" w:rsidTr="00F90B68">
        <w:tc>
          <w:tcPr>
            <w:tcW w:w="3175" w:type="dxa"/>
          </w:tcPr>
          <w:p w14:paraId="4210A9CB" w14:textId="77777777" w:rsidR="00C750FE" w:rsidRPr="00F562DC" w:rsidRDefault="00C750FE" w:rsidP="00F90B68">
            <w:pPr>
              <w:jc w:val="center"/>
              <w:rPr>
                <w:szCs w:val="28"/>
              </w:rPr>
            </w:pPr>
            <w:r>
              <w:rPr>
                <w:noProof/>
                <w:szCs w:val="28"/>
                <w:lang w:val="en-AU" w:eastAsia="en-AU"/>
              </w:rPr>
              <w:drawing>
                <wp:inline distT="0" distB="0" distL="0" distR="0" wp14:anchorId="4210AED6" wp14:editId="4210AED7">
                  <wp:extent cx="1089025" cy="1143000"/>
                  <wp:effectExtent l="0" t="0" r="0" b="0"/>
                  <wp:docPr id="563" name="Picture 563" descr="H_HF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_HFR14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089025" cy="1143000"/>
                          </a:xfrm>
                          <a:prstGeom prst="rect">
                            <a:avLst/>
                          </a:prstGeom>
                          <a:noFill/>
                          <a:ln>
                            <a:noFill/>
                          </a:ln>
                        </pic:spPr>
                      </pic:pic>
                    </a:graphicData>
                  </a:graphic>
                </wp:inline>
              </w:drawing>
            </w:r>
          </w:p>
          <w:p w14:paraId="4210A9CC" w14:textId="77777777" w:rsidR="00C750FE" w:rsidRPr="00F562DC" w:rsidRDefault="00C750FE" w:rsidP="00F90B68">
            <w:pPr>
              <w:jc w:val="center"/>
              <w:rPr>
                <w:szCs w:val="28"/>
              </w:rPr>
            </w:pPr>
            <w:r w:rsidRPr="00F562DC">
              <w:rPr>
                <w:szCs w:val="28"/>
              </w:rPr>
              <w:t>$99</w:t>
            </w:r>
          </w:p>
        </w:tc>
        <w:tc>
          <w:tcPr>
            <w:tcW w:w="3175" w:type="dxa"/>
          </w:tcPr>
          <w:p w14:paraId="4210A9CD" w14:textId="77777777" w:rsidR="00C750FE" w:rsidRPr="00F562DC" w:rsidRDefault="00C750FE" w:rsidP="00F90B68">
            <w:pPr>
              <w:jc w:val="center"/>
              <w:rPr>
                <w:sz w:val="4"/>
                <w:szCs w:val="4"/>
              </w:rPr>
            </w:pPr>
          </w:p>
          <w:p w14:paraId="4210A9CE" w14:textId="77777777" w:rsidR="00C750FE" w:rsidRPr="00F562DC" w:rsidRDefault="00C750FE" w:rsidP="00F90B68">
            <w:pPr>
              <w:jc w:val="center"/>
              <w:rPr>
                <w:szCs w:val="28"/>
              </w:rPr>
            </w:pPr>
            <w:r>
              <w:rPr>
                <w:noProof/>
                <w:szCs w:val="28"/>
                <w:lang w:val="en-AU" w:eastAsia="en-AU"/>
              </w:rPr>
              <w:drawing>
                <wp:inline distT="0" distB="0" distL="0" distR="0" wp14:anchorId="4210AED8" wp14:editId="4210AED9">
                  <wp:extent cx="779780" cy="1183640"/>
                  <wp:effectExtent l="0" t="0" r="1270" b="0"/>
                  <wp:docPr id="562" name="Picture 562" descr="H_HFR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_HFR1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79780" cy="1183640"/>
                          </a:xfrm>
                          <a:prstGeom prst="rect">
                            <a:avLst/>
                          </a:prstGeom>
                          <a:noFill/>
                          <a:ln>
                            <a:noFill/>
                          </a:ln>
                        </pic:spPr>
                      </pic:pic>
                    </a:graphicData>
                  </a:graphic>
                </wp:inline>
              </w:drawing>
            </w:r>
          </w:p>
          <w:p w14:paraId="4210A9CF" w14:textId="77777777" w:rsidR="00C750FE" w:rsidRPr="00F562DC" w:rsidRDefault="00C750FE" w:rsidP="00F90B68">
            <w:pPr>
              <w:jc w:val="center"/>
              <w:rPr>
                <w:szCs w:val="28"/>
              </w:rPr>
            </w:pPr>
            <w:r w:rsidRPr="00F562DC">
              <w:rPr>
                <w:szCs w:val="28"/>
              </w:rPr>
              <w:t>$39</w:t>
            </w:r>
          </w:p>
        </w:tc>
        <w:tc>
          <w:tcPr>
            <w:tcW w:w="3176" w:type="dxa"/>
          </w:tcPr>
          <w:p w14:paraId="4210A9D0" w14:textId="77777777" w:rsidR="00C750FE" w:rsidRPr="00F562DC" w:rsidRDefault="00C750FE" w:rsidP="00F90B68">
            <w:pPr>
              <w:jc w:val="center"/>
              <w:rPr>
                <w:sz w:val="4"/>
                <w:szCs w:val="4"/>
              </w:rPr>
            </w:pPr>
          </w:p>
          <w:p w14:paraId="4210A9D1" w14:textId="77777777" w:rsidR="00C750FE" w:rsidRPr="00F562DC" w:rsidRDefault="00C750FE" w:rsidP="00F90B68">
            <w:pPr>
              <w:jc w:val="center"/>
              <w:rPr>
                <w:sz w:val="8"/>
                <w:szCs w:val="8"/>
              </w:rPr>
            </w:pPr>
          </w:p>
          <w:p w14:paraId="4210A9D2" w14:textId="77777777" w:rsidR="00C750FE" w:rsidRPr="00F562DC" w:rsidRDefault="00C750FE" w:rsidP="00F90B68">
            <w:pPr>
              <w:jc w:val="center"/>
              <w:rPr>
                <w:szCs w:val="28"/>
              </w:rPr>
            </w:pPr>
            <w:r>
              <w:rPr>
                <w:noProof/>
                <w:szCs w:val="28"/>
                <w:lang w:val="en-AU" w:eastAsia="en-AU"/>
              </w:rPr>
              <w:drawing>
                <wp:inline distT="0" distB="0" distL="0" distR="0" wp14:anchorId="4210AEDA" wp14:editId="4210AEDB">
                  <wp:extent cx="564515" cy="1129665"/>
                  <wp:effectExtent l="0" t="0" r="6985" b="0"/>
                  <wp:docPr id="561" name="Picture 561" descr="H_HFR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_HFR18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64515" cy="1129665"/>
                          </a:xfrm>
                          <a:prstGeom prst="rect">
                            <a:avLst/>
                          </a:prstGeom>
                          <a:noFill/>
                          <a:ln>
                            <a:noFill/>
                          </a:ln>
                        </pic:spPr>
                      </pic:pic>
                    </a:graphicData>
                  </a:graphic>
                </wp:inline>
              </w:drawing>
            </w:r>
          </w:p>
          <w:p w14:paraId="4210A9D3" w14:textId="77777777" w:rsidR="00C750FE" w:rsidRPr="00F562DC" w:rsidRDefault="00C750FE" w:rsidP="00F90B68">
            <w:pPr>
              <w:jc w:val="center"/>
              <w:rPr>
                <w:szCs w:val="28"/>
              </w:rPr>
            </w:pPr>
            <w:r w:rsidRPr="00F562DC">
              <w:rPr>
                <w:szCs w:val="28"/>
              </w:rPr>
              <w:t>$189</w:t>
            </w:r>
          </w:p>
        </w:tc>
      </w:tr>
      <w:tr w:rsidR="00C750FE" w:rsidRPr="00F562DC" w14:paraId="4210A9DC" w14:textId="77777777" w:rsidTr="00F90B68">
        <w:tc>
          <w:tcPr>
            <w:tcW w:w="3175" w:type="dxa"/>
          </w:tcPr>
          <w:p w14:paraId="4210A9D5" w14:textId="77777777" w:rsidR="00C750FE" w:rsidRPr="00F562DC" w:rsidRDefault="00C750FE" w:rsidP="00F90B68">
            <w:pPr>
              <w:jc w:val="center"/>
              <w:rPr>
                <w:szCs w:val="28"/>
              </w:rPr>
            </w:pPr>
            <w:r>
              <w:rPr>
                <w:noProof/>
                <w:szCs w:val="28"/>
                <w:lang w:val="en-AU" w:eastAsia="en-AU"/>
              </w:rPr>
              <w:drawing>
                <wp:inline distT="0" distB="0" distL="0" distR="0" wp14:anchorId="4210AEDC" wp14:editId="4210AEDD">
                  <wp:extent cx="1573530" cy="955040"/>
                  <wp:effectExtent l="0" t="0" r="0" b="0"/>
                  <wp:docPr id="560" name="Picture 560" descr="H_HFR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_HFR20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573530" cy="955040"/>
                          </a:xfrm>
                          <a:prstGeom prst="rect">
                            <a:avLst/>
                          </a:prstGeom>
                          <a:noFill/>
                          <a:ln>
                            <a:noFill/>
                          </a:ln>
                        </pic:spPr>
                      </pic:pic>
                    </a:graphicData>
                  </a:graphic>
                </wp:inline>
              </w:drawing>
            </w:r>
          </w:p>
          <w:p w14:paraId="4210A9D6" w14:textId="77777777" w:rsidR="00C750FE" w:rsidRPr="00F562DC" w:rsidRDefault="00C750FE" w:rsidP="00F90B68">
            <w:pPr>
              <w:jc w:val="center"/>
              <w:rPr>
                <w:szCs w:val="28"/>
              </w:rPr>
            </w:pPr>
            <w:r w:rsidRPr="00F562DC">
              <w:rPr>
                <w:szCs w:val="28"/>
              </w:rPr>
              <w:t>$69</w:t>
            </w:r>
          </w:p>
        </w:tc>
        <w:tc>
          <w:tcPr>
            <w:tcW w:w="3175" w:type="dxa"/>
          </w:tcPr>
          <w:p w14:paraId="4210A9D7" w14:textId="77777777" w:rsidR="00C750FE" w:rsidRPr="00F562DC" w:rsidRDefault="00C750FE" w:rsidP="00F90B68">
            <w:pPr>
              <w:jc w:val="center"/>
              <w:rPr>
                <w:szCs w:val="28"/>
              </w:rPr>
            </w:pPr>
            <w:r>
              <w:rPr>
                <w:noProof/>
                <w:szCs w:val="28"/>
                <w:lang w:val="en-AU" w:eastAsia="en-AU"/>
              </w:rPr>
              <w:drawing>
                <wp:inline distT="0" distB="0" distL="0" distR="0" wp14:anchorId="4210AEDE" wp14:editId="4210AEDF">
                  <wp:extent cx="833755" cy="927735"/>
                  <wp:effectExtent l="0" t="0" r="0" b="5715"/>
                  <wp:docPr id="559" name="Picture 559" descr="H_HFR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_HFR21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833755" cy="927735"/>
                          </a:xfrm>
                          <a:prstGeom prst="rect">
                            <a:avLst/>
                          </a:prstGeom>
                          <a:noFill/>
                          <a:ln>
                            <a:noFill/>
                          </a:ln>
                        </pic:spPr>
                      </pic:pic>
                    </a:graphicData>
                  </a:graphic>
                </wp:inline>
              </w:drawing>
            </w:r>
          </w:p>
          <w:p w14:paraId="4210A9D8" w14:textId="77777777" w:rsidR="00C750FE" w:rsidRPr="00F562DC" w:rsidRDefault="00C750FE" w:rsidP="00F90B68">
            <w:pPr>
              <w:jc w:val="center"/>
              <w:rPr>
                <w:szCs w:val="28"/>
              </w:rPr>
            </w:pPr>
            <w:r w:rsidRPr="00F562DC">
              <w:rPr>
                <w:szCs w:val="28"/>
              </w:rPr>
              <w:t>$15</w:t>
            </w:r>
          </w:p>
        </w:tc>
        <w:tc>
          <w:tcPr>
            <w:tcW w:w="3176" w:type="dxa"/>
          </w:tcPr>
          <w:p w14:paraId="4210A9D9" w14:textId="77777777" w:rsidR="00C750FE" w:rsidRPr="00F562DC" w:rsidRDefault="00C750FE" w:rsidP="00F90B68">
            <w:pPr>
              <w:jc w:val="center"/>
              <w:rPr>
                <w:sz w:val="16"/>
                <w:szCs w:val="16"/>
              </w:rPr>
            </w:pPr>
          </w:p>
          <w:p w14:paraId="4210A9DA" w14:textId="77777777" w:rsidR="00C750FE" w:rsidRPr="00F562DC" w:rsidRDefault="00C750FE" w:rsidP="00F90B68">
            <w:pPr>
              <w:jc w:val="center"/>
              <w:rPr>
                <w:szCs w:val="28"/>
              </w:rPr>
            </w:pPr>
            <w:r>
              <w:rPr>
                <w:noProof/>
                <w:szCs w:val="28"/>
                <w:lang w:val="en-AU" w:eastAsia="en-AU"/>
              </w:rPr>
              <w:drawing>
                <wp:inline distT="0" distB="0" distL="0" distR="0" wp14:anchorId="4210AEE0" wp14:editId="4210AEE1">
                  <wp:extent cx="995045" cy="847090"/>
                  <wp:effectExtent l="0" t="0" r="0" b="0"/>
                  <wp:docPr id="558" name="Picture 558" descr="H_HFR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_HFR25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995045" cy="847090"/>
                          </a:xfrm>
                          <a:prstGeom prst="rect">
                            <a:avLst/>
                          </a:prstGeom>
                          <a:noFill/>
                          <a:ln>
                            <a:noFill/>
                          </a:ln>
                        </pic:spPr>
                      </pic:pic>
                    </a:graphicData>
                  </a:graphic>
                </wp:inline>
              </w:drawing>
            </w:r>
          </w:p>
          <w:p w14:paraId="4210A9DB" w14:textId="77777777" w:rsidR="00C750FE" w:rsidRPr="00F562DC" w:rsidRDefault="00C750FE" w:rsidP="00F90B68">
            <w:pPr>
              <w:jc w:val="center"/>
              <w:rPr>
                <w:szCs w:val="28"/>
              </w:rPr>
            </w:pPr>
            <w:r w:rsidRPr="00F562DC">
              <w:rPr>
                <w:szCs w:val="28"/>
              </w:rPr>
              <w:t>$109</w:t>
            </w:r>
          </w:p>
        </w:tc>
      </w:tr>
    </w:tbl>
    <w:p w14:paraId="4210A9DD" w14:textId="77777777" w:rsidR="00C750FE" w:rsidRPr="00F562DC" w:rsidRDefault="00C750FE" w:rsidP="00C750FE">
      <w:pPr>
        <w:pStyle w:val="Heading2"/>
      </w:pPr>
      <w:r w:rsidRPr="00F562DC">
        <w:lastRenderedPageBreak/>
        <w:t>Activity 3 continued</w:t>
      </w:r>
    </w:p>
    <w:p w14:paraId="4210A9DE" w14:textId="77777777" w:rsidR="00C750FE" w:rsidRPr="00F562DC" w:rsidRDefault="00C750FE" w:rsidP="00C750FE">
      <w:pPr>
        <w:rPr>
          <w:szCs w:val="28"/>
        </w:rPr>
      </w:pPr>
    </w:p>
    <w:p w14:paraId="4210A9DF" w14:textId="77777777" w:rsidR="00C750FE" w:rsidRPr="00F562DC" w:rsidRDefault="00C750FE" w:rsidP="00C750FE">
      <w:pPr>
        <w:rPr>
          <w:szCs w:val="28"/>
        </w:rPr>
      </w:pPr>
      <w:r w:rsidRPr="00F562DC">
        <w:rPr>
          <w:szCs w:val="28"/>
        </w:rPr>
        <w:t xml:space="preserve">How much did you estimate your furniture choices would add up to? </w:t>
      </w:r>
    </w:p>
    <w:p w14:paraId="4210A9E0" w14:textId="77777777" w:rsidR="00C750FE" w:rsidRPr="00F562DC" w:rsidRDefault="00C750FE" w:rsidP="00C750FE">
      <w:pPr>
        <w:rPr>
          <w:szCs w:val="28"/>
        </w:rPr>
      </w:pPr>
    </w:p>
    <w:p w14:paraId="4210A9E1" w14:textId="77777777" w:rsidR="00C750FE" w:rsidRPr="00F562DC" w:rsidRDefault="00C750FE" w:rsidP="00C750FE">
      <w:pPr>
        <w:rPr>
          <w:szCs w:val="28"/>
        </w:rPr>
      </w:pPr>
      <w:r w:rsidRPr="00F562DC">
        <w:rPr>
          <w:szCs w:val="28"/>
        </w:rPr>
        <w:t>$________________</w:t>
      </w:r>
    </w:p>
    <w:p w14:paraId="4210A9E2" w14:textId="77777777" w:rsidR="00C750FE" w:rsidRDefault="00C750FE" w:rsidP="00C750FE">
      <w:pPr>
        <w:rPr>
          <w:szCs w:val="28"/>
        </w:rPr>
      </w:pPr>
    </w:p>
    <w:p w14:paraId="4210A9E3" w14:textId="77777777" w:rsidR="004A40D4" w:rsidRPr="00F562DC" w:rsidRDefault="004A40D4" w:rsidP="00C750FE">
      <w:pPr>
        <w:rPr>
          <w:szCs w:val="28"/>
        </w:rPr>
      </w:pPr>
    </w:p>
    <w:p w14:paraId="4210A9E4" w14:textId="77777777" w:rsidR="00C750FE" w:rsidRPr="00F562DC" w:rsidRDefault="00C750FE" w:rsidP="00C750FE">
      <w:pPr>
        <w:rPr>
          <w:szCs w:val="28"/>
        </w:rPr>
      </w:pPr>
      <w:r w:rsidRPr="00F562DC">
        <w:rPr>
          <w:b/>
          <w:szCs w:val="28"/>
        </w:rPr>
        <w:t>Use your calculator to solve these problems</w:t>
      </w:r>
      <w:r w:rsidRPr="00F562DC">
        <w:rPr>
          <w:szCs w:val="28"/>
        </w:rPr>
        <w:t>.</w:t>
      </w:r>
    </w:p>
    <w:p w14:paraId="4210A9E5" w14:textId="77777777" w:rsidR="00C750FE" w:rsidRPr="00F562DC" w:rsidRDefault="00C750FE" w:rsidP="00C750FE">
      <w:pPr>
        <w:rPr>
          <w:szCs w:val="28"/>
        </w:rPr>
      </w:pPr>
    </w:p>
    <w:p w14:paraId="4210A9E6" w14:textId="77777777" w:rsidR="00C750FE" w:rsidRPr="00F562DC" w:rsidRDefault="00C750FE" w:rsidP="00C750FE">
      <w:pPr>
        <w:numPr>
          <w:ilvl w:val="0"/>
          <w:numId w:val="25"/>
        </w:numPr>
        <w:rPr>
          <w:szCs w:val="28"/>
        </w:rPr>
      </w:pPr>
      <w:r w:rsidRPr="00F562DC">
        <w:rPr>
          <w:szCs w:val="28"/>
        </w:rPr>
        <w:t xml:space="preserve">Add up the cost of the furniture you chose. </w:t>
      </w:r>
    </w:p>
    <w:p w14:paraId="4210A9E7" w14:textId="77777777" w:rsidR="00C750FE" w:rsidRPr="00F562DC" w:rsidRDefault="00C750FE" w:rsidP="00C750FE">
      <w:pPr>
        <w:ind w:left="360"/>
        <w:rPr>
          <w:szCs w:val="28"/>
        </w:rPr>
      </w:pPr>
    </w:p>
    <w:p w14:paraId="4210A9E8" w14:textId="77777777" w:rsidR="00C750FE" w:rsidRPr="00F562DC" w:rsidRDefault="00C750FE" w:rsidP="00C750FE">
      <w:pPr>
        <w:ind w:left="360" w:firstLine="360"/>
        <w:rPr>
          <w:szCs w:val="28"/>
        </w:rPr>
      </w:pPr>
      <w:r w:rsidRPr="00F562DC">
        <w:rPr>
          <w:szCs w:val="28"/>
        </w:rPr>
        <w:t>Total = $________________</w:t>
      </w:r>
    </w:p>
    <w:p w14:paraId="4210A9E9" w14:textId="77777777" w:rsidR="00C750FE" w:rsidRPr="00F562DC" w:rsidRDefault="00C750FE" w:rsidP="00C750FE">
      <w:pPr>
        <w:rPr>
          <w:szCs w:val="28"/>
        </w:rPr>
      </w:pPr>
    </w:p>
    <w:p w14:paraId="4210A9EA" w14:textId="77777777" w:rsidR="00C750FE" w:rsidRPr="00F562DC" w:rsidRDefault="00C750FE" w:rsidP="00C750FE">
      <w:pPr>
        <w:numPr>
          <w:ilvl w:val="0"/>
          <w:numId w:val="25"/>
        </w:numPr>
        <w:rPr>
          <w:szCs w:val="28"/>
        </w:rPr>
      </w:pPr>
      <w:r w:rsidRPr="00F562DC">
        <w:rPr>
          <w:szCs w:val="28"/>
        </w:rPr>
        <w:t>How did you work out the total?</w:t>
      </w:r>
    </w:p>
    <w:p w14:paraId="4210A9EB" w14:textId="77777777" w:rsidR="00C750FE" w:rsidRPr="00F562DC" w:rsidRDefault="00C750FE" w:rsidP="00C750FE">
      <w:pPr>
        <w:rPr>
          <w:szCs w:val="28"/>
        </w:rPr>
      </w:pPr>
    </w:p>
    <w:p w14:paraId="4210A9EC" w14:textId="77777777" w:rsidR="00C750FE" w:rsidRPr="00F562DC" w:rsidRDefault="00C750FE" w:rsidP="00C750FE">
      <w:pPr>
        <w:ind w:left="360"/>
        <w:rPr>
          <w:szCs w:val="28"/>
        </w:rPr>
      </w:pPr>
      <w:r w:rsidRPr="00F562DC">
        <w:rPr>
          <w:szCs w:val="28"/>
        </w:rPr>
        <w:t>____________________________________________________________</w:t>
      </w:r>
    </w:p>
    <w:p w14:paraId="4210A9ED" w14:textId="77777777" w:rsidR="00C750FE" w:rsidRPr="00F562DC" w:rsidRDefault="00C750FE" w:rsidP="00C750FE">
      <w:pPr>
        <w:ind w:left="720"/>
        <w:rPr>
          <w:szCs w:val="28"/>
        </w:rPr>
      </w:pPr>
    </w:p>
    <w:p w14:paraId="4210A9EE" w14:textId="77777777" w:rsidR="00C750FE" w:rsidRPr="00F562DC" w:rsidRDefault="00C750FE" w:rsidP="00C750FE">
      <w:pPr>
        <w:ind w:left="360"/>
        <w:rPr>
          <w:szCs w:val="28"/>
        </w:rPr>
      </w:pPr>
      <w:r w:rsidRPr="00F562DC">
        <w:rPr>
          <w:szCs w:val="28"/>
        </w:rPr>
        <w:t>_____________________________________________________________</w:t>
      </w:r>
    </w:p>
    <w:p w14:paraId="4210A9EF" w14:textId="77777777" w:rsidR="00C750FE" w:rsidRPr="00F562DC" w:rsidRDefault="00C750FE" w:rsidP="00C750FE">
      <w:pPr>
        <w:ind w:left="720"/>
        <w:rPr>
          <w:szCs w:val="28"/>
        </w:rPr>
      </w:pPr>
    </w:p>
    <w:p w14:paraId="4210A9F0" w14:textId="77777777" w:rsidR="00C750FE" w:rsidRPr="00F562DC" w:rsidRDefault="00C750FE" w:rsidP="00C750FE">
      <w:pPr>
        <w:numPr>
          <w:ilvl w:val="0"/>
          <w:numId w:val="25"/>
        </w:numPr>
        <w:rPr>
          <w:szCs w:val="28"/>
        </w:rPr>
      </w:pPr>
      <w:r w:rsidRPr="00F562DC">
        <w:rPr>
          <w:szCs w:val="28"/>
        </w:rPr>
        <w:t>How much will you have left from $1000?  $____________</w:t>
      </w:r>
    </w:p>
    <w:p w14:paraId="4210A9F1" w14:textId="77777777" w:rsidR="00C750FE" w:rsidRPr="00F562DC" w:rsidRDefault="00C750FE" w:rsidP="00C750FE">
      <w:pPr>
        <w:ind w:left="360" w:firstLine="360"/>
        <w:rPr>
          <w:i/>
          <w:sz w:val="16"/>
          <w:szCs w:val="16"/>
        </w:rPr>
      </w:pPr>
    </w:p>
    <w:p w14:paraId="4210A9F2" w14:textId="77777777" w:rsidR="00C750FE" w:rsidRPr="00F562DC" w:rsidRDefault="00C750FE" w:rsidP="00C750FE">
      <w:pPr>
        <w:ind w:left="360" w:firstLine="360"/>
        <w:rPr>
          <w:i/>
          <w:szCs w:val="28"/>
        </w:rPr>
      </w:pPr>
      <w:r w:rsidRPr="00F562DC">
        <w:rPr>
          <w:i/>
          <w:szCs w:val="28"/>
        </w:rPr>
        <w:t>or</w:t>
      </w:r>
    </w:p>
    <w:p w14:paraId="4210A9F3" w14:textId="77777777" w:rsidR="00C750FE" w:rsidRPr="00F562DC" w:rsidRDefault="00C750FE" w:rsidP="00C750FE">
      <w:pPr>
        <w:ind w:left="360" w:firstLine="360"/>
        <w:rPr>
          <w:i/>
          <w:sz w:val="16"/>
          <w:szCs w:val="16"/>
        </w:rPr>
      </w:pPr>
    </w:p>
    <w:p w14:paraId="4210A9F4" w14:textId="77777777" w:rsidR="00C750FE" w:rsidRPr="00F562DC" w:rsidRDefault="00C750FE" w:rsidP="00C750FE">
      <w:pPr>
        <w:ind w:left="360" w:firstLine="360"/>
        <w:rPr>
          <w:szCs w:val="28"/>
        </w:rPr>
      </w:pPr>
      <w:r w:rsidRPr="00F562DC">
        <w:rPr>
          <w:szCs w:val="28"/>
        </w:rPr>
        <w:t>How much more than $1000 does the furniture cost? $________</w:t>
      </w:r>
    </w:p>
    <w:p w14:paraId="4210A9F5" w14:textId="77777777" w:rsidR="00C750FE" w:rsidRPr="00F562DC" w:rsidRDefault="00C750FE" w:rsidP="00C750FE">
      <w:pPr>
        <w:rPr>
          <w:szCs w:val="28"/>
        </w:rPr>
      </w:pPr>
    </w:p>
    <w:p w14:paraId="4210A9F6" w14:textId="77777777" w:rsidR="00C750FE" w:rsidRPr="00F562DC" w:rsidRDefault="00C750FE" w:rsidP="00C750FE">
      <w:pPr>
        <w:numPr>
          <w:ilvl w:val="0"/>
          <w:numId w:val="25"/>
        </w:numPr>
        <w:rPr>
          <w:szCs w:val="28"/>
        </w:rPr>
      </w:pPr>
      <w:r w:rsidRPr="00F562DC">
        <w:rPr>
          <w:szCs w:val="28"/>
        </w:rPr>
        <w:t xml:space="preserve">If the cost is more than $1000, exchange some of your furniture so that you do not spend more than $1000. </w:t>
      </w:r>
    </w:p>
    <w:p w14:paraId="4210A9F7" w14:textId="77777777" w:rsidR="00C750FE" w:rsidRPr="00F562DC" w:rsidRDefault="00C750FE" w:rsidP="00C750FE">
      <w:pPr>
        <w:ind w:left="720"/>
        <w:rPr>
          <w:szCs w:val="28"/>
        </w:rPr>
      </w:pPr>
      <w:r w:rsidRPr="00F562DC">
        <w:rPr>
          <w:szCs w:val="28"/>
        </w:rPr>
        <w:t>What is your new tally?</w:t>
      </w:r>
    </w:p>
    <w:p w14:paraId="4210A9F8" w14:textId="77777777" w:rsidR="00C750FE" w:rsidRPr="00F562DC" w:rsidRDefault="00C750FE" w:rsidP="00C750FE">
      <w:pPr>
        <w:ind w:left="4320"/>
        <w:rPr>
          <w:szCs w:val="28"/>
        </w:rPr>
      </w:pPr>
      <w:r w:rsidRPr="00F562DC">
        <w:rPr>
          <w:szCs w:val="28"/>
        </w:rPr>
        <w:t xml:space="preserve"> $_______________</w:t>
      </w:r>
    </w:p>
    <w:p w14:paraId="4210A9F9" w14:textId="77777777" w:rsidR="00C750FE" w:rsidRPr="00F562DC" w:rsidRDefault="00C750FE" w:rsidP="00C750FE">
      <w:pPr>
        <w:ind w:left="720"/>
        <w:rPr>
          <w:szCs w:val="28"/>
        </w:rPr>
      </w:pPr>
    </w:p>
    <w:p w14:paraId="4210A9FA" w14:textId="77777777" w:rsidR="00C750FE" w:rsidRPr="00F562DC" w:rsidRDefault="00C750FE" w:rsidP="00C750FE">
      <w:pPr>
        <w:numPr>
          <w:ilvl w:val="0"/>
          <w:numId w:val="25"/>
        </w:numPr>
        <w:rPr>
          <w:szCs w:val="28"/>
        </w:rPr>
      </w:pPr>
      <w:r w:rsidRPr="00F562DC">
        <w:rPr>
          <w:szCs w:val="28"/>
        </w:rPr>
        <w:t xml:space="preserve">Circle the bed, drawers, desk, chair, book/toy shelf and lamp that add up to a total that is close to $1000. </w:t>
      </w:r>
    </w:p>
    <w:p w14:paraId="4210A9FB" w14:textId="77777777" w:rsidR="00C750FE" w:rsidRPr="00F562DC" w:rsidRDefault="00C750FE" w:rsidP="00C750FE">
      <w:pPr>
        <w:ind w:left="360"/>
        <w:rPr>
          <w:szCs w:val="28"/>
        </w:rPr>
      </w:pPr>
    </w:p>
    <w:p w14:paraId="4210A9FC" w14:textId="77777777" w:rsidR="00C750FE" w:rsidRPr="00F562DC" w:rsidRDefault="00C750FE" w:rsidP="00C750FE">
      <w:pPr>
        <w:numPr>
          <w:ilvl w:val="0"/>
          <w:numId w:val="25"/>
        </w:numPr>
        <w:rPr>
          <w:szCs w:val="28"/>
        </w:rPr>
      </w:pPr>
      <w:r w:rsidRPr="00F562DC">
        <w:rPr>
          <w:szCs w:val="28"/>
        </w:rPr>
        <w:t xml:space="preserve">What is the least amount of money you could spend to </w:t>
      </w:r>
      <w:proofErr w:type="gramStart"/>
      <w:r w:rsidRPr="00F562DC">
        <w:rPr>
          <w:szCs w:val="28"/>
        </w:rPr>
        <w:t>buy:</w:t>
      </w:r>
      <w:proofErr w:type="gramEnd"/>
    </w:p>
    <w:p w14:paraId="4210A9FD" w14:textId="77777777" w:rsidR="00C750FE" w:rsidRPr="00F562DC" w:rsidRDefault="00C750FE" w:rsidP="00C750FE">
      <w:pPr>
        <w:numPr>
          <w:ilvl w:val="0"/>
          <w:numId w:val="26"/>
        </w:numPr>
        <w:rPr>
          <w:szCs w:val="28"/>
        </w:rPr>
      </w:pPr>
      <w:r w:rsidRPr="00F562DC">
        <w:rPr>
          <w:szCs w:val="28"/>
        </w:rPr>
        <w:t>a bed</w:t>
      </w:r>
    </w:p>
    <w:p w14:paraId="4210A9FE" w14:textId="77777777" w:rsidR="00C750FE" w:rsidRPr="00F562DC" w:rsidRDefault="00C750FE" w:rsidP="00C750FE">
      <w:pPr>
        <w:numPr>
          <w:ilvl w:val="0"/>
          <w:numId w:val="26"/>
        </w:numPr>
        <w:rPr>
          <w:szCs w:val="28"/>
        </w:rPr>
      </w:pPr>
      <w:r w:rsidRPr="00F562DC">
        <w:rPr>
          <w:szCs w:val="28"/>
        </w:rPr>
        <w:t>drawers</w:t>
      </w:r>
    </w:p>
    <w:p w14:paraId="4210A9FF" w14:textId="77777777" w:rsidR="00C750FE" w:rsidRPr="00F562DC" w:rsidRDefault="00C750FE" w:rsidP="00C750FE">
      <w:pPr>
        <w:numPr>
          <w:ilvl w:val="0"/>
          <w:numId w:val="26"/>
        </w:numPr>
        <w:rPr>
          <w:szCs w:val="28"/>
        </w:rPr>
      </w:pPr>
      <w:r w:rsidRPr="00F562DC">
        <w:rPr>
          <w:szCs w:val="28"/>
        </w:rPr>
        <w:t>desk</w:t>
      </w:r>
    </w:p>
    <w:p w14:paraId="4210AA00" w14:textId="77777777" w:rsidR="00C750FE" w:rsidRPr="00F562DC" w:rsidRDefault="00C750FE" w:rsidP="00C750FE">
      <w:pPr>
        <w:numPr>
          <w:ilvl w:val="0"/>
          <w:numId w:val="26"/>
        </w:numPr>
        <w:rPr>
          <w:szCs w:val="28"/>
        </w:rPr>
      </w:pPr>
      <w:r w:rsidRPr="00F562DC">
        <w:rPr>
          <w:szCs w:val="28"/>
        </w:rPr>
        <w:t>chair</w:t>
      </w:r>
    </w:p>
    <w:p w14:paraId="4210AA01" w14:textId="77777777" w:rsidR="00C750FE" w:rsidRPr="00F562DC" w:rsidRDefault="00C750FE" w:rsidP="00C750FE">
      <w:pPr>
        <w:numPr>
          <w:ilvl w:val="0"/>
          <w:numId w:val="26"/>
        </w:numPr>
        <w:rPr>
          <w:szCs w:val="28"/>
        </w:rPr>
      </w:pPr>
      <w:r w:rsidRPr="00F562DC">
        <w:rPr>
          <w:szCs w:val="28"/>
        </w:rPr>
        <w:t>book/toy shelf</w:t>
      </w:r>
    </w:p>
    <w:p w14:paraId="4210AA02" w14:textId="77777777" w:rsidR="00C750FE" w:rsidRPr="00F562DC" w:rsidRDefault="00C750FE" w:rsidP="00C750FE">
      <w:pPr>
        <w:numPr>
          <w:ilvl w:val="0"/>
          <w:numId w:val="26"/>
        </w:numPr>
        <w:tabs>
          <w:tab w:val="left" w:pos="5040"/>
        </w:tabs>
        <w:rPr>
          <w:szCs w:val="28"/>
        </w:rPr>
      </w:pPr>
      <w:r w:rsidRPr="00F562DC">
        <w:rPr>
          <w:szCs w:val="28"/>
        </w:rPr>
        <w:t xml:space="preserve">lamp </w:t>
      </w:r>
      <w:r w:rsidRPr="00F562DC">
        <w:rPr>
          <w:szCs w:val="28"/>
        </w:rPr>
        <w:tab/>
        <w:t>Total: $______________</w:t>
      </w:r>
    </w:p>
    <w:p w14:paraId="4210AA03" w14:textId="77777777" w:rsidR="00C750FE" w:rsidRPr="00F562DC" w:rsidRDefault="00C750FE" w:rsidP="00C750FE">
      <w:pPr>
        <w:rPr>
          <w:szCs w:val="28"/>
        </w:rPr>
      </w:pPr>
    </w:p>
    <w:p w14:paraId="4210AA04" w14:textId="77777777" w:rsidR="004A40D4" w:rsidRDefault="004A40D4" w:rsidP="00C750FE">
      <w:pPr>
        <w:rPr>
          <w:rFonts w:ascii="Arial" w:hAnsi="Arial" w:cs="Arial"/>
          <w:b/>
          <w:szCs w:val="28"/>
        </w:rPr>
        <w:sectPr w:rsidR="004A40D4" w:rsidSect="00C750FE">
          <w:headerReference w:type="even" r:id="rId167"/>
          <w:headerReference w:type="default" r:id="rId168"/>
          <w:pgSz w:w="11906" w:h="16838" w:code="9"/>
          <w:pgMar w:top="1151" w:right="1298" w:bottom="1151" w:left="1298" w:header="578" w:footer="578" w:gutter="0"/>
          <w:cols w:space="708"/>
          <w:docGrid w:linePitch="360"/>
        </w:sectPr>
      </w:pPr>
    </w:p>
    <w:p w14:paraId="4210AA05" w14:textId="17894297" w:rsidR="002E3416" w:rsidRDefault="00251034" w:rsidP="002E3416">
      <w:pPr>
        <w:pStyle w:val="Heading1"/>
      </w:pPr>
      <w:r>
        <w:lastRenderedPageBreak/>
        <w:t>9</w:t>
      </w:r>
    </w:p>
    <w:p w14:paraId="4210AA06" w14:textId="77777777" w:rsidR="002E3416" w:rsidRPr="002E3416" w:rsidRDefault="002E3416" w:rsidP="002E3416">
      <w:pPr>
        <w:rPr>
          <w:lang w:val="en-AU"/>
        </w:rPr>
      </w:pPr>
    </w:p>
    <w:p w14:paraId="4210AA07" w14:textId="77777777" w:rsidR="002E3416" w:rsidRPr="00B8401C" w:rsidRDefault="002E3416" w:rsidP="002E3416">
      <w:pPr>
        <w:pStyle w:val="Heading2"/>
      </w:pPr>
      <w:r w:rsidRPr="00B8401C">
        <w:t>Focus</w:t>
      </w:r>
    </w:p>
    <w:p w14:paraId="4210AA08" w14:textId="77777777" w:rsidR="002E3416" w:rsidRPr="00B8401C" w:rsidRDefault="002E3416" w:rsidP="00F90B68"/>
    <w:p w14:paraId="4210AA09" w14:textId="77777777" w:rsidR="00510144" w:rsidRPr="002C63B1" w:rsidRDefault="002E3416" w:rsidP="00510144">
      <w:r>
        <w:rPr>
          <w:noProof/>
          <w:lang w:val="en-AU" w:eastAsia="en-AU"/>
        </w:rPr>
        <mc:AlternateContent>
          <mc:Choice Requires="wps">
            <w:drawing>
              <wp:anchor distT="0" distB="0" distL="114300" distR="114300" simplePos="0" relativeHeight="251887616" behindDoc="0" locked="0" layoutInCell="1" allowOverlap="1" wp14:anchorId="4210AEE2" wp14:editId="4210AEE3">
                <wp:simplePos x="0" y="0"/>
                <wp:positionH relativeFrom="column">
                  <wp:posOffset>2743200</wp:posOffset>
                </wp:positionH>
                <wp:positionV relativeFrom="paragraph">
                  <wp:posOffset>42545</wp:posOffset>
                </wp:positionV>
                <wp:extent cx="3314700" cy="1000125"/>
                <wp:effectExtent l="338455" t="6985" r="13970" b="12065"/>
                <wp:wrapNone/>
                <wp:docPr id="626" name="Rounded Rectangular Callout 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1000125"/>
                        </a:xfrm>
                        <a:prstGeom prst="wedgeRoundRectCallout">
                          <a:avLst>
                            <a:gd name="adj1" fmla="val -59634"/>
                            <a:gd name="adj2" fmla="val 20477"/>
                            <a:gd name="adj3" fmla="val 16667"/>
                          </a:avLst>
                        </a:prstGeom>
                        <a:solidFill>
                          <a:srgbClr val="FFFFFF"/>
                        </a:solidFill>
                        <a:ln w="9525">
                          <a:solidFill>
                            <a:srgbClr val="000000"/>
                          </a:solidFill>
                          <a:miter lim="800000"/>
                          <a:headEnd/>
                          <a:tailEnd/>
                        </a:ln>
                      </wps:spPr>
                      <wps:txbx>
                        <w:txbxContent>
                          <w:p w14:paraId="4210AFBB" w14:textId="71E87756" w:rsidR="008A7C60" w:rsidRDefault="008A7C60" w:rsidP="002E3416">
                            <w:pPr>
                              <w:pStyle w:val="Footer"/>
                              <w:rPr>
                                <w:rFonts w:ascii="Comic Sans MS" w:hAnsi="Comic Sans MS"/>
                                <w:szCs w:val="28"/>
                              </w:rPr>
                            </w:pPr>
                            <w:r>
                              <w:rPr>
                                <w:rFonts w:ascii="Comic Sans MS" w:hAnsi="Comic Sans MS"/>
                                <w:szCs w:val="28"/>
                              </w:rPr>
                              <w:t xml:space="preserve">You have been working very hard. </w:t>
                            </w:r>
                            <w:r w:rsidR="00A9008A">
                              <w:rPr>
                                <w:rFonts w:ascii="Comic Sans MS" w:hAnsi="Comic Sans MS"/>
                                <w:szCs w:val="28"/>
                              </w:rPr>
                              <w:t>Now</w:t>
                            </w:r>
                            <w:r>
                              <w:rPr>
                                <w:rFonts w:ascii="Comic Sans MS" w:hAnsi="Comic Sans MS"/>
                                <w:szCs w:val="28"/>
                              </w:rPr>
                              <w:t xml:space="preserve"> you will be </w:t>
                            </w:r>
                            <w:r>
                              <w:rPr>
                                <w:rFonts w:ascii="Comic Sans MS" w:hAnsi="Comic Sans MS"/>
                                <w:b/>
                                <w:bCs/>
                                <w:szCs w:val="28"/>
                              </w:rPr>
                              <w:t xml:space="preserve">revising </w:t>
                            </w:r>
                            <w:r>
                              <w:rPr>
                                <w:rFonts w:ascii="Comic Sans MS" w:hAnsi="Comic Sans MS"/>
                                <w:szCs w:val="28"/>
                              </w:rPr>
                              <w:t>work completed.</w:t>
                            </w:r>
                          </w:p>
                          <w:p w14:paraId="4210AFBC" w14:textId="77777777" w:rsidR="008A7C60" w:rsidRDefault="008A7C60" w:rsidP="002E3416">
                            <w:pPr>
                              <w:rPr>
                                <w:rFonts w:ascii="Comic Sans MS" w:hAnsi="Comic Sans MS"/>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10AEE2" id="Rounded Rectangular Callout 626" o:spid="_x0000_s1075" type="#_x0000_t62" style="position:absolute;margin-left:3in;margin-top:3.35pt;width:261pt;height:78.7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" adj="-2081,15223">
                <v:textbox>
                  <w:txbxContent>
                    <w:p w14:paraId="4210AFBB" w14:textId="71E87756" w:rsidR="008A7C60" w:rsidRDefault="008A7C60" w:rsidP="002E3416">
                      <w:pPr>
                        <w:pStyle w:val="Footer"/>
                        <w:rPr>
                          <w:rFonts w:ascii="Comic Sans MS" w:hAnsi="Comic Sans MS"/>
                          <w:szCs w:val="28"/>
                        </w:rPr>
                      </w:pPr>
                      <w:r>
                        <w:rPr>
                          <w:rFonts w:ascii="Comic Sans MS" w:hAnsi="Comic Sans MS"/>
                          <w:szCs w:val="28"/>
                        </w:rPr>
                        <w:t xml:space="preserve">You have been working very hard. </w:t>
                      </w:r>
                      <w:r w:rsidR="00A9008A">
                        <w:rPr>
                          <w:rFonts w:ascii="Comic Sans MS" w:hAnsi="Comic Sans MS"/>
                          <w:szCs w:val="28"/>
                        </w:rPr>
                        <w:t>Now</w:t>
                      </w:r>
                      <w:r>
                        <w:rPr>
                          <w:rFonts w:ascii="Comic Sans MS" w:hAnsi="Comic Sans MS"/>
                          <w:szCs w:val="28"/>
                        </w:rPr>
                        <w:t xml:space="preserve"> you will be </w:t>
                      </w:r>
                      <w:r>
                        <w:rPr>
                          <w:rFonts w:ascii="Comic Sans MS" w:hAnsi="Comic Sans MS"/>
                          <w:b/>
                          <w:bCs/>
                          <w:szCs w:val="28"/>
                        </w:rPr>
                        <w:t xml:space="preserve">revising </w:t>
                      </w:r>
                      <w:r>
                        <w:rPr>
                          <w:rFonts w:ascii="Comic Sans MS" w:hAnsi="Comic Sans MS"/>
                          <w:szCs w:val="28"/>
                        </w:rPr>
                        <w:t>work completed.</w:t>
                      </w:r>
                    </w:p>
                    <w:p w14:paraId="4210AFBC" w14:textId="77777777" w:rsidR="008A7C60" w:rsidRDefault="008A7C60" w:rsidP="002E3416">
                      <w:pPr>
                        <w:rPr>
                          <w:rFonts w:ascii="Comic Sans MS" w:hAnsi="Comic Sans MS"/>
                          <w:szCs w:val="28"/>
                        </w:rPr>
                      </w:pPr>
                    </w:p>
                  </w:txbxContent>
                </v:textbox>
              </v:shape>
            </w:pict>
          </mc:Fallback>
        </mc:AlternateContent>
      </w:r>
      <w:r>
        <w:rPr>
          <w:noProof/>
          <w:lang w:val="en-AU" w:eastAsia="en-AU"/>
        </w:rPr>
        <w:drawing>
          <wp:inline distT="0" distB="0" distL="0" distR="0" wp14:anchorId="4210AEE4" wp14:editId="4210AEE5">
            <wp:extent cx="2447290" cy="2621915"/>
            <wp:effectExtent l="0" t="0" r="0" b="6985"/>
            <wp:docPr id="605" name="Picture 605" descr="j0078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descr="j007873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447290" cy="2621915"/>
                    </a:xfrm>
                    <a:prstGeom prst="rect">
                      <a:avLst/>
                    </a:prstGeom>
                    <a:noFill/>
                    <a:ln>
                      <a:noFill/>
                    </a:ln>
                  </pic:spPr>
                </pic:pic>
              </a:graphicData>
            </a:graphic>
          </wp:inline>
        </w:drawing>
      </w:r>
      <w:r w:rsidR="00510144" w:rsidRPr="00510144">
        <w:t xml:space="preserve"> </w:t>
      </w:r>
    </w:p>
    <w:p w14:paraId="4210AA0A" w14:textId="77777777" w:rsidR="00510144" w:rsidRPr="007B2176" w:rsidRDefault="00510144" w:rsidP="00510144">
      <w:pPr>
        <w:jc w:val="center"/>
        <w:rPr>
          <w:rFonts w:ascii="Arial" w:hAnsi="Arial" w:cs="Arial"/>
          <w:b/>
        </w:rPr>
      </w:pPr>
      <w:r w:rsidRPr="007B2176">
        <w:rPr>
          <w:rFonts w:ascii="Arial" w:hAnsi="Arial" w:cs="Arial"/>
          <w:b/>
        </w:rPr>
        <w:t>Completing the work</w:t>
      </w:r>
    </w:p>
    <w:p w14:paraId="4210AA1A" w14:textId="03005A51" w:rsidR="00923BC2" w:rsidRDefault="00923BC2">
      <w:pPr>
        <w:spacing w:after="200" w:line="276" w:lineRule="auto"/>
        <w:rPr>
          <w:i/>
          <w:iCs/>
        </w:rPr>
      </w:pPr>
      <w:r>
        <w:rPr>
          <w:i/>
          <w:iCs/>
        </w:rPr>
        <w:br w:type="page"/>
      </w:r>
    </w:p>
    <w:p w14:paraId="3F9596FD" w14:textId="77777777" w:rsidR="00510144" w:rsidRDefault="00510144" w:rsidP="00510144">
      <w:pPr>
        <w:jc w:val="center"/>
        <w:rPr>
          <w:i/>
          <w:iCs/>
        </w:rPr>
      </w:pPr>
    </w:p>
    <w:tbl>
      <w:tblPr>
        <w:tblW w:w="0" w:type="auto"/>
        <w:tblLayout w:type="fixed"/>
        <w:tblLook w:val="0000" w:firstRow="0" w:lastRow="0" w:firstColumn="0" w:lastColumn="0" w:noHBand="0" w:noVBand="0"/>
      </w:tblPr>
      <w:tblGrid>
        <w:gridCol w:w="9526"/>
      </w:tblGrid>
      <w:tr w:rsidR="002E3416" w:rsidRPr="00B8401C" w14:paraId="4210AA1C" w14:textId="77777777" w:rsidTr="00F90B68">
        <w:tc>
          <w:tcPr>
            <w:tcW w:w="9526" w:type="dxa"/>
          </w:tcPr>
          <w:p w14:paraId="4210AA1B" w14:textId="77777777" w:rsidR="002E3416" w:rsidRPr="00B8401C" w:rsidRDefault="00EC66AD" w:rsidP="00F90B68">
            <w:pPr>
              <w:jc w:val="center"/>
              <w:rPr>
                <w:rFonts w:ascii="Arial" w:hAnsi="Arial" w:cs="Arial"/>
                <w:b/>
                <w:bCs/>
                <w:sz w:val="32"/>
              </w:rPr>
            </w:pPr>
            <w:r>
              <w:pict w14:anchorId="4210AEE6">
                <v:shape id="_x0000_i1050" type="#_x0000_t156" style="width:236.95pt;height:60.7pt" o:allowoverlap="f" fillcolor="#99f">
                  <v:fill color2="#099" focus="100%" type="gradient"/>
                  <v:shadow on="t" color="silver" offset="3pt,3pt"/>
                  <v:textpath style="font-family:&quot;Times New Roman&quot;;v-text-kern:t" trim="t" fitpath="t" xscale="f" string="Looking Back"/>
                </v:shape>
              </w:pict>
            </w:r>
          </w:p>
        </w:tc>
      </w:tr>
    </w:tbl>
    <w:p w14:paraId="4210AA1D" w14:textId="77777777" w:rsidR="002E3416" w:rsidRPr="00B8401C" w:rsidRDefault="002E3416" w:rsidP="002E3416">
      <w:pPr>
        <w:ind w:right="-230"/>
        <w:rPr>
          <w:sz w:val="16"/>
          <w:szCs w:val="16"/>
        </w:rPr>
      </w:pPr>
    </w:p>
    <w:p w14:paraId="4210AA1E" w14:textId="6F2D9B31" w:rsidR="002E3416" w:rsidRPr="00B8401C" w:rsidRDefault="00A9008A" w:rsidP="002E3416">
      <w:pPr>
        <w:ind w:right="-230"/>
        <w:rPr>
          <w:rFonts w:cs="Arial"/>
          <w:bCs/>
          <w:szCs w:val="28"/>
        </w:rPr>
      </w:pPr>
      <w:r>
        <w:rPr>
          <w:rFonts w:cs="Arial"/>
          <w:bCs/>
          <w:szCs w:val="28"/>
        </w:rPr>
        <w:t>You</w:t>
      </w:r>
      <w:r w:rsidR="002E3416" w:rsidRPr="00B8401C">
        <w:rPr>
          <w:rFonts w:cs="Arial"/>
          <w:bCs/>
          <w:szCs w:val="28"/>
        </w:rPr>
        <w:t xml:space="preserve"> completed number counts based on the times tables. </w:t>
      </w:r>
    </w:p>
    <w:p w14:paraId="4210AA1F" w14:textId="77777777" w:rsidR="002E3416" w:rsidRPr="00B8401C" w:rsidRDefault="002E3416" w:rsidP="002E3416">
      <w:pPr>
        <w:ind w:right="-230"/>
        <w:rPr>
          <w:rFonts w:cs="Arial"/>
          <w:bCs/>
          <w:szCs w:val="28"/>
        </w:rPr>
      </w:pPr>
      <w:r w:rsidRPr="00B8401C">
        <w:rPr>
          <w:rFonts w:cs="Arial"/>
          <w:bCs/>
          <w:szCs w:val="28"/>
        </w:rPr>
        <w:t>Can you complete these number counts made up of bigger numbers?</w:t>
      </w:r>
    </w:p>
    <w:p w14:paraId="4210AA20" w14:textId="77777777" w:rsidR="002E3416" w:rsidRPr="00B8401C" w:rsidRDefault="002E3416" w:rsidP="002E3416">
      <w:pPr>
        <w:ind w:right="-230"/>
        <w:rPr>
          <w:rFonts w:cs="Arial"/>
          <w:bCs/>
          <w:szCs w:val="28"/>
        </w:rPr>
      </w:pPr>
    </w:p>
    <w:p w14:paraId="4210AA21" w14:textId="77777777" w:rsidR="002E3416" w:rsidRPr="00B8401C" w:rsidRDefault="002E3416" w:rsidP="002E3416">
      <w:pPr>
        <w:ind w:right="-230"/>
        <w:rPr>
          <w:rFonts w:cs="Arial"/>
          <w:bCs/>
          <w:szCs w:val="28"/>
        </w:rPr>
      </w:pPr>
      <w:r w:rsidRPr="00B8401C">
        <w:rPr>
          <w:rFonts w:cs="Arial"/>
          <w:bCs/>
          <w:szCs w:val="28"/>
        </w:rPr>
        <w:t xml:space="preserve">Remember: </w:t>
      </w:r>
      <w:r w:rsidRPr="00B8401C">
        <w:rPr>
          <w:rFonts w:cs="Arial"/>
          <w:bCs/>
          <w:i/>
          <w:szCs w:val="28"/>
        </w:rPr>
        <w:t xml:space="preserve">When you skip </w:t>
      </w:r>
      <w:proofErr w:type="gramStart"/>
      <w:r w:rsidRPr="00B8401C">
        <w:rPr>
          <w:rFonts w:cs="Arial"/>
          <w:bCs/>
          <w:i/>
          <w:szCs w:val="28"/>
        </w:rPr>
        <w:t>count</w:t>
      </w:r>
      <w:proofErr w:type="gramEnd"/>
      <w:r w:rsidRPr="00B8401C">
        <w:rPr>
          <w:rFonts w:cs="Arial"/>
          <w:bCs/>
          <w:i/>
          <w:szCs w:val="28"/>
        </w:rPr>
        <w:t xml:space="preserve"> you have to work out what the pattern   is before you can work out what the next number is.</w:t>
      </w:r>
      <w:r w:rsidRPr="00B8401C">
        <w:rPr>
          <w:rFonts w:cs="Arial"/>
          <w:bCs/>
          <w:szCs w:val="28"/>
        </w:rPr>
        <w:t xml:space="preserve"> </w:t>
      </w:r>
    </w:p>
    <w:p w14:paraId="4210AA22" w14:textId="77777777" w:rsidR="002E3416" w:rsidRPr="00B8401C" w:rsidRDefault="002E3416" w:rsidP="002E3416">
      <w:pPr>
        <w:ind w:right="-230"/>
        <w:rPr>
          <w:rFonts w:cs="Arial"/>
          <w:bCs/>
          <w:szCs w:val="28"/>
        </w:rPr>
      </w:pPr>
    </w:p>
    <w:p w14:paraId="4210AA23" w14:textId="77777777" w:rsidR="002E3416" w:rsidRPr="00B8401C" w:rsidRDefault="002E3416" w:rsidP="002E3416">
      <w:pPr>
        <w:ind w:right="-230"/>
        <w:rPr>
          <w:rFonts w:cs="Arial"/>
          <w:bCs/>
          <w:szCs w:val="28"/>
        </w:rPr>
      </w:pPr>
      <w:r w:rsidRPr="00B8401C">
        <w:rPr>
          <w:rFonts w:cs="Arial"/>
          <w:bCs/>
          <w:szCs w:val="28"/>
        </w:rPr>
        <w:t>To work out the pattern you need to know the difference between       each number.</w:t>
      </w:r>
    </w:p>
    <w:p w14:paraId="4210AA24" w14:textId="77777777" w:rsidR="002E3416" w:rsidRPr="00B8401C" w:rsidRDefault="002E3416" w:rsidP="002E3416">
      <w:pPr>
        <w:ind w:right="-230"/>
        <w:rPr>
          <w:rFonts w:cs="Arial"/>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6"/>
      </w:tblGrid>
      <w:tr w:rsidR="002E3416" w:rsidRPr="00B8401C" w14:paraId="4210AA27" w14:textId="77777777" w:rsidTr="00F90B68">
        <w:tc>
          <w:tcPr>
            <w:tcW w:w="9526" w:type="dxa"/>
          </w:tcPr>
          <w:p w14:paraId="4210AA25" w14:textId="77777777" w:rsidR="002E3416" w:rsidRPr="00B8401C" w:rsidRDefault="002E3416" w:rsidP="00F90B68">
            <w:pPr>
              <w:spacing w:before="200" w:after="200"/>
              <w:ind w:right="-232"/>
              <w:rPr>
                <w:szCs w:val="36"/>
              </w:rPr>
            </w:pPr>
            <w:r w:rsidRPr="00B8401C">
              <w:rPr>
                <w:szCs w:val="36"/>
              </w:rPr>
              <w:t>In this pattern you have to add _________?</w:t>
            </w:r>
          </w:p>
          <w:p w14:paraId="4210AA26"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1720, 1723, 1726, _____, _____, _____, _____</w:t>
            </w:r>
          </w:p>
        </w:tc>
      </w:tr>
      <w:tr w:rsidR="002E3416" w:rsidRPr="00B8401C" w14:paraId="4210AA2A" w14:textId="77777777" w:rsidTr="00F90B68">
        <w:tc>
          <w:tcPr>
            <w:tcW w:w="9526" w:type="dxa"/>
          </w:tcPr>
          <w:p w14:paraId="4210AA28" w14:textId="77777777" w:rsidR="002E3416" w:rsidRPr="00B8401C" w:rsidRDefault="002E3416" w:rsidP="00F90B68">
            <w:pPr>
              <w:spacing w:before="200" w:after="200"/>
              <w:ind w:right="-232"/>
              <w:rPr>
                <w:szCs w:val="36"/>
              </w:rPr>
            </w:pPr>
            <w:r w:rsidRPr="00B8401C">
              <w:rPr>
                <w:szCs w:val="36"/>
              </w:rPr>
              <w:t>In this pattern you have to add _________?</w:t>
            </w:r>
          </w:p>
          <w:p w14:paraId="4210AA29"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1954, 1959, 1964, _____, _____, _____, _____</w:t>
            </w:r>
          </w:p>
        </w:tc>
      </w:tr>
      <w:tr w:rsidR="002E3416" w:rsidRPr="00B8401C" w14:paraId="4210AA2D" w14:textId="77777777" w:rsidTr="00F90B68">
        <w:tc>
          <w:tcPr>
            <w:tcW w:w="9526" w:type="dxa"/>
          </w:tcPr>
          <w:p w14:paraId="4210AA2B" w14:textId="77777777" w:rsidR="002E3416" w:rsidRPr="00B8401C" w:rsidRDefault="002E3416" w:rsidP="00F90B68">
            <w:pPr>
              <w:spacing w:before="200" w:after="200"/>
              <w:ind w:right="-232"/>
              <w:rPr>
                <w:szCs w:val="36"/>
              </w:rPr>
            </w:pPr>
            <w:r w:rsidRPr="00B8401C">
              <w:rPr>
                <w:szCs w:val="36"/>
              </w:rPr>
              <w:t>In this pattern you have to subtract _________?</w:t>
            </w:r>
          </w:p>
          <w:p w14:paraId="4210AA2C"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7515, 7510, 7505, _____, _____, _____, _____</w:t>
            </w:r>
          </w:p>
        </w:tc>
      </w:tr>
      <w:tr w:rsidR="002E3416" w:rsidRPr="00B8401C" w14:paraId="4210AA30" w14:textId="77777777" w:rsidTr="00F90B68">
        <w:tc>
          <w:tcPr>
            <w:tcW w:w="9526" w:type="dxa"/>
          </w:tcPr>
          <w:p w14:paraId="4210AA2E" w14:textId="77777777" w:rsidR="002E3416" w:rsidRPr="00B8401C" w:rsidRDefault="002E3416" w:rsidP="00F90B68">
            <w:pPr>
              <w:spacing w:before="200" w:after="200"/>
              <w:ind w:right="-232"/>
              <w:rPr>
                <w:szCs w:val="36"/>
              </w:rPr>
            </w:pPr>
            <w:r w:rsidRPr="00B8401C">
              <w:rPr>
                <w:szCs w:val="36"/>
              </w:rPr>
              <w:t>In this pattern you have to add _________?</w:t>
            </w:r>
          </w:p>
          <w:p w14:paraId="4210AA2F"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8748, 8750, 8752, _____, _____, _____, _____</w:t>
            </w:r>
          </w:p>
        </w:tc>
      </w:tr>
      <w:tr w:rsidR="002E3416" w:rsidRPr="00B8401C" w14:paraId="4210AA33" w14:textId="77777777" w:rsidTr="00F90B68">
        <w:tc>
          <w:tcPr>
            <w:tcW w:w="9526" w:type="dxa"/>
          </w:tcPr>
          <w:p w14:paraId="4210AA31" w14:textId="77777777" w:rsidR="002E3416" w:rsidRPr="00B8401C" w:rsidRDefault="002E3416" w:rsidP="00F90B68">
            <w:pPr>
              <w:spacing w:before="200" w:after="200"/>
              <w:ind w:right="-232"/>
              <w:rPr>
                <w:szCs w:val="36"/>
              </w:rPr>
            </w:pPr>
            <w:r w:rsidRPr="00B8401C">
              <w:rPr>
                <w:szCs w:val="36"/>
              </w:rPr>
              <w:t>In this pattern you have to add _________?</w:t>
            </w:r>
          </w:p>
          <w:p w14:paraId="4210AA32"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8748, 8848, 8948, _____, _____, _____, _____</w:t>
            </w:r>
          </w:p>
        </w:tc>
      </w:tr>
      <w:tr w:rsidR="002E3416" w:rsidRPr="00B8401C" w14:paraId="4210AA36" w14:textId="77777777" w:rsidTr="00F90B68">
        <w:tc>
          <w:tcPr>
            <w:tcW w:w="9526" w:type="dxa"/>
          </w:tcPr>
          <w:p w14:paraId="4210AA34" w14:textId="77777777" w:rsidR="002E3416" w:rsidRPr="00B8401C" w:rsidRDefault="002E3416" w:rsidP="00F90B68">
            <w:pPr>
              <w:spacing w:before="200" w:after="200"/>
              <w:ind w:right="-232"/>
              <w:rPr>
                <w:szCs w:val="36"/>
              </w:rPr>
            </w:pPr>
            <w:r w:rsidRPr="00B8401C">
              <w:rPr>
                <w:szCs w:val="36"/>
              </w:rPr>
              <w:t>In this pattern you have to add _________?</w:t>
            </w:r>
          </w:p>
          <w:p w14:paraId="4210AA35" w14:textId="77777777" w:rsidR="002E3416" w:rsidRPr="00B8401C" w:rsidRDefault="002E3416" w:rsidP="00F90B68">
            <w:pPr>
              <w:spacing w:before="200" w:after="200"/>
              <w:ind w:right="-232"/>
              <w:rPr>
                <w:rFonts w:cs="Arial"/>
                <w:bCs/>
                <w:szCs w:val="28"/>
              </w:rPr>
            </w:pPr>
            <w:r w:rsidRPr="00B8401C">
              <w:rPr>
                <w:rFonts w:ascii="VicCursive" w:hAnsi="VicCursive"/>
                <w:sz w:val="44"/>
                <w:szCs w:val="36"/>
              </w:rPr>
              <w:t>7, 14, 21, ____, ____, ____, ____, ____, ____, ____</w:t>
            </w:r>
          </w:p>
        </w:tc>
      </w:tr>
    </w:tbl>
    <w:p w14:paraId="4210AA37" w14:textId="77777777" w:rsidR="002E3416" w:rsidRPr="00B8401C" w:rsidRDefault="002E3416" w:rsidP="001D6BA5"/>
    <w:p w14:paraId="4210AA38" w14:textId="119384FA" w:rsidR="002E3416" w:rsidRDefault="002E3416" w:rsidP="001D6BA5">
      <w:pPr>
        <w:rPr>
          <w:szCs w:val="24"/>
        </w:rPr>
      </w:pPr>
      <w:r w:rsidRPr="00B8401C">
        <w:rPr>
          <w:szCs w:val="24"/>
        </w:rPr>
        <w:lastRenderedPageBreak/>
        <w:t xml:space="preserve">Have you practised your times tables? </w:t>
      </w:r>
    </w:p>
    <w:p w14:paraId="6361354C" w14:textId="77777777" w:rsidR="00A9008A" w:rsidRPr="00B8401C" w:rsidRDefault="00A9008A" w:rsidP="001D6BA5">
      <w:pPr>
        <w:rPr>
          <w:szCs w:val="24"/>
        </w:rPr>
      </w:pPr>
    </w:p>
    <w:p w14:paraId="4210AA39" w14:textId="77777777" w:rsidR="002E3416" w:rsidRPr="00B8401C" w:rsidRDefault="002E3416" w:rsidP="001D6BA5">
      <w:pPr>
        <w:rPr>
          <w:szCs w:val="24"/>
        </w:rPr>
      </w:pPr>
    </w:p>
    <w:p w14:paraId="4210AA3A" w14:textId="77777777" w:rsidR="002E3416" w:rsidRPr="00B8401C" w:rsidRDefault="002E3416" w:rsidP="001D6BA5">
      <w:pPr>
        <w:rPr>
          <w:szCs w:val="24"/>
        </w:rPr>
      </w:pPr>
      <w:r w:rsidRPr="00B8401C">
        <w:rPr>
          <w:szCs w:val="24"/>
        </w:rPr>
        <w:t>Use a clock with a second hand to time how long it takes.</w:t>
      </w:r>
    </w:p>
    <w:p w14:paraId="4210AA3B" w14:textId="77777777" w:rsidR="002E3416" w:rsidRPr="00B8401C" w:rsidRDefault="002E3416" w:rsidP="001D6BA5"/>
    <w:tbl>
      <w:tblPr>
        <w:tblW w:w="95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5"/>
        <w:gridCol w:w="3175"/>
        <w:gridCol w:w="3175"/>
      </w:tblGrid>
      <w:tr w:rsidR="002E3416" w:rsidRPr="00B8401C" w14:paraId="4210AA3F" w14:textId="77777777" w:rsidTr="001D6BA5">
        <w:trPr>
          <w:trHeight w:val="864"/>
        </w:trPr>
        <w:tc>
          <w:tcPr>
            <w:tcW w:w="3175" w:type="dxa"/>
            <w:vAlign w:val="center"/>
          </w:tcPr>
          <w:p w14:paraId="4210AA3C"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3D"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 </w:t>
            </w:r>
            <w:r w:rsidRPr="00B8401C">
              <w:rPr>
                <w:rFonts w:ascii="VicCursive" w:hAnsi="VicCursive"/>
                <w:sz w:val="44"/>
                <w:szCs w:val="56"/>
              </w:rPr>
              <w:t>≈</w:t>
            </w:r>
            <w:r w:rsidRPr="00B8401C">
              <w:rPr>
                <w:rFonts w:ascii="VicCursive" w:hAnsi="VicCursive"/>
                <w:sz w:val="44"/>
                <w:szCs w:val="36"/>
              </w:rPr>
              <w:t xml:space="preserve"> 3 =</w:t>
            </w:r>
          </w:p>
        </w:tc>
        <w:tc>
          <w:tcPr>
            <w:tcW w:w="3175" w:type="dxa"/>
            <w:vAlign w:val="center"/>
          </w:tcPr>
          <w:p w14:paraId="4210AA3E"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 </w:t>
            </w:r>
            <w:r w:rsidRPr="00B8401C">
              <w:rPr>
                <w:rFonts w:ascii="VicCursive" w:hAnsi="VicCursive"/>
                <w:sz w:val="44"/>
                <w:szCs w:val="56"/>
              </w:rPr>
              <w:t>≈</w:t>
            </w:r>
            <w:r w:rsidRPr="00B8401C">
              <w:rPr>
                <w:rFonts w:ascii="VicCursive" w:hAnsi="VicCursive"/>
                <w:sz w:val="44"/>
                <w:szCs w:val="36"/>
              </w:rPr>
              <w:t xml:space="preserve"> 4 =</w:t>
            </w:r>
          </w:p>
        </w:tc>
      </w:tr>
      <w:tr w:rsidR="002E3416" w:rsidRPr="00B8401C" w14:paraId="4210AA43" w14:textId="77777777" w:rsidTr="001D6BA5">
        <w:trPr>
          <w:trHeight w:val="864"/>
        </w:trPr>
        <w:tc>
          <w:tcPr>
            <w:tcW w:w="3175" w:type="dxa"/>
            <w:vAlign w:val="center"/>
          </w:tcPr>
          <w:p w14:paraId="4210AA40"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2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41"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2 </w:t>
            </w:r>
            <w:r w:rsidRPr="00B8401C">
              <w:rPr>
                <w:rFonts w:ascii="VicCursive" w:hAnsi="VicCursive"/>
                <w:sz w:val="44"/>
                <w:szCs w:val="56"/>
              </w:rPr>
              <w:t>≈</w:t>
            </w:r>
            <w:r w:rsidRPr="00B8401C">
              <w:rPr>
                <w:rFonts w:ascii="VicCursive" w:hAnsi="VicCursive"/>
                <w:sz w:val="44"/>
                <w:szCs w:val="36"/>
              </w:rPr>
              <w:t xml:space="preserve"> 4 =</w:t>
            </w:r>
          </w:p>
        </w:tc>
        <w:tc>
          <w:tcPr>
            <w:tcW w:w="3175" w:type="dxa"/>
            <w:vAlign w:val="center"/>
          </w:tcPr>
          <w:p w14:paraId="4210AA42"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2 </w:t>
            </w:r>
            <w:r w:rsidRPr="00B8401C">
              <w:rPr>
                <w:rFonts w:ascii="VicCursive" w:hAnsi="VicCursive"/>
                <w:sz w:val="44"/>
                <w:szCs w:val="56"/>
              </w:rPr>
              <w:t>≈</w:t>
            </w:r>
            <w:r w:rsidRPr="00B8401C">
              <w:rPr>
                <w:rFonts w:ascii="VicCursive" w:hAnsi="VicCursive"/>
                <w:sz w:val="44"/>
                <w:szCs w:val="36"/>
              </w:rPr>
              <w:t xml:space="preserve"> 5 =</w:t>
            </w:r>
          </w:p>
        </w:tc>
      </w:tr>
      <w:tr w:rsidR="002E3416" w:rsidRPr="00B8401C" w14:paraId="4210AA47" w14:textId="77777777" w:rsidTr="001D6BA5">
        <w:trPr>
          <w:trHeight w:val="864"/>
        </w:trPr>
        <w:tc>
          <w:tcPr>
            <w:tcW w:w="3175" w:type="dxa"/>
            <w:vAlign w:val="center"/>
          </w:tcPr>
          <w:p w14:paraId="4210AA44"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3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45"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3 </w:t>
            </w:r>
            <w:r w:rsidRPr="00B8401C">
              <w:rPr>
                <w:rFonts w:ascii="VicCursive" w:hAnsi="VicCursive"/>
                <w:sz w:val="44"/>
                <w:szCs w:val="56"/>
              </w:rPr>
              <w:t>≈</w:t>
            </w:r>
            <w:r w:rsidRPr="00B8401C">
              <w:rPr>
                <w:rFonts w:ascii="VicCursive" w:hAnsi="VicCursive"/>
                <w:sz w:val="44"/>
                <w:szCs w:val="36"/>
              </w:rPr>
              <w:t xml:space="preserve"> 5 =</w:t>
            </w:r>
          </w:p>
        </w:tc>
        <w:tc>
          <w:tcPr>
            <w:tcW w:w="3175" w:type="dxa"/>
            <w:vAlign w:val="center"/>
          </w:tcPr>
          <w:p w14:paraId="4210AA46"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3 </w:t>
            </w:r>
            <w:r w:rsidRPr="00B8401C">
              <w:rPr>
                <w:rFonts w:ascii="VicCursive" w:hAnsi="VicCursive"/>
                <w:sz w:val="44"/>
                <w:szCs w:val="56"/>
              </w:rPr>
              <w:t>≈</w:t>
            </w:r>
            <w:r w:rsidRPr="00B8401C">
              <w:rPr>
                <w:rFonts w:ascii="VicCursive" w:hAnsi="VicCursive"/>
                <w:sz w:val="44"/>
                <w:szCs w:val="36"/>
              </w:rPr>
              <w:t xml:space="preserve"> 6 =</w:t>
            </w:r>
          </w:p>
        </w:tc>
      </w:tr>
      <w:tr w:rsidR="002E3416" w:rsidRPr="00B8401C" w14:paraId="4210AA4B" w14:textId="77777777" w:rsidTr="001D6BA5">
        <w:trPr>
          <w:trHeight w:val="864"/>
        </w:trPr>
        <w:tc>
          <w:tcPr>
            <w:tcW w:w="3175" w:type="dxa"/>
            <w:vAlign w:val="center"/>
          </w:tcPr>
          <w:p w14:paraId="4210AA48"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4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49"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4 </w:t>
            </w:r>
            <w:r w:rsidRPr="00B8401C">
              <w:rPr>
                <w:rFonts w:ascii="VicCursive" w:hAnsi="VicCursive"/>
                <w:sz w:val="44"/>
                <w:szCs w:val="56"/>
              </w:rPr>
              <w:t>≈</w:t>
            </w:r>
            <w:r w:rsidRPr="00B8401C">
              <w:rPr>
                <w:rFonts w:ascii="VicCursive" w:hAnsi="VicCursive"/>
                <w:sz w:val="44"/>
                <w:szCs w:val="36"/>
              </w:rPr>
              <w:t xml:space="preserve"> 6 =</w:t>
            </w:r>
          </w:p>
        </w:tc>
        <w:tc>
          <w:tcPr>
            <w:tcW w:w="3175" w:type="dxa"/>
            <w:vAlign w:val="center"/>
          </w:tcPr>
          <w:p w14:paraId="4210AA4A"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4 </w:t>
            </w:r>
            <w:r w:rsidRPr="00B8401C">
              <w:rPr>
                <w:rFonts w:ascii="VicCursive" w:hAnsi="VicCursive"/>
                <w:sz w:val="44"/>
                <w:szCs w:val="56"/>
              </w:rPr>
              <w:t>≈</w:t>
            </w:r>
            <w:r w:rsidRPr="00B8401C">
              <w:rPr>
                <w:rFonts w:ascii="VicCursive" w:hAnsi="VicCursive"/>
                <w:sz w:val="44"/>
                <w:szCs w:val="36"/>
              </w:rPr>
              <w:t xml:space="preserve"> 10 =</w:t>
            </w:r>
          </w:p>
        </w:tc>
      </w:tr>
      <w:tr w:rsidR="002E3416" w:rsidRPr="00B8401C" w14:paraId="4210AA4F" w14:textId="77777777" w:rsidTr="001D6BA5">
        <w:trPr>
          <w:trHeight w:val="864"/>
        </w:trPr>
        <w:tc>
          <w:tcPr>
            <w:tcW w:w="3175" w:type="dxa"/>
            <w:vAlign w:val="center"/>
          </w:tcPr>
          <w:p w14:paraId="4210AA4C"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5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4D"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5 </w:t>
            </w:r>
            <w:r w:rsidRPr="00B8401C">
              <w:rPr>
                <w:rFonts w:ascii="VicCursive" w:hAnsi="VicCursive"/>
                <w:sz w:val="44"/>
                <w:szCs w:val="56"/>
              </w:rPr>
              <w:t>≈</w:t>
            </w:r>
            <w:r w:rsidRPr="00B8401C">
              <w:rPr>
                <w:rFonts w:ascii="VicCursive" w:hAnsi="VicCursive"/>
                <w:sz w:val="44"/>
                <w:szCs w:val="36"/>
              </w:rPr>
              <w:t xml:space="preserve"> 10 =</w:t>
            </w:r>
          </w:p>
        </w:tc>
        <w:tc>
          <w:tcPr>
            <w:tcW w:w="3175" w:type="dxa"/>
            <w:vAlign w:val="center"/>
          </w:tcPr>
          <w:p w14:paraId="4210AA4E"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5 </w:t>
            </w:r>
            <w:r w:rsidRPr="00B8401C">
              <w:rPr>
                <w:rFonts w:ascii="VicCursive" w:hAnsi="VicCursive"/>
                <w:sz w:val="44"/>
                <w:szCs w:val="56"/>
              </w:rPr>
              <w:t>≈</w:t>
            </w:r>
            <w:r w:rsidRPr="00B8401C">
              <w:rPr>
                <w:rFonts w:ascii="VicCursive" w:hAnsi="VicCursive"/>
                <w:sz w:val="44"/>
                <w:szCs w:val="36"/>
              </w:rPr>
              <w:t xml:space="preserve"> 5 =</w:t>
            </w:r>
          </w:p>
        </w:tc>
      </w:tr>
      <w:tr w:rsidR="002E3416" w:rsidRPr="00B8401C" w14:paraId="4210AA53" w14:textId="77777777" w:rsidTr="001D6BA5">
        <w:trPr>
          <w:trHeight w:val="864"/>
        </w:trPr>
        <w:tc>
          <w:tcPr>
            <w:tcW w:w="3175" w:type="dxa"/>
            <w:vAlign w:val="center"/>
          </w:tcPr>
          <w:p w14:paraId="4210AA50"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6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51"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6 </w:t>
            </w:r>
            <w:r w:rsidRPr="00B8401C">
              <w:rPr>
                <w:rFonts w:ascii="VicCursive" w:hAnsi="VicCursive"/>
                <w:sz w:val="44"/>
                <w:szCs w:val="56"/>
              </w:rPr>
              <w:t>≈</w:t>
            </w:r>
            <w:r w:rsidRPr="00B8401C">
              <w:rPr>
                <w:rFonts w:ascii="VicCursive" w:hAnsi="VicCursive"/>
                <w:sz w:val="44"/>
                <w:szCs w:val="36"/>
              </w:rPr>
              <w:t xml:space="preserve"> 2 =</w:t>
            </w:r>
          </w:p>
        </w:tc>
        <w:tc>
          <w:tcPr>
            <w:tcW w:w="3175" w:type="dxa"/>
            <w:vAlign w:val="center"/>
          </w:tcPr>
          <w:p w14:paraId="4210AA52"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6 </w:t>
            </w:r>
            <w:r w:rsidRPr="00B8401C">
              <w:rPr>
                <w:rFonts w:ascii="VicCursive" w:hAnsi="VicCursive"/>
                <w:sz w:val="44"/>
                <w:szCs w:val="56"/>
              </w:rPr>
              <w:t>≈</w:t>
            </w:r>
            <w:r w:rsidRPr="00B8401C">
              <w:rPr>
                <w:rFonts w:ascii="VicCursive" w:hAnsi="VicCursive"/>
                <w:sz w:val="44"/>
                <w:szCs w:val="36"/>
              </w:rPr>
              <w:t xml:space="preserve"> 10 =</w:t>
            </w:r>
          </w:p>
        </w:tc>
      </w:tr>
      <w:tr w:rsidR="002E3416" w:rsidRPr="00B8401C" w14:paraId="4210AA57" w14:textId="77777777" w:rsidTr="001D6BA5">
        <w:trPr>
          <w:trHeight w:val="864"/>
        </w:trPr>
        <w:tc>
          <w:tcPr>
            <w:tcW w:w="3175" w:type="dxa"/>
            <w:vAlign w:val="center"/>
          </w:tcPr>
          <w:p w14:paraId="4210AA54"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7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55"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7 </w:t>
            </w:r>
            <w:r w:rsidRPr="00B8401C">
              <w:rPr>
                <w:rFonts w:ascii="VicCursive" w:hAnsi="VicCursive"/>
                <w:sz w:val="44"/>
                <w:szCs w:val="56"/>
              </w:rPr>
              <w:t>≈</w:t>
            </w:r>
            <w:r w:rsidRPr="00B8401C">
              <w:rPr>
                <w:rFonts w:ascii="VicCursive" w:hAnsi="VicCursive"/>
                <w:sz w:val="44"/>
                <w:szCs w:val="36"/>
              </w:rPr>
              <w:t xml:space="preserve"> 3 =</w:t>
            </w:r>
          </w:p>
        </w:tc>
        <w:tc>
          <w:tcPr>
            <w:tcW w:w="3175" w:type="dxa"/>
            <w:vAlign w:val="center"/>
          </w:tcPr>
          <w:p w14:paraId="4210AA56"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7 </w:t>
            </w:r>
            <w:r w:rsidRPr="00B8401C">
              <w:rPr>
                <w:rFonts w:ascii="VicCursive" w:hAnsi="VicCursive"/>
                <w:sz w:val="44"/>
                <w:szCs w:val="56"/>
              </w:rPr>
              <w:t>≈</w:t>
            </w:r>
            <w:r w:rsidRPr="00B8401C">
              <w:rPr>
                <w:rFonts w:ascii="VicCursive" w:hAnsi="VicCursive"/>
                <w:sz w:val="44"/>
                <w:szCs w:val="36"/>
              </w:rPr>
              <w:t xml:space="preserve"> 2 =</w:t>
            </w:r>
          </w:p>
        </w:tc>
      </w:tr>
      <w:tr w:rsidR="002E3416" w:rsidRPr="00B8401C" w14:paraId="4210AA5B" w14:textId="77777777" w:rsidTr="001D6BA5">
        <w:trPr>
          <w:trHeight w:val="864"/>
        </w:trPr>
        <w:tc>
          <w:tcPr>
            <w:tcW w:w="3175" w:type="dxa"/>
            <w:vAlign w:val="center"/>
          </w:tcPr>
          <w:p w14:paraId="4210AA58"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8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59"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8 </w:t>
            </w:r>
            <w:r w:rsidRPr="00B8401C">
              <w:rPr>
                <w:rFonts w:ascii="VicCursive" w:hAnsi="VicCursive"/>
                <w:sz w:val="44"/>
                <w:szCs w:val="56"/>
              </w:rPr>
              <w:t>≈</w:t>
            </w:r>
            <w:r w:rsidRPr="00B8401C">
              <w:rPr>
                <w:rFonts w:ascii="VicCursive" w:hAnsi="VicCursive"/>
                <w:sz w:val="44"/>
                <w:szCs w:val="36"/>
              </w:rPr>
              <w:t xml:space="preserve"> 4 =</w:t>
            </w:r>
          </w:p>
        </w:tc>
        <w:tc>
          <w:tcPr>
            <w:tcW w:w="3175" w:type="dxa"/>
            <w:vAlign w:val="center"/>
          </w:tcPr>
          <w:p w14:paraId="4210AA5A"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8 </w:t>
            </w:r>
            <w:r w:rsidRPr="00B8401C">
              <w:rPr>
                <w:rFonts w:ascii="VicCursive" w:hAnsi="VicCursive"/>
                <w:sz w:val="44"/>
                <w:szCs w:val="56"/>
              </w:rPr>
              <w:t>≈</w:t>
            </w:r>
            <w:r w:rsidRPr="00B8401C">
              <w:rPr>
                <w:rFonts w:ascii="VicCursive" w:hAnsi="VicCursive"/>
                <w:sz w:val="44"/>
                <w:szCs w:val="36"/>
              </w:rPr>
              <w:t xml:space="preserve"> 0 =</w:t>
            </w:r>
          </w:p>
        </w:tc>
      </w:tr>
      <w:tr w:rsidR="002E3416" w:rsidRPr="00B8401C" w14:paraId="4210AA5F" w14:textId="77777777" w:rsidTr="001D6BA5">
        <w:trPr>
          <w:trHeight w:val="864"/>
        </w:trPr>
        <w:tc>
          <w:tcPr>
            <w:tcW w:w="3175" w:type="dxa"/>
            <w:vAlign w:val="center"/>
          </w:tcPr>
          <w:p w14:paraId="4210AA5C"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9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5D"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9 </w:t>
            </w:r>
            <w:r w:rsidRPr="00B8401C">
              <w:rPr>
                <w:rFonts w:ascii="VicCursive" w:hAnsi="VicCursive"/>
                <w:sz w:val="44"/>
                <w:szCs w:val="56"/>
              </w:rPr>
              <w:t>≈</w:t>
            </w:r>
            <w:r w:rsidRPr="00B8401C">
              <w:rPr>
                <w:rFonts w:ascii="VicCursive" w:hAnsi="VicCursive"/>
                <w:sz w:val="44"/>
                <w:szCs w:val="36"/>
              </w:rPr>
              <w:t xml:space="preserve"> 5 =</w:t>
            </w:r>
          </w:p>
        </w:tc>
        <w:tc>
          <w:tcPr>
            <w:tcW w:w="3175" w:type="dxa"/>
            <w:vAlign w:val="center"/>
          </w:tcPr>
          <w:p w14:paraId="4210AA5E"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9 </w:t>
            </w:r>
            <w:r w:rsidRPr="00B8401C">
              <w:rPr>
                <w:rFonts w:ascii="VicCursive" w:hAnsi="VicCursive"/>
                <w:sz w:val="44"/>
                <w:szCs w:val="56"/>
              </w:rPr>
              <w:t>≈</w:t>
            </w:r>
            <w:r w:rsidRPr="00B8401C">
              <w:rPr>
                <w:rFonts w:ascii="VicCursive" w:hAnsi="VicCursive"/>
                <w:sz w:val="44"/>
                <w:szCs w:val="36"/>
              </w:rPr>
              <w:t xml:space="preserve"> 2 =</w:t>
            </w:r>
          </w:p>
        </w:tc>
      </w:tr>
      <w:tr w:rsidR="002E3416" w:rsidRPr="00B8401C" w14:paraId="4210AA63" w14:textId="77777777" w:rsidTr="001D6BA5">
        <w:trPr>
          <w:trHeight w:val="864"/>
        </w:trPr>
        <w:tc>
          <w:tcPr>
            <w:tcW w:w="3175" w:type="dxa"/>
            <w:vAlign w:val="center"/>
          </w:tcPr>
          <w:p w14:paraId="4210AA60"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0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61"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0 </w:t>
            </w:r>
            <w:r w:rsidRPr="00B8401C">
              <w:rPr>
                <w:rFonts w:ascii="VicCursive" w:hAnsi="VicCursive"/>
                <w:sz w:val="44"/>
                <w:szCs w:val="56"/>
              </w:rPr>
              <w:t>≈</w:t>
            </w:r>
            <w:r w:rsidRPr="00B8401C">
              <w:rPr>
                <w:rFonts w:ascii="VicCursive" w:hAnsi="VicCursive"/>
                <w:sz w:val="44"/>
                <w:szCs w:val="36"/>
              </w:rPr>
              <w:t xml:space="preserve"> 6 =</w:t>
            </w:r>
          </w:p>
        </w:tc>
        <w:tc>
          <w:tcPr>
            <w:tcW w:w="3175" w:type="dxa"/>
            <w:vAlign w:val="center"/>
          </w:tcPr>
          <w:p w14:paraId="4210AA62"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0 </w:t>
            </w:r>
            <w:r w:rsidRPr="00B8401C">
              <w:rPr>
                <w:rFonts w:ascii="VicCursive" w:hAnsi="VicCursive"/>
                <w:sz w:val="44"/>
                <w:szCs w:val="56"/>
              </w:rPr>
              <w:t>≈</w:t>
            </w:r>
            <w:r w:rsidRPr="00B8401C">
              <w:rPr>
                <w:rFonts w:ascii="VicCursive" w:hAnsi="VicCursive"/>
                <w:sz w:val="44"/>
                <w:szCs w:val="36"/>
              </w:rPr>
              <w:t xml:space="preserve"> 5 =</w:t>
            </w:r>
          </w:p>
        </w:tc>
      </w:tr>
      <w:tr w:rsidR="002E3416" w:rsidRPr="00B8401C" w14:paraId="4210AA67" w14:textId="77777777" w:rsidTr="001D6BA5">
        <w:trPr>
          <w:trHeight w:val="864"/>
        </w:trPr>
        <w:tc>
          <w:tcPr>
            <w:tcW w:w="3175" w:type="dxa"/>
            <w:vAlign w:val="center"/>
          </w:tcPr>
          <w:p w14:paraId="4210AA64"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1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65"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1 </w:t>
            </w:r>
            <w:r w:rsidRPr="00B8401C">
              <w:rPr>
                <w:rFonts w:ascii="VicCursive" w:hAnsi="VicCursive"/>
                <w:sz w:val="44"/>
                <w:szCs w:val="56"/>
              </w:rPr>
              <w:t>≈</w:t>
            </w:r>
            <w:r w:rsidRPr="00B8401C">
              <w:rPr>
                <w:rFonts w:ascii="VicCursive" w:hAnsi="VicCursive"/>
                <w:sz w:val="44"/>
                <w:szCs w:val="36"/>
              </w:rPr>
              <w:t xml:space="preserve"> 2 =</w:t>
            </w:r>
          </w:p>
        </w:tc>
        <w:tc>
          <w:tcPr>
            <w:tcW w:w="3175" w:type="dxa"/>
            <w:vAlign w:val="center"/>
          </w:tcPr>
          <w:p w14:paraId="4210AA66"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1 </w:t>
            </w:r>
            <w:r w:rsidRPr="00B8401C">
              <w:rPr>
                <w:rFonts w:ascii="VicCursive" w:hAnsi="VicCursive"/>
                <w:sz w:val="44"/>
                <w:szCs w:val="56"/>
              </w:rPr>
              <w:t>≈</w:t>
            </w:r>
            <w:r w:rsidRPr="00B8401C">
              <w:rPr>
                <w:rFonts w:ascii="VicCursive" w:hAnsi="VicCursive"/>
                <w:sz w:val="44"/>
                <w:szCs w:val="36"/>
              </w:rPr>
              <w:t xml:space="preserve"> 1 =</w:t>
            </w:r>
          </w:p>
        </w:tc>
      </w:tr>
      <w:tr w:rsidR="002E3416" w:rsidRPr="00B8401C" w14:paraId="4210AA6B" w14:textId="77777777" w:rsidTr="001D6BA5">
        <w:trPr>
          <w:trHeight w:val="864"/>
        </w:trPr>
        <w:tc>
          <w:tcPr>
            <w:tcW w:w="3175" w:type="dxa"/>
            <w:vAlign w:val="center"/>
          </w:tcPr>
          <w:p w14:paraId="4210AA68"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2 </w:t>
            </w:r>
            <w:r w:rsidRPr="00B8401C">
              <w:rPr>
                <w:rFonts w:ascii="VicCursive" w:hAnsi="VicCursive"/>
                <w:sz w:val="44"/>
                <w:szCs w:val="56"/>
              </w:rPr>
              <w:t>≈</w:t>
            </w:r>
            <w:r w:rsidRPr="00B8401C">
              <w:rPr>
                <w:rFonts w:ascii="VicCursive" w:hAnsi="VicCursive"/>
                <w:sz w:val="44"/>
                <w:szCs w:val="36"/>
              </w:rPr>
              <w:t xml:space="preserve"> 7 =</w:t>
            </w:r>
          </w:p>
        </w:tc>
        <w:tc>
          <w:tcPr>
            <w:tcW w:w="3175" w:type="dxa"/>
            <w:vAlign w:val="center"/>
          </w:tcPr>
          <w:p w14:paraId="4210AA69"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2 </w:t>
            </w:r>
            <w:r w:rsidRPr="00B8401C">
              <w:rPr>
                <w:rFonts w:ascii="VicCursive" w:hAnsi="VicCursive"/>
                <w:sz w:val="44"/>
                <w:szCs w:val="56"/>
              </w:rPr>
              <w:t>≈</w:t>
            </w:r>
            <w:r w:rsidRPr="00B8401C">
              <w:rPr>
                <w:rFonts w:ascii="VicCursive" w:hAnsi="VicCursive"/>
                <w:sz w:val="44"/>
                <w:szCs w:val="36"/>
              </w:rPr>
              <w:t xml:space="preserve"> 3 =</w:t>
            </w:r>
          </w:p>
        </w:tc>
        <w:tc>
          <w:tcPr>
            <w:tcW w:w="3175" w:type="dxa"/>
            <w:vAlign w:val="center"/>
          </w:tcPr>
          <w:p w14:paraId="4210AA6A" w14:textId="77777777" w:rsidR="002E3416" w:rsidRPr="00B8401C" w:rsidRDefault="002E3416" w:rsidP="001D6BA5">
            <w:pPr>
              <w:rPr>
                <w:rFonts w:ascii="Viner Hand ITC" w:hAnsi="Viner Hand ITC"/>
                <w:sz w:val="44"/>
              </w:rPr>
            </w:pPr>
            <w:r w:rsidRPr="00B8401C">
              <w:rPr>
                <w:rFonts w:ascii="VicCursive" w:hAnsi="VicCursive"/>
                <w:sz w:val="44"/>
                <w:szCs w:val="36"/>
              </w:rPr>
              <w:t xml:space="preserve">12 </w:t>
            </w:r>
            <w:r w:rsidRPr="00B8401C">
              <w:rPr>
                <w:rFonts w:ascii="VicCursive" w:hAnsi="VicCursive"/>
                <w:sz w:val="44"/>
                <w:szCs w:val="56"/>
              </w:rPr>
              <w:t>≈</w:t>
            </w:r>
            <w:r w:rsidRPr="00B8401C">
              <w:rPr>
                <w:rFonts w:ascii="VicCursive" w:hAnsi="VicCursive"/>
                <w:sz w:val="44"/>
                <w:szCs w:val="36"/>
              </w:rPr>
              <w:t xml:space="preserve"> 2 =</w:t>
            </w:r>
          </w:p>
        </w:tc>
      </w:tr>
    </w:tbl>
    <w:p w14:paraId="4210AA6C" w14:textId="77777777" w:rsidR="001D6BA5" w:rsidRDefault="001D6BA5" w:rsidP="002E3416">
      <w:pPr>
        <w:ind w:right="-230"/>
      </w:pPr>
    </w:p>
    <w:p w14:paraId="4210AA6D" w14:textId="77777777" w:rsidR="002E3416" w:rsidRPr="00B8401C" w:rsidRDefault="002E3416" w:rsidP="002E3416">
      <w:pPr>
        <w:ind w:right="-230"/>
      </w:pPr>
      <w:r w:rsidRPr="00B8401C">
        <w:t>Time taken: _________________    How much faster? _________________</w:t>
      </w:r>
    </w:p>
    <w:p w14:paraId="4210AA6E" w14:textId="77777777" w:rsidR="001D6BA5" w:rsidRDefault="001D6BA5" w:rsidP="002E3416">
      <w:pPr>
        <w:pStyle w:val="BodyText"/>
        <w:jc w:val="center"/>
        <w:rPr>
          <w:rFonts w:ascii="Arial" w:hAnsi="Arial" w:cs="Arial"/>
          <w:b/>
        </w:rPr>
      </w:pPr>
    </w:p>
    <w:p w14:paraId="4210AA6F" w14:textId="73E44019" w:rsidR="002E3416" w:rsidRPr="00B8401C" w:rsidRDefault="002E3416" w:rsidP="001D6BA5">
      <w:r>
        <w:rPr>
          <w:rFonts w:ascii="Arial" w:hAnsi="Arial"/>
          <w:b/>
        </w:rPr>
        <w:t>Check your answers with a calculator</w:t>
      </w:r>
      <w:r w:rsidRPr="00B8401C">
        <w:rPr>
          <w:rFonts w:ascii="Arial" w:hAnsi="Arial"/>
          <w:b/>
        </w:rPr>
        <w:br w:type="page"/>
      </w:r>
      <w:r w:rsidRPr="00B8401C">
        <w:lastRenderedPageBreak/>
        <w:t>Calculate how much change you would get back from $5.00 for each of these items.</w:t>
      </w:r>
    </w:p>
    <w:p w14:paraId="4210AA70" w14:textId="77777777" w:rsidR="002E3416" w:rsidRPr="00B8401C" w:rsidRDefault="002E3416" w:rsidP="001D6BA5">
      <w:pPr>
        <w:rPr>
          <w:sz w:val="16"/>
          <w:szCs w:val="16"/>
        </w:rPr>
      </w:pPr>
    </w:p>
    <w:p w14:paraId="4210AA71" w14:textId="77777777" w:rsidR="002E3416" w:rsidRDefault="002E3416" w:rsidP="001D6BA5">
      <w:r w:rsidRPr="00B8401C">
        <w:t xml:space="preserve">Use your calculator </w:t>
      </w:r>
      <w:r w:rsidRPr="00B8401C">
        <w:rPr>
          <w:i/>
        </w:rPr>
        <w:t>or</w:t>
      </w:r>
      <w:r w:rsidRPr="00B8401C">
        <w:t xml:space="preserve"> show your working.</w:t>
      </w:r>
    </w:p>
    <w:p w14:paraId="4210AA72" w14:textId="77777777" w:rsidR="001D6BA5" w:rsidRPr="001D6BA5" w:rsidRDefault="001D6BA5" w:rsidP="001D6BA5">
      <w:pPr>
        <w:rPr>
          <w:sz w:val="16"/>
          <w:szCs w:val="16"/>
        </w:rPr>
      </w:pPr>
    </w:p>
    <w:p w14:paraId="4210AA73" w14:textId="77777777" w:rsidR="002E3416" w:rsidRDefault="002E3416" w:rsidP="001D6BA5">
      <w:r w:rsidRPr="00B8401C">
        <w:t>Draw the change in the coin shapes in each space.</w:t>
      </w:r>
    </w:p>
    <w:p w14:paraId="4210AA74" w14:textId="77777777" w:rsidR="001D6BA5" w:rsidRPr="001D6BA5" w:rsidRDefault="001D6BA5" w:rsidP="001D6BA5">
      <w:pPr>
        <w:rPr>
          <w:sz w:val="16"/>
          <w:szCs w:val="16"/>
        </w:rPr>
      </w:pPr>
    </w:p>
    <w:p w14:paraId="4210AA75" w14:textId="77777777" w:rsidR="002E3416" w:rsidRPr="00B8401C" w:rsidRDefault="002E3416" w:rsidP="001D6BA5">
      <w:r w:rsidRPr="00B8401C">
        <w:t>You can add more coin shapes if you choose.</w:t>
      </w:r>
    </w:p>
    <w:tbl>
      <w:tblPr>
        <w:tblW w:w="0" w:type="auto"/>
        <w:tblLook w:val="01E0" w:firstRow="1" w:lastRow="1" w:firstColumn="1" w:lastColumn="1" w:noHBand="0" w:noVBand="0"/>
      </w:tblPr>
      <w:tblGrid>
        <w:gridCol w:w="7488"/>
        <w:gridCol w:w="2038"/>
      </w:tblGrid>
      <w:tr w:rsidR="002E3416" w:rsidRPr="008D162B" w14:paraId="4210AA7B" w14:textId="77777777" w:rsidTr="00F90B68">
        <w:tc>
          <w:tcPr>
            <w:tcW w:w="7488" w:type="dxa"/>
          </w:tcPr>
          <w:p w14:paraId="4210AA76" w14:textId="77777777" w:rsidR="002E3416" w:rsidRPr="001D6BA5" w:rsidRDefault="002E3416" w:rsidP="001D6BA5"/>
          <w:p w14:paraId="4210AA78" w14:textId="267D413E" w:rsidR="002E3416" w:rsidRPr="001D6BA5" w:rsidRDefault="002E3416" w:rsidP="00251034">
            <w:pPr>
              <w:pStyle w:val="BodyText"/>
              <w:rPr>
                <w:szCs w:val="28"/>
              </w:rPr>
            </w:pPr>
            <w:r w:rsidRPr="001D6BA5">
              <w:rPr>
                <w:rFonts w:ascii="Century Schoolbook" w:hAnsi="Century Schoolbook" w:cs="Arial"/>
                <w:sz w:val="28"/>
                <w:szCs w:val="28"/>
              </w:rPr>
              <w:t>Use your own collection of coins</w:t>
            </w:r>
            <w:r w:rsidR="00251034">
              <w:rPr>
                <w:rFonts w:ascii="Century Schoolbook" w:hAnsi="Century Schoolbook" w:cs="Arial"/>
                <w:sz w:val="28"/>
                <w:szCs w:val="28"/>
              </w:rPr>
              <w:t xml:space="preserve"> </w:t>
            </w:r>
            <w:r w:rsidRPr="001D6BA5">
              <w:rPr>
                <w:szCs w:val="28"/>
              </w:rPr>
              <w:t>to check your equations</w:t>
            </w:r>
          </w:p>
          <w:p w14:paraId="66833BA0" w14:textId="77777777" w:rsidR="002E3416" w:rsidRDefault="002E3416" w:rsidP="00F90B68">
            <w:pPr>
              <w:pStyle w:val="BodyText"/>
              <w:rPr>
                <w:rFonts w:ascii="Century Schoolbook" w:hAnsi="Century Schoolbook" w:cs="Arial"/>
              </w:rPr>
            </w:pPr>
            <w:r w:rsidRPr="001D6BA5">
              <w:rPr>
                <w:rFonts w:ascii="Century Schoolbook" w:hAnsi="Century Schoolbook" w:cs="Arial"/>
                <w:sz w:val="28"/>
                <w:szCs w:val="28"/>
              </w:rPr>
              <w:t>and change.</w:t>
            </w:r>
            <w:r w:rsidRPr="008D162B">
              <w:rPr>
                <w:rFonts w:ascii="Century Schoolbook" w:hAnsi="Century Schoolbook" w:cs="Arial"/>
              </w:rPr>
              <w:t xml:space="preserve"> </w:t>
            </w:r>
          </w:p>
          <w:p w14:paraId="4210AA79" w14:textId="2E3C9DEC" w:rsidR="00251034" w:rsidRPr="008D162B" w:rsidRDefault="00251034" w:rsidP="00F90B68">
            <w:pPr>
              <w:pStyle w:val="BodyText"/>
              <w:rPr>
                <w:rFonts w:ascii="Century Schoolbook" w:hAnsi="Century Schoolbook" w:cs="Arial"/>
              </w:rPr>
            </w:pPr>
          </w:p>
        </w:tc>
        <w:tc>
          <w:tcPr>
            <w:tcW w:w="2038" w:type="dxa"/>
          </w:tcPr>
          <w:p w14:paraId="4210AA7A" w14:textId="77777777" w:rsidR="002E3416" w:rsidRPr="008D162B" w:rsidRDefault="002E3416" w:rsidP="00F90B68">
            <w:pPr>
              <w:pStyle w:val="BodyText"/>
              <w:jc w:val="center"/>
              <w:rPr>
                <w:rFonts w:ascii="Century Schoolbook" w:hAnsi="Century Schoolbook" w:cs="Arial"/>
              </w:rPr>
            </w:pPr>
            <w:r>
              <w:rPr>
                <w:noProof/>
                <w:lang w:eastAsia="en-AU"/>
              </w:rPr>
              <w:drawing>
                <wp:inline distT="0" distB="0" distL="0" distR="0" wp14:anchorId="4210AEE7" wp14:editId="4210AEE8">
                  <wp:extent cx="860425" cy="779780"/>
                  <wp:effectExtent l="0" t="0" r="0" b="1270"/>
                  <wp:docPr id="604" name="Picture 604" descr="PBANK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PBANK00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860425" cy="779780"/>
                          </a:xfrm>
                          <a:prstGeom prst="rect">
                            <a:avLst/>
                          </a:prstGeom>
                          <a:noFill/>
                          <a:ln>
                            <a:noFill/>
                          </a:ln>
                        </pic:spPr>
                      </pic:pic>
                    </a:graphicData>
                  </a:graphic>
                </wp:inline>
              </w:drawing>
            </w:r>
          </w:p>
        </w:tc>
      </w:tr>
    </w:tbl>
    <w:p w14:paraId="4210AA7C" w14:textId="77777777" w:rsidR="002E3416" w:rsidRPr="001D6BA5" w:rsidRDefault="002E3416" w:rsidP="001D6BA5"/>
    <w:p w14:paraId="4210AA7D" w14:textId="77777777" w:rsidR="002E3416" w:rsidRPr="00B8401C" w:rsidRDefault="002E3416" w:rsidP="002E3416">
      <w:pPr>
        <w:pStyle w:val="BodyText"/>
        <w:rPr>
          <w:rFonts w:ascii="Century Schoolbook" w:hAnsi="Century Schoolbook" w:cs="Arial"/>
        </w:rPr>
      </w:pPr>
      <w:r w:rsidRPr="00B8401C">
        <w:rPr>
          <w:rFonts w:ascii="Century Schoolbook" w:hAnsi="Century Schoolbook" w:cs="Arial"/>
        </w:rPr>
        <w:t>The first one has been done for you.</w:t>
      </w:r>
    </w:p>
    <w:p w14:paraId="4210AA7E" w14:textId="77777777" w:rsidR="002E3416" w:rsidRPr="001D6BA5" w:rsidRDefault="002E3416" w:rsidP="002E3416">
      <w:pPr>
        <w:pStyle w:val="BodyText"/>
        <w:rPr>
          <w:rFonts w:ascii="Century Schoolbook" w:hAnsi="Century Schoolbook"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013"/>
        <w:gridCol w:w="604"/>
        <w:gridCol w:w="1777"/>
        <w:gridCol w:w="2382"/>
        <w:gridCol w:w="2382"/>
      </w:tblGrid>
      <w:tr w:rsidR="002E3416" w:rsidRPr="008D162B" w14:paraId="4210AA88" w14:textId="77777777" w:rsidTr="00F90B68">
        <w:tc>
          <w:tcPr>
            <w:tcW w:w="2381" w:type="dxa"/>
            <w:gridSpan w:val="2"/>
            <w:tcBorders>
              <w:bottom w:val="nil"/>
              <w:right w:val="nil"/>
            </w:tcBorders>
          </w:tcPr>
          <w:p w14:paraId="4210AA7F" w14:textId="77777777" w:rsidR="002E3416" w:rsidRPr="008D162B" w:rsidRDefault="002E3416" w:rsidP="00F90B68">
            <w:pPr>
              <w:pStyle w:val="BodyText"/>
              <w:jc w:val="center"/>
              <w:rPr>
                <w:rFonts w:ascii="Century Schoolbook" w:hAnsi="Century Schoolbook" w:cs="Arial"/>
              </w:rPr>
            </w:pPr>
          </w:p>
          <w:p w14:paraId="4210AA80"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rPr>
              <w:t>bunch of grapes</w:t>
            </w:r>
          </w:p>
          <w:p w14:paraId="4210AA81" w14:textId="77777777" w:rsidR="002E3416" w:rsidRPr="008D162B" w:rsidRDefault="002E3416" w:rsidP="00F90B68">
            <w:pPr>
              <w:pStyle w:val="BodyText"/>
              <w:rPr>
                <w:rFonts w:ascii="VicCursive" w:hAnsi="VicCursive" w:cs="Arial"/>
                <w:sz w:val="44"/>
                <w:szCs w:val="44"/>
              </w:rPr>
            </w:pPr>
            <w:r w:rsidRPr="008D162B">
              <w:rPr>
                <w:rFonts w:ascii="Century Schoolbook" w:hAnsi="Century Schoolbook" w:cs="Arial"/>
                <w:szCs w:val="28"/>
              </w:rPr>
              <w:t>cost:</w:t>
            </w:r>
            <w:r w:rsidRPr="008D162B">
              <w:rPr>
                <w:rFonts w:ascii="VicCursive" w:hAnsi="VicCursive" w:cs="Arial"/>
                <w:sz w:val="44"/>
                <w:szCs w:val="44"/>
              </w:rPr>
              <w:t xml:space="preserve"> $3.90</w:t>
            </w:r>
          </w:p>
          <w:p w14:paraId="4210AA82" w14:textId="77777777" w:rsidR="002E3416" w:rsidRPr="008D162B" w:rsidRDefault="002E3416" w:rsidP="00F90B68">
            <w:pPr>
              <w:pStyle w:val="BodyText"/>
              <w:rPr>
                <w:rFonts w:ascii="Century Schoolbook" w:hAnsi="Century Schoolbook" w:cs="Arial"/>
              </w:rPr>
            </w:pPr>
          </w:p>
        </w:tc>
        <w:tc>
          <w:tcPr>
            <w:tcW w:w="2381" w:type="dxa"/>
            <w:gridSpan w:val="2"/>
            <w:tcBorders>
              <w:left w:val="nil"/>
              <w:bottom w:val="nil"/>
            </w:tcBorders>
          </w:tcPr>
          <w:p w14:paraId="4210AA83"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w:drawing>
                <wp:inline distT="0" distB="0" distL="0" distR="0" wp14:anchorId="4210AEE9" wp14:editId="4210AEEA">
                  <wp:extent cx="873760" cy="753110"/>
                  <wp:effectExtent l="0" t="0" r="2540" b="8890"/>
                  <wp:docPr id="603" name="Picture 603" descr="FRUIT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FRUIT109"/>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873760" cy="753110"/>
                          </a:xfrm>
                          <a:prstGeom prst="rect">
                            <a:avLst/>
                          </a:prstGeom>
                          <a:noFill/>
                          <a:ln>
                            <a:noFill/>
                          </a:ln>
                        </pic:spPr>
                      </pic:pic>
                    </a:graphicData>
                  </a:graphic>
                </wp:inline>
              </w:drawing>
            </w:r>
          </w:p>
        </w:tc>
        <w:tc>
          <w:tcPr>
            <w:tcW w:w="2382" w:type="dxa"/>
            <w:tcBorders>
              <w:bottom w:val="nil"/>
              <w:right w:val="nil"/>
            </w:tcBorders>
          </w:tcPr>
          <w:p w14:paraId="4210AA84" w14:textId="77777777" w:rsidR="002E3416" w:rsidRPr="008D162B" w:rsidRDefault="002E3416" w:rsidP="00F90B68">
            <w:pPr>
              <w:pStyle w:val="BodyText"/>
              <w:jc w:val="center"/>
              <w:rPr>
                <w:rFonts w:ascii="Century Schoolbook" w:hAnsi="Century Schoolbook" w:cs="Arial"/>
              </w:rPr>
            </w:pPr>
          </w:p>
          <w:p w14:paraId="4210AA85"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rPr>
              <w:t>sandwich</w:t>
            </w:r>
          </w:p>
          <w:p w14:paraId="4210AA86" w14:textId="77777777" w:rsidR="002E3416" w:rsidRPr="008D162B" w:rsidRDefault="002E3416" w:rsidP="00F90B68">
            <w:pPr>
              <w:pStyle w:val="BodyText"/>
              <w:rPr>
                <w:rFonts w:ascii="VicCursive" w:hAnsi="VicCursive" w:cs="Arial"/>
                <w:sz w:val="44"/>
                <w:szCs w:val="44"/>
              </w:rPr>
            </w:pPr>
            <w:r w:rsidRPr="008D162B">
              <w:rPr>
                <w:rFonts w:ascii="Century Schoolbook" w:hAnsi="Century Schoolbook" w:cs="Arial"/>
                <w:szCs w:val="28"/>
              </w:rPr>
              <w:t>cost:</w:t>
            </w:r>
            <w:r w:rsidRPr="008D162B">
              <w:rPr>
                <w:rFonts w:ascii="VicCursive" w:hAnsi="VicCursive" w:cs="Arial"/>
                <w:sz w:val="44"/>
                <w:szCs w:val="44"/>
              </w:rPr>
              <w:t xml:space="preserve"> $2</w:t>
            </w:r>
            <w:r w:rsidRPr="008D162B">
              <w:rPr>
                <w:sz w:val="44"/>
                <w:szCs w:val="44"/>
              </w:rPr>
              <w:t>·</w:t>
            </w:r>
            <w:r w:rsidRPr="008D162B">
              <w:rPr>
                <w:rFonts w:ascii="VicCursive" w:hAnsi="VicCursive"/>
                <w:sz w:val="44"/>
                <w:szCs w:val="44"/>
              </w:rPr>
              <w:t>20</w:t>
            </w:r>
          </w:p>
        </w:tc>
        <w:tc>
          <w:tcPr>
            <w:tcW w:w="2382" w:type="dxa"/>
            <w:tcBorders>
              <w:left w:val="nil"/>
              <w:bottom w:val="nil"/>
            </w:tcBorders>
          </w:tcPr>
          <w:p w14:paraId="4210AA87"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w:drawing>
                <wp:inline distT="0" distB="0" distL="0" distR="0" wp14:anchorId="4210AEEB" wp14:editId="4210AEEC">
                  <wp:extent cx="873760" cy="1143000"/>
                  <wp:effectExtent l="0" t="0" r="2540" b="0"/>
                  <wp:docPr id="602" name="Picture 602" descr="FOOD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FOOD04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873760" cy="1143000"/>
                          </a:xfrm>
                          <a:prstGeom prst="rect">
                            <a:avLst/>
                          </a:prstGeom>
                          <a:noFill/>
                          <a:ln>
                            <a:noFill/>
                          </a:ln>
                        </pic:spPr>
                      </pic:pic>
                    </a:graphicData>
                  </a:graphic>
                </wp:inline>
              </w:drawing>
            </w:r>
          </w:p>
        </w:tc>
      </w:tr>
      <w:tr w:rsidR="002E3416" w:rsidRPr="008D162B" w14:paraId="4210AA91" w14:textId="77777777" w:rsidTr="00F90B68">
        <w:trPr>
          <w:trHeight w:val="1080"/>
        </w:trPr>
        <w:tc>
          <w:tcPr>
            <w:tcW w:w="4762" w:type="dxa"/>
            <w:gridSpan w:val="4"/>
            <w:tcBorders>
              <w:top w:val="nil"/>
              <w:bottom w:val="nil"/>
            </w:tcBorders>
          </w:tcPr>
          <w:p w14:paraId="4210AA89" w14:textId="77777777" w:rsidR="002E3416" w:rsidRPr="008D162B" w:rsidRDefault="002E3416" w:rsidP="00F90B68">
            <w:pPr>
              <w:pStyle w:val="BodyText"/>
              <w:rPr>
                <w:rFonts w:ascii="Century Schoolbook" w:hAnsi="Century Schoolbook" w:cs="Arial"/>
              </w:rPr>
            </w:pPr>
          </w:p>
          <w:p w14:paraId="4210AA8A" w14:textId="77777777" w:rsidR="002E3416" w:rsidRPr="008D162B" w:rsidRDefault="002E3416" w:rsidP="00F90B68">
            <w:pPr>
              <w:pStyle w:val="BodyText"/>
              <w:rPr>
                <w:rFonts w:ascii="Century Schoolbook" w:hAnsi="Century Schoolbook" w:cs="Arial"/>
              </w:rPr>
            </w:pPr>
          </w:p>
          <w:p w14:paraId="4210AA8B" w14:textId="77777777" w:rsidR="002E3416" w:rsidRPr="008D162B" w:rsidRDefault="002E3416" w:rsidP="00F90B68">
            <w:pPr>
              <w:pStyle w:val="BodyText"/>
              <w:rPr>
                <w:rFonts w:ascii="Century Schoolbook" w:hAnsi="Century Schoolbook" w:cs="Arial"/>
              </w:rPr>
            </w:pPr>
          </w:p>
        </w:tc>
        <w:tc>
          <w:tcPr>
            <w:tcW w:w="4764" w:type="dxa"/>
            <w:gridSpan w:val="2"/>
            <w:vMerge w:val="restart"/>
            <w:tcBorders>
              <w:top w:val="nil"/>
            </w:tcBorders>
          </w:tcPr>
          <w:p w14:paraId="4210AA8C"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82496" behindDoc="0" locked="0" layoutInCell="1" allowOverlap="1" wp14:anchorId="4210AEED" wp14:editId="4210AEEE">
                      <wp:simplePos x="0" y="0"/>
                      <wp:positionH relativeFrom="column">
                        <wp:posOffset>1661795</wp:posOffset>
                      </wp:positionH>
                      <wp:positionV relativeFrom="paragraph">
                        <wp:posOffset>197485</wp:posOffset>
                      </wp:positionV>
                      <wp:extent cx="1143000" cy="1143000"/>
                      <wp:effectExtent l="13970" t="6985" r="5080" b="12065"/>
                      <wp:wrapNone/>
                      <wp:docPr id="625" name="Oval 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91864C" id="Oval 625" o:spid="_x0000_s1026" style="position:absolute;margin-left:130.85pt;margin-top:15.55pt;width:90pt;height:90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"/>
                  </w:pict>
                </mc:Fallback>
              </mc:AlternateContent>
            </w:r>
          </w:p>
          <w:p w14:paraId="4210AA8D" w14:textId="77777777" w:rsidR="002E3416" w:rsidRPr="008D162B" w:rsidRDefault="002E3416" w:rsidP="00F90B68">
            <w:pPr>
              <w:pStyle w:val="BodyText"/>
              <w:rPr>
                <w:rFonts w:ascii="Century Schoolbook" w:hAnsi="Century Schoolbook" w:cs="Arial"/>
              </w:rPr>
            </w:pPr>
          </w:p>
          <w:p w14:paraId="4210AA8E" w14:textId="77777777" w:rsidR="002E3416" w:rsidRPr="008D162B" w:rsidRDefault="002E3416" w:rsidP="00F90B68">
            <w:pPr>
              <w:pStyle w:val="BodyText"/>
              <w:rPr>
                <w:rFonts w:ascii="Century Schoolbook" w:hAnsi="Century Schoolbook" w:cs="Arial"/>
              </w:rPr>
            </w:pPr>
          </w:p>
          <w:p w14:paraId="4210AA8F" w14:textId="77777777" w:rsidR="002E3416" w:rsidRPr="008D162B" w:rsidRDefault="002E3416" w:rsidP="00F90B68">
            <w:pPr>
              <w:pStyle w:val="BodyText"/>
              <w:rPr>
                <w:rFonts w:ascii="Century Schoolbook" w:hAnsi="Century Schoolbook" w:cs="Arial"/>
              </w:rPr>
            </w:pPr>
          </w:p>
          <w:p w14:paraId="4210AA90"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80448" behindDoc="0" locked="0" layoutInCell="1" allowOverlap="1" wp14:anchorId="4210AEEF" wp14:editId="4210AEF0">
                      <wp:simplePos x="0" y="0"/>
                      <wp:positionH relativeFrom="column">
                        <wp:posOffset>176530</wp:posOffset>
                      </wp:positionH>
                      <wp:positionV relativeFrom="paragraph">
                        <wp:posOffset>1882140</wp:posOffset>
                      </wp:positionV>
                      <wp:extent cx="1143000" cy="1143000"/>
                      <wp:effectExtent l="5080" t="12700" r="13970" b="6350"/>
                      <wp:wrapNone/>
                      <wp:docPr id="624" name="Oval 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AAC1CA" id="Oval 624" o:spid="_x0000_s1026" style="position:absolute;margin-left:13.9pt;margin-top:148.2pt;width:90pt;height:90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KaaGg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79424" behindDoc="0" locked="0" layoutInCell="1" allowOverlap="1" wp14:anchorId="4210AEF1" wp14:editId="4210AEF2">
                      <wp:simplePos x="0" y="0"/>
                      <wp:positionH relativeFrom="column">
                        <wp:posOffset>1661795</wp:posOffset>
                      </wp:positionH>
                      <wp:positionV relativeFrom="paragraph">
                        <wp:posOffset>624840</wp:posOffset>
                      </wp:positionV>
                      <wp:extent cx="1143000" cy="1143000"/>
                      <wp:effectExtent l="13970" t="12700" r="5080" b="6350"/>
                      <wp:wrapNone/>
                      <wp:docPr id="623" name="Oval 6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144A14" id="Oval 623" o:spid="_x0000_s1026" style="position:absolute;margin-left:130.85pt;margin-top:49.2pt;width:90pt;height:90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81472" behindDoc="0" locked="0" layoutInCell="1" allowOverlap="1" wp14:anchorId="4210AEF3" wp14:editId="4210AEF4">
                      <wp:simplePos x="0" y="0"/>
                      <wp:positionH relativeFrom="column">
                        <wp:posOffset>175895</wp:posOffset>
                      </wp:positionH>
                      <wp:positionV relativeFrom="paragraph">
                        <wp:posOffset>624840</wp:posOffset>
                      </wp:positionV>
                      <wp:extent cx="1143000" cy="1143000"/>
                      <wp:effectExtent l="13970" t="12700" r="5080" b="6350"/>
                      <wp:wrapNone/>
                      <wp:docPr id="622" name="Oval 6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53B11D" id="Oval 622" o:spid="_x0000_s1026" style="position:absolute;margin-left:13.85pt;margin-top:49.2pt;width:90pt;height:90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"/>
                  </w:pict>
                </mc:Fallback>
              </mc:AlternateContent>
            </w:r>
          </w:p>
        </w:tc>
      </w:tr>
      <w:tr w:rsidR="002E3416" w:rsidRPr="008D162B" w14:paraId="4210AA96" w14:textId="77777777" w:rsidTr="00F90B68">
        <w:trPr>
          <w:trHeight w:val="555"/>
        </w:trPr>
        <w:tc>
          <w:tcPr>
            <w:tcW w:w="1368" w:type="dxa"/>
            <w:tcBorders>
              <w:top w:val="nil"/>
              <w:bottom w:val="nil"/>
              <w:right w:val="nil"/>
            </w:tcBorders>
          </w:tcPr>
          <w:p w14:paraId="4210AA92" w14:textId="77777777" w:rsidR="002E3416" w:rsidRPr="008D162B" w:rsidRDefault="002E3416" w:rsidP="00F90B68">
            <w:pPr>
              <w:pStyle w:val="BodyText"/>
              <w:jc w:val="right"/>
              <w:rPr>
                <w:rFonts w:ascii="Century Schoolbook" w:hAnsi="Century Schoolbook" w:cs="Arial"/>
              </w:rPr>
            </w:pPr>
          </w:p>
        </w:tc>
        <w:tc>
          <w:tcPr>
            <w:tcW w:w="1617" w:type="dxa"/>
            <w:gridSpan w:val="2"/>
            <w:tcBorders>
              <w:top w:val="nil"/>
              <w:left w:val="nil"/>
              <w:bottom w:val="nil"/>
              <w:right w:val="nil"/>
            </w:tcBorders>
          </w:tcPr>
          <w:p w14:paraId="4210AA93" w14:textId="77777777" w:rsidR="002E3416" w:rsidRPr="008D162B" w:rsidRDefault="002E3416" w:rsidP="00F90B68">
            <w:pPr>
              <w:pStyle w:val="BodyText"/>
              <w:jc w:val="right"/>
              <w:rPr>
                <w:rFonts w:ascii="Century Schoolbook" w:hAnsi="Century Schoolbook" w:cs="Arial"/>
              </w:rPr>
            </w:pPr>
            <w:r w:rsidRPr="008D162B">
              <w:rPr>
                <w:rFonts w:ascii="VicCursive" w:hAnsi="VicCursive"/>
                <w:sz w:val="44"/>
                <w:szCs w:val="44"/>
              </w:rPr>
              <w:t>5</w:t>
            </w:r>
            <w:r w:rsidRPr="008D162B">
              <w:rPr>
                <w:sz w:val="44"/>
                <w:szCs w:val="44"/>
              </w:rPr>
              <w:t>·</w:t>
            </w:r>
            <w:r w:rsidRPr="008D162B">
              <w:rPr>
                <w:rFonts w:ascii="VicCursive" w:hAnsi="VicCursive"/>
                <w:sz w:val="44"/>
                <w:szCs w:val="44"/>
              </w:rPr>
              <w:t>00</w:t>
            </w:r>
          </w:p>
        </w:tc>
        <w:tc>
          <w:tcPr>
            <w:tcW w:w="1777" w:type="dxa"/>
            <w:tcBorders>
              <w:top w:val="nil"/>
              <w:left w:val="nil"/>
              <w:bottom w:val="nil"/>
            </w:tcBorders>
          </w:tcPr>
          <w:p w14:paraId="4210AA94" w14:textId="77777777" w:rsidR="002E3416" w:rsidRPr="008D162B" w:rsidRDefault="002E3416" w:rsidP="00F90B68">
            <w:pPr>
              <w:pStyle w:val="BodyText"/>
              <w:rPr>
                <w:rFonts w:ascii="Century Schoolbook" w:hAnsi="Century Schoolbook" w:cs="Arial"/>
              </w:rPr>
            </w:pPr>
          </w:p>
        </w:tc>
        <w:tc>
          <w:tcPr>
            <w:tcW w:w="4764" w:type="dxa"/>
            <w:gridSpan w:val="2"/>
            <w:vMerge/>
          </w:tcPr>
          <w:p w14:paraId="4210AA95" w14:textId="77777777" w:rsidR="002E3416" w:rsidRPr="008D162B" w:rsidRDefault="002E3416" w:rsidP="00F90B68">
            <w:pPr>
              <w:pStyle w:val="BodyText"/>
              <w:rPr>
                <w:rFonts w:ascii="Century Schoolbook" w:hAnsi="Century Schoolbook" w:cs="Arial"/>
                <w:noProof/>
                <w:lang w:eastAsia="en-AU"/>
              </w:rPr>
            </w:pPr>
          </w:p>
        </w:tc>
      </w:tr>
      <w:tr w:rsidR="002E3416" w:rsidRPr="008D162B" w14:paraId="4210AA9B" w14:textId="77777777" w:rsidTr="00F90B68">
        <w:trPr>
          <w:trHeight w:val="510"/>
        </w:trPr>
        <w:tc>
          <w:tcPr>
            <w:tcW w:w="1368" w:type="dxa"/>
            <w:tcBorders>
              <w:top w:val="nil"/>
              <w:bottom w:val="nil"/>
              <w:right w:val="nil"/>
            </w:tcBorders>
          </w:tcPr>
          <w:p w14:paraId="4210AA97" w14:textId="77777777" w:rsidR="002E3416" w:rsidRPr="008D162B" w:rsidRDefault="002E3416" w:rsidP="00F90B68">
            <w:pPr>
              <w:pStyle w:val="BodyText"/>
              <w:jc w:val="right"/>
              <w:rPr>
                <w:rFonts w:ascii="VicCursive" w:hAnsi="VicCursive"/>
                <w:sz w:val="44"/>
                <w:szCs w:val="44"/>
              </w:rPr>
            </w:pPr>
          </w:p>
        </w:tc>
        <w:tc>
          <w:tcPr>
            <w:tcW w:w="1617" w:type="dxa"/>
            <w:gridSpan w:val="2"/>
            <w:tcBorders>
              <w:top w:val="nil"/>
              <w:left w:val="nil"/>
              <w:bottom w:val="single" w:sz="4" w:space="0" w:color="auto"/>
              <w:right w:val="nil"/>
            </w:tcBorders>
          </w:tcPr>
          <w:p w14:paraId="4210AA98" w14:textId="77777777" w:rsidR="002E3416" w:rsidRPr="008D162B" w:rsidRDefault="002E3416" w:rsidP="00F90B68">
            <w:pPr>
              <w:pStyle w:val="BodyText"/>
              <w:jc w:val="right"/>
              <w:rPr>
                <w:rFonts w:ascii="VicCursive" w:hAnsi="VicCursive"/>
                <w:sz w:val="44"/>
                <w:szCs w:val="44"/>
              </w:rPr>
            </w:pPr>
            <w:r w:rsidRPr="008D162B">
              <w:rPr>
                <w:rFonts w:ascii="VicCursive" w:hAnsi="VicCursive"/>
                <w:sz w:val="44"/>
                <w:szCs w:val="44"/>
              </w:rPr>
              <w:t>- 3</w:t>
            </w:r>
            <w:r w:rsidRPr="008D162B">
              <w:rPr>
                <w:sz w:val="44"/>
                <w:szCs w:val="44"/>
              </w:rPr>
              <w:t>·</w:t>
            </w:r>
            <w:r w:rsidRPr="008D162B">
              <w:rPr>
                <w:rFonts w:ascii="VicCursive" w:hAnsi="VicCursive"/>
                <w:sz w:val="44"/>
                <w:szCs w:val="44"/>
              </w:rPr>
              <w:t>90</w:t>
            </w:r>
          </w:p>
        </w:tc>
        <w:tc>
          <w:tcPr>
            <w:tcW w:w="1777" w:type="dxa"/>
            <w:tcBorders>
              <w:top w:val="nil"/>
              <w:left w:val="nil"/>
              <w:bottom w:val="nil"/>
            </w:tcBorders>
          </w:tcPr>
          <w:p w14:paraId="4210AA99" w14:textId="77777777" w:rsidR="002E3416" w:rsidRPr="008D162B" w:rsidRDefault="002E3416" w:rsidP="00F90B68">
            <w:pPr>
              <w:pStyle w:val="BodyText"/>
              <w:rPr>
                <w:rFonts w:ascii="VicCursive" w:hAnsi="VicCursive"/>
                <w:sz w:val="44"/>
                <w:szCs w:val="44"/>
              </w:rPr>
            </w:pPr>
          </w:p>
        </w:tc>
        <w:tc>
          <w:tcPr>
            <w:tcW w:w="4764" w:type="dxa"/>
            <w:gridSpan w:val="2"/>
            <w:vMerge/>
          </w:tcPr>
          <w:p w14:paraId="4210AA9A" w14:textId="77777777" w:rsidR="002E3416" w:rsidRPr="008D162B" w:rsidRDefault="002E3416" w:rsidP="00F90B68">
            <w:pPr>
              <w:pStyle w:val="BodyText"/>
              <w:rPr>
                <w:rFonts w:ascii="Century Schoolbook" w:hAnsi="Century Schoolbook" w:cs="Arial"/>
                <w:noProof/>
                <w:lang w:eastAsia="en-AU"/>
              </w:rPr>
            </w:pPr>
          </w:p>
        </w:tc>
      </w:tr>
      <w:tr w:rsidR="002E3416" w:rsidRPr="008D162B" w14:paraId="4210AAA0" w14:textId="77777777" w:rsidTr="00F90B68">
        <w:trPr>
          <w:trHeight w:val="465"/>
        </w:trPr>
        <w:tc>
          <w:tcPr>
            <w:tcW w:w="1368" w:type="dxa"/>
            <w:tcBorders>
              <w:top w:val="nil"/>
              <w:bottom w:val="nil"/>
              <w:right w:val="single" w:sz="4" w:space="0" w:color="auto"/>
            </w:tcBorders>
          </w:tcPr>
          <w:p w14:paraId="4210AA9C" w14:textId="77777777" w:rsidR="002E3416" w:rsidRPr="008D162B" w:rsidRDefault="002E3416" w:rsidP="00F90B68">
            <w:pPr>
              <w:pStyle w:val="BodyText"/>
              <w:jc w:val="right"/>
              <w:rPr>
                <w:rFonts w:ascii="VicCursive" w:hAnsi="VicCursive"/>
                <w:sz w:val="44"/>
                <w:szCs w:val="44"/>
              </w:rPr>
            </w:pPr>
          </w:p>
        </w:tc>
        <w:tc>
          <w:tcPr>
            <w:tcW w:w="1617" w:type="dxa"/>
            <w:gridSpan w:val="2"/>
            <w:tcBorders>
              <w:top w:val="single" w:sz="4" w:space="0" w:color="auto"/>
              <w:left w:val="single" w:sz="4" w:space="0" w:color="auto"/>
              <w:bottom w:val="single" w:sz="4" w:space="0" w:color="auto"/>
              <w:right w:val="single" w:sz="4" w:space="0" w:color="auto"/>
            </w:tcBorders>
          </w:tcPr>
          <w:p w14:paraId="4210AA9D" w14:textId="77777777" w:rsidR="002E3416" w:rsidRPr="008D162B" w:rsidRDefault="002E3416" w:rsidP="00F90B68">
            <w:pPr>
              <w:pStyle w:val="BodyText"/>
              <w:jc w:val="right"/>
              <w:rPr>
                <w:rFonts w:ascii="VicCursive" w:hAnsi="VicCursive"/>
                <w:sz w:val="44"/>
                <w:szCs w:val="44"/>
              </w:rPr>
            </w:pPr>
            <w:r w:rsidRPr="008D162B">
              <w:rPr>
                <w:rFonts w:ascii="VicCursive" w:hAnsi="VicCursive"/>
                <w:sz w:val="44"/>
                <w:szCs w:val="44"/>
              </w:rPr>
              <w:t>1</w:t>
            </w:r>
            <w:r w:rsidRPr="008D162B">
              <w:rPr>
                <w:sz w:val="44"/>
                <w:szCs w:val="44"/>
              </w:rPr>
              <w:t>·</w:t>
            </w:r>
            <w:r w:rsidRPr="008D162B">
              <w:rPr>
                <w:rFonts w:ascii="VicCursive" w:hAnsi="VicCursive"/>
                <w:sz w:val="44"/>
                <w:szCs w:val="44"/>
              </w:rPr>
              <w:t>10</w:t>
            </w:r>
          </w:p>
        </w:tc>
        <w:tc>
          <w:tcPr>
            <w:tcW w:w="1777" w:type="dxa"/>
            <w:tcBorders>
              <w:top w:val="nil"/>
              <w:left w:val="single" w:sz="4" w:space="0" w:color="auto"/>
              <w:bottom w:val="nil"/>
            </w:tcBorders>
          </w:tcPr>
          <w:p w14:paraId="4210AA9E" w14:textId="77777777" w:rsidR="002E3416" w:rsidRPr="008D162B" w:rsidRDefault="002E3416" w:rsidP="00F90B68">
            <w:pPr>
              <w:pStyle w:val="BodyText"/>
              <w:rPr>
                <w:rFonts w:ascii="VicCursive" w:hAnsi="VicCursive"/>
                <w:sz w:val="44"/>
                <w:szCs w:val="44"/>
              </w:rPr>
            </w:pPr>
          </w:p>
        </w:tc>
        <w:tc>
          <w:tcPr>
            <w:tcW w:w="4764" w:type="dxa"/>
            <w:gridSpan w:val="2"/>
            <w:vMerge/>
          </w:tcPr>
          <w:p w14:paraId="4210AA9F" w14:textId="77777777" w:rsidR="002E3416" w:rsidRPr="008D162B" w:rsidRDefault="002E3416" w:rsidP="00F90B68">
            <w:pPr>
              <w:pStyle w:val="BodyText"/>
              <w:rPr>
                <w:rFonts w:ascii="Century Schoolbook" w:hAnsi="Century Schoolbook" w:cs="Arial"/>
                <w:noProof/>
                <w:lang w:eastAsia="en-AU"/>
              </w:rPr>
            </w:pPr>
          </w:p>
        </w:tc>
      </w:tr>
      <w:tr w:rsidR="002E3416" w:rsidRPr="008D162B" w14:paraId="4210AAAA" w14:textId="77777777" w:rsidTr="00F90B68">
        <w:trPr>
          <w:trHeight w:val="4380"/>
        </w:trPr>
        <w:tc>
          <w:tcPr>
            <w:tcW w:w="4762" w:type="dxa"/>
            <w:gridSpan w:val="4"/>
            <w:tcBorders>
              <w:top w:val="nil"/>
            </w:tcBorders>
          </w:tcPr>
          <w:p w14:paraId="4210AAA1" w14:textId="77777777" w:rsidR="002E3416" w:rsidRPr="008D162B" w:rsidRDefault="002E3416" w:rsidP="00F90B68">
            <w:pPr>
              <w:pStyle w:val="BodyText"/>
              <w:rPr>
                <w:rFonts w:ascii="Century Schoolbook" w:hAnsi="Century Schoolbook" w:cs="Arial"/>
              </w:rPr>
            </w:pPr>
          </w:p>
          <w:p w14:paraId="4210AAA2" w14:textId="77777777" w:rsidR="002E3416" w:rsidRPr="008D162B" w:rsidRDefault="002E3416" w:rsidP="00F90B68">
            <w:pPr>
              <w:pStyle w:val="BodyText"/>
              <w:rPr>
                <w:rFonts w:ascii="Century Schoolbook" w:hAnsi="Century Schoolbook" w:cs="Arial"/>
              </w:rPr>
            </w:pPr>
            <w:r>
              <w:rPr>
                <w:b/>
                <w:noProof/>
                <w:lang w:eastAsia="en-AU"/>
              </w:rPr>
              <mc:AlternateContent>
                <mc:Choice Requires="wps">
                  <w:drawing>
                    <wp:anchor distT="0" distB="0" distL="114300" distR="114300" simplePos="0" relativeHeight="251883520" behindDoc="1" locked="0" layoutInCell="1" allowOverlap="1" wp14:anchorId="4210AEF5" wp14:editId="4210AEF6">
                      <wp:simplePos x="0" y="0"/>
                      <wp:positionH relativeFrom="column">
                        <wp:posOffset>1598295</wp:posOffset>
                      </wp:positionH>
                      <wp:positionV relativeFrom="paragraph">
                        <wp:posOffset>151130</wp:posOffset>
                      </wp:positionV>
                      <wp:extent cx="1188720" cy="1133475"/>
                      <wp:effectExtent l="12700" t="13335" r="8255" b="5715"/>
                      <wp:wrapNone/>
                      <wp:docPr id="621" name="Oval 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11334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E318CF" id="Oval 621" o:spid="_x0000_s1026" style="position:absolute;margin-left:125.85pt;margin-top:11.9pt;width:93.6pt;height:89.25pt;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"/>
                  </w:pict>
                </mc:Fallback>
              </mc:AlternateContent>
            </w:r>
            <w:r>
              <w:rPr>
                <w:b/>
                <w:noProof/>
                <w:lang w:eastAsia="en-AU"/>
              </w:rPr>
              <mc:AlternateContent>
                <mc:Choice Requires="wps">
                  <w:drawing>
                    <wp:anchor distT="0" distB="0" distL="114300" distR="114300" simplePos="0" relativeHeight="251884544" behindDoc="1" locked="0" layoutInCell="1" allowOverlap="1" wp14:anchorId="4210AEF7" wp14:editId="4210AEF8">
                      <wp:simplePos x="0" y="0"/>
                      <wp:positionH relativeFrom="column">
                        <wp:posOffset>112395</wp:posOffset>
                      </wp:positionH>
                      <wp:positionV relativeFrom="paragraph">
                        <wp:posOffset>151130</wp:posOffset>
                      </wp:positionV>
                      <wp:extent cx="1188720" cy="1133475"/>
                      <wp:effectExtent l="12700" t="13335" r="8255" b="5715"/>
                      <wp:wrapNone/>
                      <wp:docPr id="620" name="Oval 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11334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85C784" id="Oval 620" o:spid="_x0000_s1026" style="position:absolute;margin-left:8.85pt;margin-top:11.9pt;width:93.6pt;height:89.25pt;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"/>
                  </w:pict>
                </mc:Fallback>
              </mc:AlternateContent>
            </w:r>
          </w:p>
          <w:p w14:paraId="4210AAA3" w14:textId="77777777" w:rsidR="002E3416" w:rsidRPr="008D162B" w:rsidRDefault="002E3416" w:rsidP="00F90B68">
            <w:pPr>
              <w:pStyle w:val="BodyText"/>
              <w:rPr>
                <w:rFonts w:ascii="Century Schoolbook" w:hAnsi="Century Schoolbook" w:cs="Arial"/>
              </w:rPr>
            </w:pPr>
          </w:p>
          <w:p w14:paraId="4210AAA4" w14:textId="77777777" w:rsidR="002E3416" w:rsidRPr="008D162B" w:rsidRDefault="002E3416" w:rsidP="00F90B68">
            <w:pPr>
              <w:pStyle w:val="BodyText"/>
              <w:rPr>
                <w:rFonts w:ascii="Century Schoolbook" w:hAnsi="Century Schoolbook" w:cs="Arial"/>
              </w:rPr>
            </w:pPr>
          </w:p>
          <w:p w14:paraId="4210AAA5"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rPr>
              <w:t xml:space="preserve"> </w:t>
            </w:r>
            <w:r w:rsidRPr="008D162B">
              <w:rPr>
                <w:rFonts w:ascii="Century Schoolbook" w:hAnsi="Century Schoolbook" w:cs="Arial"/>
              </w:rPr>
              <w:tab/>
              <w:t xml:space="preserve">1 dollar </w:t>
            </w:r>
            <w:r w:rsidRPr="008D162B">
              <w:rPr>
                <w:rFonts w:ascii="Century Schoolbook" w:hAnsi="Century Schoolbook" w:cs="Arial"/>
              </w:rPr>
              <w:tab/>
            </w:r>
            <w:r w:rsidRPr="008D162B">
              <w:rPr>
                <w:rFonts w:ascii="Century Schoolbook" w:hAnsi="Century Schoolbook" w:cs="Arial"/>
              </w:rPr>
              <w:tab/>
              <w:t>10 cents</w:t>
            </w:r>
          </w:p>
          <w:p w14:paraId="4210AAA6" w14:textId="77777777" w:rsidR="002E3416" w:rsidRPr="008D162B" w:rsidRDefault="002E3416" w:rsidP="00F90B68">
            <w:pPr>
              <w:pStyle w:val="BodyText"/>
              <w:rPr>
                <w:rFonts w:ascii="Century Schoolbook" w:hAnsi="Century Schoolbook" w:cs="Arial"/>
              </w:rPr>
            </w:pPr>
          </w:p>
          <w:p w14:paraId="4210AAA7" w14:textId="77777777" w:rsidR="002E3416" w:rsidRPr="008D162B" w:rsidRDefault="002E3416" w:rsidP="00F90B68">
            <w:pPr>
              <w:pStyle w:val="BodyText"/>
              <w:rPr>
                <w:rFonts w:ascii="Century Schoolbook" w:hAnsi="Century Schoolbook" w:cs="Arial"/>
              </w:rPr>
            </w:pPr>
          </w:p>
          <w:p w14:paraId="4210AAA8" w14:textId="77777777" w:rsidR="002E3416" w:rsidRPr="008D162B" w:rsidRDefault="002E3416" w:rsidP="00F90B68">
            <w:pPr>
              <w:pStyle w:val="BodyText"/>
              <w:rPr>
                <w:rFonts w:ascii="VicCursive" w:hAnsi="VicCursive"/>
                <w:sz w:val="44"/>
                <w:szCs w:val="44"/>
              </w:rPr>
            </w:pPr>
          </w:p>
        </w:tc>
        <w:tc>
          <w:tcPr>
            <w:tcW w:w="4764" w:type="dxa"/>
            <w:gridSpan w:val="2"/>
            <w:vMerge/>
          </w:tcPr>
          <w:p w14:paraId="4210AAA9" w14:textId="77777777" w:rsidR="002E3416" w:rsidRPr="008D162B" w:rsidRDefault="002E3416" w:rsidP="00F90B68">
            <w:pPr>
              <w:pStyle w:val="BodyText"/>
              <w:rPr>
                <w:rFonts w:ascii="Century Schoolbook" w:hAnsi="Century Schoolbook" w:cs="Arial"/>
                <w:noProof/>
                <w:lang w:eastAsia="en-AU"/>
              </w:rPr>
            </w:pPr>
          </w:p>
        </w:tc>
      </w:tr>
    </w:tbl>
    <w:p w14:paraId="4210AAAB" w14:textId="77777777" w:rsidR="002E3416" w:rsidRPr="00B8401C" w:rsidRDefault="002E3416" w:rsidP="002E3416">
      <w:pPr>
        <w:pStyle w:val="BodyText"/>
        <w:rPr>
          <w:rFonts w:ascii="Century Schoolbook" w:hAnsi="Century Schoolbook"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4"/>
        <w:gridCol w:w="2503"/>
        <w:gridCol w:w="2333"/>
        <w:gridCol w:w="2356"/>
      </w:tblGrid>
      <w:tr w:rsidR="002E3416" w:rsidRPr="008D162B" w14:paraId="4210AAB2" w14:textId="77777777" w:rsidTr="00B22537">
        <w:tc>
          <w:tcPr>
            <w:tcW w:w="2334" w:type="dxa"/>
            <w:tcBorders>
              <w:bottom w:val="nil"/>
              <w:right w:val="nil"/>
            </w:tcBorders>
          </w:tcPr>
          <w:p w14:paraId="4210AAAC" w14:textId="77777777" w:rsidR="002E3416" w:rsidRPr="008D162B" w:rsidRDefault="002E3416" w:rsidP="00F90B68">
            <w:pPr>
              <w:pStyle w:val="BodyText"/>
              <w:spacing w:before="120" w:after="120"/>
              <w:rPr>
                <w:rFonts w:ascii="Century Schoolbook" w:hAnsi="Century Schoolbook" w:cs="Arial"/>
              </w:rPr>
            </w:pPr>
            <w:r w:rsidRPr="008D162B">
              <w:rPr>
                <w:rFonts w:ascii="Century Schoolbook" w:hAnsi="Century Schoolbook" w:cs="Arial"/>
              </w:rPr>
              <w:lastRenderedPageBreak/>
              <w:t>apple</w:t>
            </w:r>
          </w:p>
          <w:p w14:paraId="4210AAAD" w14:textId="77777777" w:rsidR="002E3416" w:rsidRPr="008D162B" w:rsidRDefault="002E3416" w:rsidP="00F90B68">
            <w:pPr>
              <w:pStyle w:val="BodyText"/>
              <w:spacing w:before="120" w:after="120"/>
              <w:rPr>
                <w:rFonts w:ascii="Century Schoolbook" w:hAnsi="Century Schoolbook" w:cs="Arial"/>
              </w:rPr>
            </w:pPr>
            <w:r w:rsidRPr="008D162B">
              <w:rPr>
                <w:rFonts w:ascii="Century Schoolbook" w:hAnsi="Century Schoolbook" w:cs="Arial"/>
                <w:szCs w:val="28"/>
              </w:rPr>
              <w:t xml:space="preserve">cost: </w:t>
            </w:r>
            <w:r w:rsidRPr="008D162B">
              <w:rPr>
                <w:rFonts w:ascii="VicCursive" w:hAnsi="VicCursive" w:cs="Arial"/>
                <w:sz w:val="44"/>
                <w:szCs w:val="44"/>
              </w:rPr>
              <w:t>80</w:t>
            </w:r>
            <w:r w:rsidRPr="008D162B">
              <w:rPr>
                <w:rFonts w:ascii="VicCursive" w:hAnsi="VicCursive" w:cs="Arial"/>
                <w:szCs w:val="28"/>
              </w:rPr>
              <w:t xml:space="preserve"> </w:t>
            </w:r>
            <w:r w:rsidRPr="008D162B">
              <w:rPr>
                <w:rFonts w:ascii="Century Schoolbook" w:hAnsi="Century Schoolbook" w:cs="Arial"/>
                <w:szCs w:val="28"/>
              </w:rPr>
              <w:t>cents</w:t>
            </w:r>
          </w:p>
        </w:tc>
        <w:tc>
          <w:tcPr>
            <w:tcW w:w="2503" w:type="dxa"/>
            <w:tcBorders>
              <w:left w:val="nil"/>
              <w:bottom w:val="nil"/>
            </w:tcBorders>
          </w:tcPr>
          <w:p w14:paraId="4210AAAE"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w:drawing>
                <wp:inline distT="0" distB="0" distL="0" distR="0" wp14:anchorId="4210AEF9" wp14:editId="4210AEFA">
                  <wp:extent cx="605155" cy="672465"/>
                  <wp:effectExtent l="0" t="0" r="4445" b="0"/>
                  <wp:docPr id="601" name="Picture 601" descr="FRUIT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FRUIT06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05155" cy="672465"/>
                          </a:xfrm>
                          <a:prstGeom prst="rect">
                            <a:avLst/>
                          </a:prstGeom>
                          <a:noFill/>
                          <a:ln>
                            <a:noFill/>
                          </a:ln>
                        </pic:spPr>
                      </pic:pic>
                    </a:graphicData>
                  </a:graphic>
                </wp:inline>
              </w:drawing>
            </w:r>
          </w:p>
        </w:tc>
        <w:tc>
          <w:tcPr>
            <w:tcW w:w="2333" w:type="dxa"/>
            <w:tcBorders>
              <w:bottom w:val="nil"/>
              <w:right w:val="nil"/>
            </w:tcBorders>
          </w:tcPr>
          <w:p w14:paraId="4210AAAF" w14:textId="77777777" w:rsidR="002E3416" w:rsidRPr="008D162B" w:rsidRDefault="002E3416" w:rsidP="00F90B68">
            <w:pPr>
              <w:pStyle w:val="BodyText"/>
              <w:spacing w:before="120" w:after="120"/>
              <w:rPr>
                <w:rFonts w:ascii="Century Schoolbook" w:hAnsi="Century Schoolbook" w:cs="Arial"/>
              </w:rPr>
            </w:pPr>
            <w:r w:rsidRPr="008D162B">
              <w:rPr>
                <w:rFonts w:ascii="Century Schoolbook" w:hAnsi="Century Schoolbook" w:cs="Arial"/>
              </w:rPr>
              <w:t>can of drink</w:t>
            </w:r>
          </w:p>
          <w:p w14:paraId="4210AAB0" w14:textId="77777777" w:rsidR="002E3416" w:rsidRPr="008D162B" w:rsidRDefault="002E3416" w:rsidP="00F90B68">
            <w:pPr>
              <w:pStyle w:val="BodyText"/>
              <w:spacing w:before="120" w:after="120"/>
              <w:rPr>
                <w:rFonts w:ascii="Century Schoolbook" w:hAnsi="Century Schoolbook" w:cs="Arial"/>
              </w:rPr>
            </w:pPr>
            <w:r w:rsidRPr="008D162B">
              <w:rPr>
                <w:rFonts w:ascii="Century Schoolbook" w:hAnsi="Century Schoolbook" w:cs="Arial"/>
                <w:szCs w:val="28"/>
              </w:rPr>
              <w:t>cost:</w:t>
            </w:r>
            <w:r w:rsidRPr="008D162B">
              <w:rPr>
                <w:rFonts w:ascii="VicCursive" w:hAnsi="VicCursive" w:cs="Arial"/>
                <w:sz w:val="44"/>
                <w:szCs w:val="44"/>
              </w:rPr>
              <w:t xml:space="preserve"> $1.80</w:t>
            </w:r>
          </w:p>
        </w:tc>
        <w:tc>
          <w:tcPr>
            <w:tcW w:w="2356" w:type="dxa"/>
            <w:tcBorders>
              <w:left w:val="nil"/>
              <w:bottom w:val="nil"/>
            </w:tcBorders>
          </w:tcPr>
          <w:p w14:paraId="4210AAB1" w14:textId="77777777" w:rsidR="002E3416" w:rsidRPr="008D162B" w:rsidRDefault="002E3416" w:rsidP="00F90B68">
            <w:pPr>
              <w:pStyle w:val="BodyText"/>
              <w:jc w:val="center"/>
              <w:rPr>
                <w:rFonts w:ascii="Century Schoolbook" w:hAnsi="Century Schoolbook" w:cs="Arial"/>
              </w:rPr>
            </w:pPr>
            <w:r>
              <w:rPr>
                <w:rFonts w:ascii="Century Schoolbook" w:hAnsi="Century Schoolbook" w:cs="Arial"/>
                <w:noProof/>
                <w:lang w:eastAsia="en-AU"/>
              </w:rPr>
              <w:drawing>
                <wp:inline distT="0" distB="0" distL="0" distR="0" wp14:anchorId="4210AEFB" wp14:editId="4210AEFC">
                  <wp:extent cx="739775" cy="955040"/>
                  <wp:effectExtent l="0" t="0" r="3175" b="0"/>
                  <wp:docPr id="600" name="Picture 600" descr="DRINK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DRINK15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39775" cy="955040"/>
                          </a:xfrm>
                          <a:prstGeom prst="rect">
                            <a:avLst/>
                          </a:prstGeom>
                          <a:noFill/>
                          <a:ln>
                            <a:noFill/>
                          </a:ln>
                        </pic:spPr>
                      </pic:pic>
                    </a:graphicData>
                  </a:graphic>
                </wp:inline>
              </w:drawing>
            </w:r>
          </w:p>
        </w:tc>
      </w:tr>
      <w:tr w:rsidR="002E3416" w:rsidRPr="008D162B" w14:paraId="4210AAC3" w14:textId="77777777" w:rsidTr="00B22537">
        <w:tc>
          <w:tcPr>
            <w:tcW w:w="4837" w:type="dxa"/>
            <w:gridSpan w:val="2"/>
            <w:tcBorders>
              <w:top w:val="nil"/>
              <w:bottom w:val="single" w:sz="4" w:space="0" w:color="auto"/>
            </w:tcBorders>
          </w:tcPr>
          <w:p w14:paraId="4210AAB3"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66112" behindDoc="0" locked="0" layoutInCell="1" allowOverlap="1" wp14:anchorId="4210AEFD" wp14:editId="4210AEFE">
                      <wp:simplePos x="0" y="0"/>
                      <wp:positionH relativeFrom="column">
                        <wp:posOffset>1598295</wp:posOffset>
                      </wp:positionH>
                      <wp:positionV relativeFrom="paragraph">
                        <wp:posOffset>159385</wp:posOffset>
                      </wp:positionV>
                      <wp:extent cx="1143000" cy="1143000"/>
                      <wp:effectExtent l="12700" t="12700" r="6350" b="6350"/>
                      <wp:wrapNone/>
                      <wp:docPr id="619" name="Oval 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28EE8B" id="Oval 619" o:spid="_x0000_s1026" style="position:absolute;margin-left:125.85pt;margin-top:12.55pt;width:90pt;height:90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"/>
                  </w:pict>
                </mc:Fallback>
              </mc:AlternateContent>
            </w:r>
          </w:p>
          <w:p w14:paraId="4210AAB4" w14:textId="77777777" w:rsidR="002E3416" w:rsidRPr="008D162B" w:rsidRDefault="002E3416" w:rsidP="00F90B68">
            <w:pPr>
              <w:pStyle w:val="BodyText"/>
              <w:rPr>
                <w:rFonts w:ascii="Century Schoolbook" w:hAnsi="Century Schoolbook" w:cs="Arial"/>
              </w:rPr>
            </w:pPr>
          </w:p>
          <w:p w14:paraId="4210AAB5" w14:textId="77777777" w:rsidR="002E3416" w:rsidRPr="008D162B" w:rsidRDefault="002E3416" w:rsidP="00F90B68">
            <w:pPr>
              <w:pStyle w:val="BodyText"/>
              <w:rPr>
                <w:rFonts w:ascii="Century Schoolbook" w:hAnsi="Century Schoolbook" w:cs="Arial"/>
              </w:rPr>
            </w:pPr>
          </w:p>
          <w:p w14:paraId="4210AAB6" w14:textId="77777777" w:rsidR="002E3416" w:rsidRPr="008D162B" w:rsidRDefault="002E3416" w:rsidP="00F90B68">
            <w:pPr>
              <w:pStyle w:val="BodyText"/>
              <w:rPr>
                <w:rFonts w:ascii="Century Schoolbook" w:hAnsi="Century Schoolbook" w:cs="Arial"/>
              </w:rPr>
            </w:pPr>
          </w:p>
          <w:p w14:paraId="4210AAB7" w14:textId="77777777" w:rsidR="002E3416" w:rsidRPr="008D162B" w:rsidRDefault="002E3416" w:rsidP="00F90B68">
            <w:pPr>
              <w:pStyle w:val="BodyText"/>
              <w:rPr>
                <w:rFonts w:ascii="Century Schoolbook" w:hAnsi="Century Schoolbook" w:cs="Arial"/>
              </w:rPr>
            </w:pPr>
          </w:p>
          <w:p w14:paraId="4210AAB8" w14:textId="77777777" w:rsidR="002E3416" w:rsidRPr="008D162B" w:rsidRDefault="002E3416" w:rsidP="00F90B68">
            <w:pPr>
              <w:pStyle w:val="BodyText"/>
              <w:rPr>
                <w:rFonts w:ascii="Century Schoolbook" w:hAnsi="Century Schoolbook" w:cs="Arial"/>
              </w:rPr>
            </w:pPr>
          </w:p>
          <w:p w14:paraId="4210AAB9" w14:textId="77777777" w:rsidR="002E3416" w:rsidRPr="008D162B" w:rsidRDefault="002E3416" w:rsidP="00F90B68">
            <w:pPr>
              <w:pStyle w:val="BodyText"/>
              <w:rPr>
                <w:rFonts w:ascii="Century Schoolbook" w:hAnsi="Century Schoolbook" w:cs="Arial"/>
              </w:rPr>
            </w:pPr>
          </w:p>
          <w:p w14:paraId="4210AABA"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68160" behindDoc="0" locked="0" layoutInCell="1" allowOverlap="1" wp14:anchorId="4210AEFF" wp14:editId="4210AF00">
                      <wp:simplePos x="0" y="0"/>
                      <wp:positionH relativeFrom="column">
                        <wp:posOffset>112395</wp:posOffset>
                      </wp:positionH>
                      <wp:positionV relativeFrom="paragraph">
                        <wp:posOffset>34290</wp:posOffset>
                      </wp:positionV>
                      <wp:extent cx="1143000" cy="1143000"/>
                      <wp:effectExtent l="12700" t="12065" r="6350" b="6985"/>
                      <wp:wrapNone/>
                      <wp:docPr id="618" name="Oval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2DBF0AB" id="Oval 618" o:spid="_x0000_s1026" style="position:absolute;margin-left:8.85pt;margin-top:2.7pt;width:90pt;height:90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Tvb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67136" behindDoc="0" locked="0" layoutInCell="1" allowOverlap="1" wp14:anchorId="4210AF01" wp14:editId="4210AF02">
                      <wp:simplePos x="0" y="0"/>
                      <wp:positionH relativeFrom="column">
                        <wp:posOffset>1598295</wp:posOffset>
                      </wp:positionH>
                      <wp:positionV relativeFrom="paragraph">
                        <wp:posOffset>34290</wp:posOffset>
                      </wp:positionV>
                      <wp:extent cx="1143000" cy="1143000"/>
                      <wp:effectExtent l="12700" t="12065" r="6350" b="6985"/>
                      <wp:wrapNone/>
                      <wp:docPr id="617" name="Oval 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5B291B4" id="Oval 617" o:spid="_x0000_s1026" style="position:absolute;margin-left:125.85pt;margin-top:2.7pt;width:90pt;height:90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"/>
                  </w:pict>
                </mc:Fallback>
              </mc:AlternateContent>
            </w:r>
          </w:p>
          <w:p w14:paraId="4210AABB" w14:textId="77777777" w:rsidR="002E3416" w:rsidRPr="008D162B" w:rsidRDefault="002E3416" w:rsidP="00F90B68">
            <w:pPr>
              <w:pStyle w:val="BodyText"/>
              <w:rPr>
                <w:rFonts w:ascii="Century Schoolbook" w:hAnsi="Century Schoolbook" w:cs="Arial"/>
              </w:rPr>
            </w:pPr>
          </w:p>
          <w:p w14:paraId="4210AABC" w14:textId="77777777" w:rsidR="002E3416" w:rsidRPr="008D162B" w:rsidRDefault="002E3416" w:rsidP="00F90B68">
            <w:pPr>
              <w:pStyle w:val="BodyText"/>
              <w:rPr>
                <w:rFonts w:ascii="Century Schoolbook" w:hAnsi="Century Schoolbook" w:cs="Arial"/>
              </w:rPr>
            </w:pPr>
          </w:p>
          <w:p w14:paraId="4210AABD" w14:textId="77777777" w:rsidR="002E3416" w:rsidRPr="008D162B" w:rsidRDefault="002E3416" w:rsidP="00F90B68">
            <w:pPr>
              <w:pStyle w:val="BodyText"/>
              <w:rPr>
                <w:rFonts w:ascii="Century Schoolbook" w:hAnsi="Century Schoolbook" w:cs="Arial"/>
              </w:rPr>
            </w:pPr>
          </w:p>
          <w:p w14:paraId="4210AABE" w14:textId="77777777" w:rsidR="002E3416" w:rsidRPr="008D162B" w:rsidRDefault="002E3416" w:rsidP="00F90B68">
            <w:pPr>
              <w:pStyle w:val="BodyText"/>
              <w:rPr>
                <w:rFonts w:ascii="Century Schoolbook" w:hAnsi="Century Schoolbook" w:cs="Arial"/>
              </w:rPr>
            </w:pPr>
          </w:p>
          <w:p w14:paraId="4210AABF" w14:textId="77777777" w:rsidR="002E3416" w:rsidRPr="008D162B" w:rsidRDefault="002E3416" w:rsidP="00F90B68">
            <w:pPr>
              <w:pStyle w:val="BodyText"/>
              <w:rPr>
                <w:rFonts w:ascii="Century Schoolbook" w:hAnsi="Century Schoolbook" w:cs="Arial"/>
              </w:rPr>
            </w:pPr>
          </w:p>
          <w:p w14:paraId="4210AAC0" w14:textId="77777777" w:rsidR="002E3416" w:rsidRPr="008D162B" w:rsidRDefault="002E3416" w:rsidP="00F90B68">
            <w:pPr>
              <w:pStyle w:val="BodyText"/>
              <w:rPr>
                <w:rFonts w:ascii="Century Schoolbook" w:hAnsi="Century Schoolbook" w:cs="Arial"/>
              </w:rPr>
            </w:pPr>
          </w:p>
          <w:p w14:paraId="4210AAC1" w14:textId="77777777" w:rsidR="002E3416" w:rsidRPr="008D162B" w:rsidRDefault="002E3416" w:rsidP="00F90B68">
            <w:pPr>
              <w:pStyle w:val="BodyText"/>
              <w:rPr>
                <w:rFonts w:ascii="Century Schoolbook" w:hAnsi="Century Schoolbook" w:cs="Arial"/>
              </w:rPr>
            </w:pPr>
          </w:p>
        </w:tc>
        <w:tc>
          <w:tcPr>
            <w:tcW w:w="4689" w:type="dxa"/>
            <w:gridSpan w:val="2"/>
            <w:tcBorders>
              <w:top w:val="nil"/>
              <w:bottom w:val="single" w:sz="4" w:space="0" w:color="auto"/>
            </w:tcBorders>
          </w:tcPr>
          <w:p w14:paraId="4210AAC2"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70208" behindDoc="0" locked="0" layoutInCell="1" allowOverlap="1" wp14:anchorId="4210AF03" wp14:editId="4210AF04">
                      <wp:simplePos x="0" y="0"/>
                      <wp:positionH relativeFrom="column">
                        <wp:posOffset>1662430</wp:posOffset>
                      </wp:positionH>
                      <wp:positionV relativeFrom="paragraph">
                        <wp:posOffset>1635760</wp:posOffset>
                      </wp:positionV>
                      <wp:extent cx="1143000" cy="1143000"/>
                      <wp:effectExtent l="12700" t="12700" r="6350" b="6350"/>
                      <wp:wrapNone/>
                      <wp:docPr id="616" name="Oval 6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49C8582" id="Oval 616" o:spid="_x0000_s1026" style="position:absolute;margin-left:130.9pt;margin-top:128.8pt;width:90pt;height:90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69184" behindDoc="0" locked="0" layoutInCell="1" allowOverlap="1" wp14:anchorId="4210AF05" wp14:editId="4210AF06">
                      <wp:simplePos x="0" y="0"/>
                      <wp:positionH relativeFrom="column">
                        <wp:posOffset>290195</wp:posOffset>
                      </wp:positionH>
                      <wp:positionV relativeFrom="paragraph">
                        <wp:posOffset>1645285</wp:posOffset>
                      </wp:positionV>
                      <wp:extent cx="1143000" cy="1143000"/>
                      <wp:effectExtent l="12065" t="12700" r="6985" b="6350"/>
                      <wp:wrapNone/>
                      <wp:docPr id="615" name="Oval 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785C25" id="Oval 615" o:spid="_x0000_s1026" style="position:absolute;margin-left:22.85pt;margin-top:129.55pt;width:90pt;height:90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j0w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71232" behindDoc="0" locked="0" layoutInCell="1" allowOverlap="1" wp14:anchorId="4210AF07" wp14:editId="4210AF08">
                      <wp:simplePos x="0" y="0"/>
                      <wp:positionH relativeFrom="column">
                        <wp:posOffset>1661795</wp:posOffset>
                      </wp:positionH>
                      <wp:positionV relativeFrom="paragraph">
                        <wp:posOffset>159385</wp:posOffset>
                      </wp:positionV>
                      <wp:extent cx="1143000" cy="1143000"/>
                      <wp:effectExtent l="12065" t="12700" r="6985" b="6350"/>
                      <wp:wrapNone/>
                      <wp:docPr id="614" name="Oval 6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7F415A" id="Oval 614" o:spid="_x0000_s1026" style="position:absolute;margin-left:130.85pt;margin-top:12.55pt;width:90pt;height:90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Ukl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"/>
                  </w:pict>
                </mc:Fallback>
              </mc:AlternateContent>
            </w:r>
          </w:p>
        </w:tc>
      </w:tr>
      <w:tr w:rsidR="002E3416" w:rsidRPr="008D162B" w14:paraId="4210AACC" w14:textId="77777777" w:rsidTr="00B22537">
        <w:tc>
          <w:tcPr>
            <w:tcW w:w="2334" w:type="dxa"/>
            <w:tcBorders>
              <w:bottom w:val="nil"/>
              <w:right w:val="nil"/>
            </w:tcBorders>
          </w:tcPr>
          <w:p w14:paraId="4210AAC4" w14:textId="77777777" w:rsidR="002E3416" w:rsidRPr="008D162B" w:rsidRDefault="002E3416" w:rsidP="00F90B68">
            <w:pPr>
              <w:pStyle w:val="BodyText"/>
              <w:rPr>
                <w:rFonts w:ascii="Century Schoolbook" w:hAnsi="Century Schoolbook" w:cs="Arial"/>
              </w:rPr>
            </w:pPr>
          </w:p>
          <w:p w14:paraId="4210AAC5"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rPr>
              <w:t>ice-cream</w:t>
            </w:r>
          </w:p>
          <w:p w14:paraId="4210AAC6"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szCs w:val="28"/>
              </w:rPr>
              <w:t>cost:</w:t>
            </w:r>
            <w:r w:rsidRPr="008D162B">
              <w:rPr>
                <w:rFonts w:ascii="VicCursive" w:hAnsi="VicCursive" w:cs="Arial"/>
                <w:sz w:val="44"/>
                <w:szCs w:val="44"/>
              </w:rPr>
              <w:t xml:space="preserve"> $2.40</w:t>
            </w:r>
          </w:p>
        </w:tc>
        <w:tc>
          <w:tcPr>
            <w:tcW w:w="2503" w:type="dxa"/>
            <w:tcBorders>
              <w:left w:val="nil"/>
              <w:bottom w:val="nil"/>
              <w:right w:val="single" w:sz="4" w:space="0" w:color="auto"/>
            </w:tcBorders>
          </w:tcPr>
          <w:p w14:paraId="4210AAC7" w14:textId="77777777" w:rsidR="002E3416" w:rsidRPr="008D162B" w:rsidRDefault="002E3416" w:rsidP="00F90B68">
            <w:pPr>
              <w:pStyle w:val="BodyText"/>
              <w:jc w:val="right"/>
              <w:rPr>
                <w:rFonts w:ascii="Century Schoolbook" w:hAnsi="Century Schoolbook" w:cs="Arial"/>
              </w:rPr>
            </w:pPr>
            <w:r>
              <w:rPr>
                <w:rFonts w:ascii="Century Schoolbook" w:hAnsi="Century Schoolbook" w:cs="Arial"/>
                <w:noProof/>
                <w:lang w:eastAsia="en-AU"/>
              </w:rPr>
              <w:drawing>
                <wp:inline distT="0" distB="0" distL="0" distR="0" wp14:anchorId="4210AF09" wp14:editId="4210AF0A">
                  <wp:extent cx="1452245" cy="1089025"/>
                  <wp:effectExtent l="0" t="0" r="0" b="0"/>
                  <wp:docPr id="599" name="Picture 599" descr="DAIRY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DAIRY04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52245" cy="1089025"/>
                          </a:xfrm>
                          <a:prstGeom prst="rect">
                            <a:avLst/>
                          </a:prstGeom>
                          <a:noFill/>
                          <a:ln>
                            <a:noFill/>
                          </a:ln>
                        </pic:spPr>
                      </pic:pic>
                    </a:graphicData>
                  </a:graphic>
                </wp:inline>
              </w:drawing>
            </w:r>
          </w:p>
        </w:tc>
        <w:tc>
          <w:tcPr>
            <w:tcW w:w="2333" w:type="dxa"/>
            <w:tcBorders>
              <w:top w:val="single" w:sz="4" w:space="0" w:color="auto"/>
              <w:left w:val="single" w:sz="4" w:space="0" w:color="auto"/>
              <w:bottom w:val="nil"/>
              <w:right w:val="nil"/>
            </w:tcBorders>
          </w:tcPr>
          <w:p w14:paraId="4210AAC8" w14:textId="77777777" w:rsidR="002E3416" w:rsidRPr="008D162B" w:rsidRDefault="002E3416" w:rsidP="00F90B68">
            <w:pPr>
              <w:pStyle w:val="BodyText"/>
              <w:rPr>
                <w:rFonts w:ascii="Century Schoolbook" w:hAnsi="Century Schoolbook" w:cs="Arial"/>
              </w:rPr>
            </w:pPr>
          </w:p>
          <w:p w14:paraId="4210AAC9"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rPr>
              <w:t>hamburger</w:t>
            </w:r>
          </w:p>
          <w:p w14:paraId="4210AACA" w14:textId="77777777" w:rsidR="002E3416" w:rsidRPr="008D162B" w:rsidRDefault="002E3416" w:rsidP="00F90B68">
            <w:pPr>
              <w:pStyle w:val="BodyText"/>
              <w:rPr>
                <w:rFonts w:ascii="Century Schoolbook" w:hAnsi="Century Schoolbook" w:cs="Arial"/>
              </w:rPr>
            </w:pPr>
            <w:r w:rsidRPr="008D162B">
              <w:rPr>
                <w:rFonts w:ascii="Century Schoolbook" w:hAnsi="Century Schoolbook" w:cs="Arial"/>
                <w:szCs w:val="28"/>
              </w:rPr>
              <w:t>cost:</w:t>
            </w:r>
            <w:r w:rsidRPr="008D162B">
              <w:rPr>
                <w:rFonts w:ascii="VicCursive" w:hAnsi="VicCursive" w:cs="Arial"/>
                <w:sz w:val="44"/>
                <w:szCs w:val="44"/>
              </w:rPr>
              <w:t xml:space="preserve"> $4.50</w:t>
            </w:r>
          </w:p>
        </w:tc>
        <w:tc>
          <w:tcPr>
            <w:tcW w:w="2356" w:type="dxa"/>
            <w:tcBorders>
              <w:top w:val="single" w:sz="4" w:space="0" w:color="auto"/>
              <w:left w:val="nil"/>
              <w:bottom w:val="nil"/>
              <w:right w:val="single" w:sz="4" w:space="0" w:color="auto"/>
            </w:tcBorders>
          </w:tcPr>
          <w:p w14:paraId="4210AACB"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w:drawing>
                <wp:inline distT="0" distB="0" distL="0" distR="0" wp14:anchorId="4210AF0B" wp14:editId="4210AF0C">
                  <wp:extent cx="1116330" cy="873760"/>
                  <wp:effectExtent l="0" t="0" r="0" b="2540"/>
                  <wp:docPr id="598" name="Picture 598" descr="FOOD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descr="FOOD03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116330" cy="873760"/>
                          </a:xfrm>
                          <a:prstGeom prst="rect">
                            <a:avLst/>
                          </a:prstGeom>
                          <a:noFill/>
                          <a:ln>
                            <a:noFill/>
                          </a:ln>
                        </pic:spPr>
                      </pic:pic>
                    </a:graphicData>
                  </a:graphic>
                </wp:inline>
              </w:drawing>
            </w:r>
          </w:p>
        </w:tc>
      </w:tr>
      <w:tr w:rsidR="002E3416" w:rsidRPr="008D162B" w14:paraId="4210AADE" w14:textId="77777777" w:rsidTr="00B22537">
        <w:tc>
          <w:tcPr>
            <w:tcW w:w="4837" w:type="dxa"/>
            <w:gridSpan w:val="2"/>
            <w:tcBorders>
              <w:top w:val="nil"/>
            </w:tcBorders>
          </w:tcPr>
          <w:p w14:paraId="4210AACD" w14:textId="77777777" w:rsidR="002E3416" w:rsidRPr="008D162B" w:rsidRDefault="002E3416" w:rsidP="00F90B68">
            <w:pPr>
              <w:pStyle w:val="BodyText"/>
              <w:rPr>
                <w:rFonts w:ascii="Century Schoolbook" w:hAnsi="Century Schoolbook" w:cs="Arial"/>
              </w:rPr>
            </w:pPr>
          </w:p>
          <w:p w14:paraId="4210AACE"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76352" behindDoc="0" locked="0" layoutInCell="1" allowOverlap="1" wp14:anchorId="4210AF0D" wp14:editId="4210AF0E">
                      <wp:simplePos x="0" y="0"/>
                      <wp:positionH relativeFrom="column">
                        <wp:posOffset>1788795</wp:posOffset>
                      </wp:positionH>
                      <wp:positionV relativeFrom="paragraph">
                        <wp:posOffset>21590</wp:posOffset>
                      </wp:positionV>
                      <wp:extent cx="1143000" cy="1143000"/>
                      <wp:effectExtent l="12700" t="12700" r="6350" b="6350"/>
                      <wp:wrapNone/>
                      <wp:docPr id="613" name="Oval 6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B8E365" id="Oval 613" o:spid="_x0000_s1026" style="position:absolute;margin-left:140.85pt;margin-top:1.7pt;width:90pt;height:90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"/>
                  </w:pict>
                </mc:Fallback>
              </mc:AlternateContent>
            </w:r>
          </w:p>
          <w:p w14:paraId="4210AACF" w14:textId="77777777" w:rsidR="002E3416" w:rsidRPr="008D162B" w:rsidRDefault="002E3416" w:rsidP="00F90B68">
            <w:pPr>
              <w:pStyle w:val="BodyText"/>
              <w:rPr>
                <w:rFonts w:ascii="Century Schoolbook" w:hAnsi="Century Schoolbook" w:cs="Arial"/>
              </w:rPr>
            </w:pPr>
          </w:p>
          <w:p w14:paraId="4210AAD0" w14:textId="77777777" w:rsidR="002E3416" w:rsidRPr="008D162B" w:rsidRDefault="002E3416" w:rsidP="00F90B68">
            <w:pPr>
              <w:pStyle w:val="BodyText"/>
              <w:rPr>
                <w:rFonts w:ascii="Century Schoolbook" w:hAnsi="Century Schoolbook" w:cs="Arial"/>
              </w:rPr>
            </w:pPr>
          </w:p>
          <w:p w14:paraId="4210AAD1" w14:textId="77777777" w:rsidR="002E3416" w:rsidRPr="008D162B" w:rsidRDefault="002E3416" w:rsidP="00F90B68">
            <w:pPr>
              <w:pStyle w:val="BodyText"/>
              <w:rPr>
                <w:rFonts w:ascii="Century Schoolbook" w:hAnsi="Century Schoolbook" w:cs="Arial"/>
              </w:rPr>
            </w:pPr>
          </w:p>
          <w:p w14:paraId="4210AAD2"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75328" behindDoc="0" locked="0" layoutInCell="1" allowOverlap="1" wp14:anchorId="4210AF0F" wp14:editId="4210AF10">
                      <wp:simplePos x="0" y="0"/>
                      <wp:positionH relativeFrom="column">
                        <wp:posOffset>848995</wp:posOffset>
                      </wp:positionH>
                      <wp:positionV relativeFrom="paragraph">
                        <wp:posOffset>93980</wp:posOffset>
                      </wp:positionV>
                      <wp:extent cx="1143000" cy="1143000"/>
                      <wp:effectExtent l="6350" t="6985" r="12700" b="12065"/>
                      <wp:wrapNone/>
                      <wp:docPr id="612" name="Oval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E158BA" id="Oval 612" o:spid="_x0000_s1026" style="position:absolute;margin-left:66.85pt;margin-top:7.4pt;width:90pt;height:90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3Ba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"/>
                  </w:pict>
                </mc:Fallback>
              </mc:AlternateContent>
            </w:r>
          </w:p>
          <w:p w14:paraId="4210AAD3" w14:textId="77777777" w:rsidR="002E3416" w:rsidRPr="008D162B" w:rsidRDefault="002E3416" w:rsidP="00F90B68">
            <w:pPr>
              <w:pStyle w:val="BodyText"/>
              <w:rPr>
                <w:rFonts w:ascii="Century Schoolbook" w:hAnsi="Century Schoolbook" w:cs="Arial"/>
              </w:rPr>
            </w:pPr>
          </w:p>
          <w:p w14:paraId="4210AAD4" w14:textId="77777777" w:rsidR="002E3416" w:rsidRPr="008D162B" w:rsidRDefault="002E3416" w:rsidP="00F90B68">
            <w:pPr>
              <w:pStyle w:val="BodyText"/>
              <w:rPr>
                <w:rFonts w:ascii="Century Schoolbook" w:hAnsi="Century Schoolbook" w:cs="Arial"/>
              </w:rPr>
            </w:pPr>
          </w:p>
          <w:p w14:paraId="4210AAD5" w14:textId="77777777" w:rsidR="002E3416" w:rsidRPr="008D162B" w:rsidRDefault="002E3416" w:rsidP="00F90B68">
            <w:pPr>
              <w:pStyle w:val="BodyText"/>
              <w:rPr>
                <w:rFonts w:ascii="Century Schoolbook" w:hAnsi="Century Schoolbook" w:cs="Arial"/>
              </w:rPr>
            </w:pPr>
          </w:p>
          <w:p w14:paraId="4210AAD6"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73280" behindDoc="0" locked="0" layoutInCell="1" allowOverlap="1" wp14:anchorId="4210AF11" wp14:editId="4210AF12">
                      <wp:simplePos x="0" y="0"/>
                      <wp:positionH relativeFrom="column">
                        <wp:posOffset>1712595</wp:posOffset>
                      </wp:positionH>
                      <wp:positionV relativeFrom="paragraph">
                        <wp:posOffset>89535</wp:posOffset>
                      </wp:positionV>
                      <wp:extent cx="1143000" cy="1143000"/>
                      <wp:effectExtent l="12700" t="9525" r="6350" b="9525"/>
                      <wp:wrapNone/>
                      <wp:docPr id="611" name="Oval 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22F959B" id="Oval 611" o:spid="_x0000_s1026" style="position:absolute;margin-left:134.85pt;margin-top:7.05pt;width:90pt;height:90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74304" behindDoc="0" locked="0" layoutInCell="1" allowOverlap="1" wp14:anchorId="4210AF13" wp14:editId="4210AF14">
                      <wp:simplePos x="0" y="0"/>
                      <wp:positionH relativeFrom="column">
                        <wp:posOffset>-1905</wp:posOffset>
                      </wp:positionH>
                      <wp:positionV relativeFrom="paragraph">
                        <wp:posOffset>89535</wp:posOffset>
                      </wp:positionV>
                      <wp:extent cx="1143000" cy="1143000"/>
                      <wp:effectExtent l="12700" t="9525" r="6350" b="9525"/>
                      <wp:wrapNone/>
                      <wp:docPr id="610" name="Oval 6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506F13C" id="Oval 610" o:spid="_x0000_s1026" style="position:absolute;margin-left:-.15pt;margin-top:7.05pt;width:90pt;height:90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Zhw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"/>
                  </w:pict>
                </mc:Fallback>
              </mc:AlternateContent>
            </w:r>
          </w:p>
          <w:p w14:paraId="4210AAD7" w14:textId="77777777" w:rsidR="002E3416" w:rsidRPr="008D162B" w:rsidRDefault="002E3416" w:rsidP="00F90B68">
            <w:pPr>
              <w:pStyle w:val="BodyText"/>
              <w:rPr>
                <w:rFonts w:ascii="Century Schoolbook" w:hAnsi="Century Schoolbook" w:cs="Arial"/>
              </w:rPr>
            </w:pPr>
          </w:p>
          <w:p w14:paraId="4210AAD8" w14:textId="77777777" w:rsidR="002E3416" w:rsidRPr="008D162B" w:rsidRDefault="002E3416" w:rsidP="00F90B68">
            <w:pPr>
              <w:pStyle w:val="BodyText"/>
              <w:rPr>
                <w:rFonts w:ascii="Century Schoolbook" w:hAnsi="Century Schoolbook" w:cs="Arial"/>
              </w:rPr>
            </w:pPr>
          </w:p>
          <w:p w14:paraId="4210AAD9" w14:textId="77777777" w:rsidR="002E3416" w:rsidRPr="008D162B" w:rsidRDefault="002E3416" w:rsidP="00F90B68">
            <w:pPr>
              <w:pStyle w:val="BodyText"/>
              <w:rPr>
                <w:rFonts w:ascii="Century Schoolbook" w:hAnsi="Century Schoolbook" w:cs="Arial"/>
              </w:rPr>
            </w:pPr>
          </w:p>
          <w:p w14:paraId="4210AADA" w14:textId="77777777" w:rsidR="002E3416" w:rsidRPr="008D162B" w:rsidRDefault="002E3416" w:rsidP="00F90B68">
            <w:pPr>
              <w:pStyle w:val="BodyText"/>
              <w:rPr>
                <w:rFonts w:ascii="Century Schoolbook" w:hAnsi="Century Schoolbook" w:cs="Arial"/>
              </w:rPr>
            </w:pPr>
          </w:p>
          <w:p w14:paraId="4210AADB" w14:textId="77777777" w:rsidR="002E3416" w:rsidRDefault="002E3416" w:rsidP="00F90B68">
            <w:pPr>
              <w:pStyle w:val="BodyText"/>
              <w:rPr>
                <w:rFonts w:ascii="Century Schoolbook" w:hAnsi="Century Schoolbook" w:cs="Arial"/>
              </w:rPr>
            </w:pPr>
          </w:p>
          <w:p w14:paraId="4210AADC" w14:textId="77777777" w:rsidR="001D6BA5" w:rsidRPr="008D162B" w:rsidRDefault="001D6BA5" w:rsidP="00F90B68">
            <w:pPr>
              <w:pStyle w:val="BodyText"/>
              <w:rPr>
                <w:rFonts w:ascii="Century Schoolbook" w:hAnsi="Century Schoolbook" w:cs="Arial"/>
              </w:rPr>
            </w:pPr>
          </w:p>
        </w:tc>
        <w:tc>
          <w:tcPr>
            <w:tcW w:w="4689" w:type="dxa"/>
            <w:gridSpan w:val="2"/>
            <w:tcBorders>
              <w:top w:val="nil"/>
            </w:tcBorders>
          </w:tcPr>
          <w:p w14:paraId="4210AADD" w14:textId="77777777" w:rsidR="002E3416" w:rsidRPr="008D162B" w:rsidRDefault="002E3416" w:rsidP="00F90B68">
            <w:pPr>
              <w:pStyle w:val="BodyText"/>
              <w:rPr>
                <w:rFonts w:ascii="Century Schoolbook" w:hAnsi="Century Schoolbook" w:cs="Arial"/>
              </w:rPr>
            </w:pPr>
            <w:r>
              <w:rPr>
                <w:rFonts w:ascii="Century Schoolbook" w:hAnsi="Century Schoolbook" w:cs="Arial"/>
                <w:noProof/>
                <w:lang w:eastAsia="en-AU"/>
              </w:rPr>
              <mc:AlternateContent>
                <mc:Choice Requires="wps">
                  <w:drawing>
                    <wp:anchor distT="0" distB="0" distL="114300" distR="114300" simplePos="0" relativeHeight="251878400" behindDoc="0" locked="0" layoutInCell="1" allowOverlap="1" wp14:anchorId="4210AF15" wp14:editId="4210AF16">
                      <wp:simplePos x="0" y="0"/>
                      <wp:positionH relativeFrom="column">
                        <wp:posOffset>1623695</wp:posOffset>
                      </wp:positionH>
                      <wp:positionV relativeFrom="paragraph">
                        <wp:posOffset>476250</wp:posOffset>
                      </wp:positionV>
                      <wp:extent cx="1143000" cy="1143000"/>
                      <wp:effectExtent l="12065" t="6350" r="6985" b="12700"/>
                      <wp:wrapNone/>
                      <wp:docPr id="609" name="Oval 6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0DB53E" id="Oval 609" o:spid="_x0000_s1026" style="position:absolute;margin-left:127.85pt;margin-top:37.5pt;width:90pt;height:90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77376" behindDoc="0" locked="0" layoutInCell="1" allowOverlap="1" wp14:anchorId="4210AF17" wp14:editId="4210AF18">
                      <wp:simplePos x="0" y="0"/>
                      <wp:positionH relativeFrom="column">
                        <wp:posOffset>1623695</wp:posOffset>
                      </wp:positionH>
                      <wp:positionV relativeFrom="paragraph">
                        <wp:posOffset>1847850</wp:posOffset>
                      </wp:positionV>
                      <wp:extent cx="1143000" cy="1143000"/>
                      <wp:effectExtent l="12065" t="6350" r="6985" b="12700"/>
                      <wp:wrapNone/>
                      <wp:docPr id="608" name="Oval 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B2ACBC" id="Oval 608" o:spid="_x0000_s1026" style="position:absolute;margin-left:127.85pt;margin-top:145.5pt;width:90pt;height:90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"/>
                  </w:pict>
                </mc:Fallback>
              </mc:AlternateContent>
            </w:r>
            <w:r>
              <w:rPr>
                <w:rFonts w:ascii="Century Schoolbook" w:hAnsi="Century Schoolbook" w:cs="Arial"/>
                <w:noProof/>
                <w:lang w:eastAsia="en-AU"/>
              </w:rPr>
              <mc:AlternateContent>
                <mc:Choice Requires="wps">
                  <w:drawing>
                    <wp:anchor distT="0" distB="0" distL="114300" distR="114300" simplePos="0" relativeHeight="251872256" behindDoc="0" locked="0" layoutInCell="1" allowOverlap="1" wp14:anchorId="4210AF19" wp14:editId="4210AF1A">
                      <wp:simplePos x="0" y="0"/>
                      <wp:positionH relativeFrom="column">
                        <wp:posOffset>252095</wp:posOffset>
                      </wp:positionH>
                      <wp:positionV relativeFrom="paragraph">
                        <wp:posOffset>1847850</wp:posOffset>
                      </wp:positionV>
                      <wp:extent cx="1143000" cy="1143000"/>
                      <wp:effectExtent l="12065" t="6350" r="6985" b="12700"/>
                      <wp:wrapNone/>
                      <wp:docPr id="607" name="Oval 6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BD5F198" id="Oval 607" o:spid="_x0000_s1026" style="position:absolute;margin-left:19.85pt;margin-top:145.5pt;width:90pt;height:90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"/>
                  </w:pict>
                </mc:Fallback>
              </mc:AlternateContent>
            </w:r>
          </w:p>
        </w:tc>
      </w:tr>
    </w:tbl>
    <w:p w14:paraId="4210AADF" w14:textId="77777777" w:rsidR="002E3416" w:rsidRDefault="002E3416" w:rsidP="002E3416">
      <w:pPr>
        <w:pStyle w:val="BodyText"/>
        <w:rPr>
          <w:rFonts w:ascii="Century Schoolbook" w:hAnsi="Century Schoolbook" w:cs="Arial"/>
        </w:rPr>
      </w:pPr>
    </w:p>
    <w:p w14:paraId="4210AAE0" w14:textId="77777777" w:rsidR="00B22537" w:rsidRDefault="00B22537" w:rsidP="002E3416">
      <w:pPr>
        <w:pStyle w:val="BodyText"/>
        <w:rPr>
          <w:rFonts w:ascii="Century Schoolbook" w:hAnsi="Century Schoolbook" w:cs="Arial"/>
        </w:rPr>
      </w:pPr>
    </w:p>
    <w:p w14:paraId="4210AAE1" w14:textId="17C2E684" w:rsidR="00B22537" w:rsidRDefault="00B22537" w:rsidP="002E3416">
      <w:pPr>
        <w:pStyle w:val="BodyText"/>
        <w:rPr>
          <w:rFonts w:ascii="Century Schoolbook" w:hAnsi="Century Schoolbook" w:cs="Arial"/>
        </w:rPr>
      </w:pPr>
    </w:p>
    <w:p w14:paraId="2B121A70" w14:textId="77777777" w:rsidR="00923BC2" w:rsidRPr="00B8401C" w:rsidRDefault="00923BC2" w:rsidP="002E3416">
      <w:pPr>
        <w:pStyle w:val="BodyText"/>
        <w:rPr>
          <w:rFonts w:ascii="Century Schoolbook" w:hAnsi="Century Schoolbook" w:cs="Arial"/>
        </w:rPr>
      </w:pPr>
    </w:p>
    <w:p w14:paraId="4210ABE7" w14:textId="77777777" w:rsidR="00351044" w:rsidRPr="003F2DAC" w:rsidRDefault="00351044" w:rsidP="00B22537">
      <w:pPr>
        <w:pStyle w:val="SendText"/>
        <w:spacing w:before="0" w:after="0"/>
        <w:ind w:left="144" w:right="144"/>
        <w:rPr>
          <w:rFonts w:ascii="Calibri" w:hAnsi="Calibri"/>
          <w:vanish/>
          <w:sz w:val="22"/>
          <w:szCs w:val="22"/>
          <w:lang w:eastAsia="en-AU"/>
        </w:rPr>
      </w:pPr>
    </w:p>
    <w:sectPr w:rsidR="00351044" w:rsidRPr="003F2DAC" w:rsidSect="00605AC3">
      <w:headerReference w:type="default" r:id="rId176"/>
      <w:pgSz w:w="11906" w:h="16838" w:code="9"/>
      <w:pgMar w:top="1151" w:right="1298" w:bottom="1151" w:left="129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10AF25" w14:textId="77777777" w:rsidR="00566FC1" w:rsidRDefault="00566FC1" w:rsidP="007D0834">
      <w:r>
        <w:separator/>
      </w:r>
    </w:p>
  </w:endnote>
  <w:endnote w:type="continuationSeparator" w:id="0">
    <w:p w14:paraId="4210AF26" w14:textId="77777777" w:rsidR="00566FC1" w:rsidRDefault="00566FC1" w:rsidP="007D08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Times-Roman">
    <w:altName w:val="Times New Roman"/>
    <w:panose1 w:val="00000000000000000000"/>
    <w:charset w:val="4D"/>
    <w:family w:val="auto"/>
    <w:notTrueType/>
    <w:pitch w:val="default"/>
    <w:sig w:usb0="03000000"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VicCursive">
    <w:panose1 w:val="00000400000000000000"/>
    <w:charset w:val="00"/>
    <w:family w:val="auto"/>
    <w:pitch w:val="variable"/>
    <w:sig w:usb0="00000083" w:usb1="00000000" w:usb2="00000000" w:usb3="00000000" w:csb0="00000009" w:csb1="00000000"/>
  </w:font>
  <w:font w:name="Calligraph421 BT">
    <w:altName w:val="Mistral"/>
    <w:charset w:val="00"/>
    <w:family w:val="script"/>
    <w:pitch w:val="variable"/>
    <w:sig w:usb0="00000087" w:usb1="00000000" w:usb2="00000000" w:usb3="00000000" w:csb0="0000001B" w:csb1="00000000"/>
  </w:font>
  <w:font w:name="Viner Hand ITC">
    <w:panose1 w:val="03070502030502020203"/>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44" w14:textId="77777777" w:rsidR="008A7C60" w:rsidRDefault="008A7C60" w:rsidP="007B26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45" w14:textId="77777777" w:rsidR="008A7C60" w:rsidRDefault="008A7C6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10AF23" w14:textId="77777777" w:rsidR="00566FC1" w:rsidRDefault="00566FC1" w:rsidP="007D0834">
      <w:r>
        <w:separator/>
      </w:r>
    </w:p>
  </w:footnote>
  <w:footnote w:type="continuationSeparator" w:id="0">
    <w:p w14:paraId="4210AF24" w14:textId="77777777" w:rsidR="00566FC1" w:rsidRDefault="00566FC1" w:rsidP="007D08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27" w14:textId="77777777" w:rsidR="008A7C60" w:rsidRPr="00DD10FD" w:rsidRDefault="008A7C60" w:rsidP="007D0834">
    <w:pPr>
      <w:pStyle w:val="Header"/>
      <w:tabs>
        <w:tab w:val="clear" w:pos="8640"/>
        <w:tab w:val="right" w:pos="9270"/>
      </w:tabs>
      <w:jc w:val="center"/>
      <w:rPr>
        <w:rStyle w:val="PageNumber"/>
        <w:sz w:val="24"/>
      </w:rPr>
    </w:pPr>
    <w:r w:rsidRPr="00DD10FD">
      <w:rPr>
        <w:rStyle w:val="PageNumber"/>
        <w:sz w:val="24"/>
      </w:rPr>
      <w:fldChar w:fldCharType="begin"/>
    </w:r>
    <w:r w:rsidRPr="00DD10FD">
      <w:rPr>
        <w:rStyle w:val="PageNumber"/>
        <w:sz w:val="24"/>
      </w:rPr>
      <w:instrText xml:space="preserve"> PAGE </w:instrText>
    </w:r>
    <w:r w:rsidRPr="00DD10FD">
      <w:rPr>
        <w:rStyle w:val="PageNumber"/>
        <w:sz w:val="24"/>
      </w:rPr>
      <w:fldChar w:fldCharType="separate"/>
    </w:r>
    <w:r w:rsidR="00991E7E">
      <w:rPr>
        <w:rStyle w:val="PageNumber"/>
        <w:noProof/>
        <w:sz w:val="24"/>
      </w:rPr>
      <w:t>2</w:t>
    </w:r>
    <w:r w:rsidRPr="00DD10FD">
      <w:rPr>
        <w:rStyle w:val="PageNumber"/>
        <w:sz w:val="24"/>
      </w:rPr>
      <w:fldChar w:fldCharType="end"/>
    </w:r>
  </w:p>
  <w:p w14:paraId="4210AF29" w14:textId="11BD3CE4" w:rsidR="008A7C60" w:rsidRDefault="008A7C60" w:rsidP="007D0834">
    <w:pPr>
      <w:pStyle w:val="Header"/>
      <w:rPr>
        <w:sz w:val="24"/>
      </w:rPr>
    </w:pPr>
  </w:p>
  <w:p w14:paraId="23D5B4DF" w14:textId="77777777" w:rsidR="00251034" w:rsidRPr="00DD10FD" w:rsidRDefault="00251034" w:rsidP="007D0834">
    <w:pPr>
      <w:pStyle w:val="Header"/>
      <w:rPr>
        <w:sz w:val="24"/>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F" w14:textId="77777777" w:rsidR="008A7C60" w:rsidRDefault="008A7C60" w:rsidP="007B262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40" w14:textId="77777777" w:rsidR="008A7C60" w:rsidRDefault="008A7C60">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41"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43</w:t>
    </w:r>
    <w:r w:rsidRPr="00624940">
      <w:rPr>
        <w:rStyle w:val="PageNumber"/>
        <w:sz w:val="24"/>
      </w:rPr>
      <w:fldChar w:fldCharType="end"/>
    </w:r>
  </w:p>
  <w:p w14:paraId="4210AF43" w14:textId="22ADB170" w:rsidR="008A7C60" w:rsidRDefault="008A7C60" w:rsidP="007D0834">
    <w:pPr>
      <w:pStyle w:val="Header"/>
      <w:rPr>
        <w:rStyle w:val="PageNumber"/>
        <w:b/>
        <w:sz w:val="24"/>
        <w:u w:val="single"/>
      </w:rPr>
    </w:pPr>
  </w:p>
  <w:p w14:paraId="7C7CEA94" w14:textId="77777777" w:rsidR="00251034" w:rsidRPr="00624940" w:rsidRDefault="00251034" w:rsidP="007D0834">
    <w:pPr>
      <w:pStyle w:val="Header"/>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49"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57</w:t>
    </w:r>
    <w:r w:rsidRPr="00624940">
      <w:rPr>
        <w:rStyle w:val="PageNumber"/>
        <w:sz w:val="24"/>
      </w:rPr>
      <w:fldChar w:fldCharType="end"/>
    </w:r>
  </w:p>
  <w:p w14:paraId="4210AF4B" w14:textId="77777777" w:rsidR="008A7C60" w:rsidRPr="00624940" w:rsidRDefault="008A7C60" w:rsidP="007D0834">
    <w:pPr>
      <w:pStyle w:val="Header"/>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4C" w14:textId="77777777" w:rsidR="008A7C60" w:rsidRDefault="008A7C60" w:rsidP="00F90B6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4D" w14:textId="77777777" w:rsidR="008A7C60" w:rsidRDefault="008A7C60">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4E"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66</w:t>
    </w:r>
    <w:r w:rsidRPr="00624940">
      <w:rPr>
        <w:rStyle w:val="PageNumber"/>
        <w:sz w:val="24"/>
      </w:rPr>
      <w:fldChar w:fldCharType="end"/>
    </w:r>
  </w:p>
  <w:p w14:paraId="4210AF50" w14:textId="4803AD0D" w:rsidR="008A7C60" w:rsidRDefault="008A7C60" w:rsidP="007D0834">
    <w:pPr>
      <w:pStyle w:val="Header"/>
      <w:rPr>
        <w:sz w:val="24"/>
      </w:rPr>
    </w:pPr>
  </w:p>
  <w:p w14:paraId="5012AD47" w14:textId="77777777" w:rsidR="00251034" w:rsidRPr="00624940" w:rsidRDefault="00251034" w:rsidP="007D0834">
    <w:pPr>
      <w:pStyle w:val="Header"/>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54" w14:textId="77777777" w:rsidR="008A7C60" w:rsidRDefault="008A7C60" w:rsidP="00F90B68">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55" w14:textId="77777777" w:rsidR="008A7C60" w:rsidRDefault="008A7C60">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56" w14:textId="77777777" w:rsidR="008A7C60" w:rsidRPr="00B22537" w:rsidRDefault="008A7C60" w:rsidP="007D0834">
    <w:pPr>
      <w:pStyle w:val="Header"/>
      <w:tabs>
        <w:tab w:val="clear" w:pos="8640"/>
        <w:tab w:val="right" w:pos="9270"/>
      </w:tabs>
      <w:jc w:val="center"/>
      <w:rPr>
        <w:rStyle w:val="PageNumber"/>
        <w:sz w:val="24"/>
      </w:rPr>
    </w:pPr>
    <w:r w:rsidRPr="00B22537">
      <w:rPr>
        <w:rStyle w:val="PageNumber"/>
        <w:sz w:val="24"/>
      </w:rPr>
      <w:fldChar w:fldCharType="begin"/>
    </w:r>
    <w:r w:rsidRPr="00B22537">
      <w:rPr>
        <w:rStyle w:val="PageNumber"/>
        <w:sz w:val="24"/>
      </w:rPr>
      <w:instrText xml:space="preserve"> PAGE </w:instrText>
    </w:r>
    <w:r w:rsidRPr="00B22537">
      <w:rPr>
        <w:rStyle w:val="PageNumber"/>
        <w:sz w:val="24"/>
      </w:rPr>
      <w:fldChar w:fldCharType="separate"/>
    </w:r>
    <w:r w:rsidR="00991E7E">
      <w:rPr>
        <w:rStyle w:val="PageNumber"/>
        <w:noProof/>
        <w:sz w:val="24"/>
      </w:rPr>
      <w:t>73</w:t>
    </w:r>
    <w:r w:rsidRPr="00B22537">
      <w:rPr>
        <w:rStyle w:val="PageNumber"/>
        <w:sz w:val="24"/>
      </w:rPr>
      <w:fldChar w:fldCharType="end"/>
    </w:r>
  </w:p>
  <w:p w14:paraId="4210AF58" w14:textId="204FBD31" w:rsidR="008A7C60" w:rsidRDefault="008A7C60" w:rsidP="007D0834">
    <w:pPr>
      <w:pStyle w:val="Header"/>
      <w:rPr>
        <w:rStyle w:val="PageNumber"/>
        <w:b/>
        <w:sz w:val="24"/>
        <w:u w:val="single"/>
      </w:rPr>
    </w:pPr>
  </w:p>
  <w:p w14:paraId="2E19CA02" w14:textId="77777777" w:rsidR="00251034" w:rsidRPr="00B22537" w:rsidRDefault="00251034" w:rsidP="007D0834">
    <w:pPr>
      <w:pStyle w:val="Header"/>
      <w:rPr>
        <w:sz w:val="24"/>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61" w14:textId="77777777" w:rsidR="00852B2A" w:rsidRPr="00852B2A" w:rsidRDefault="00EC66AD" w:rsidP="00852B2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2A" w14:textId="77777777" w:rsidR="008A7C60" w:rsidRPr="00DD10FD" w:rsidRDefault="008A7C60" w:rsidP="007D0834">
    <w:pPr>
      <w:pStyle w:val="Header"/>
      <w:tabs>
        <w:tab w:val="clear" w:pos="8640"/>
        <w:tab w:val="right" w:pos="9270"/>
      </w:tabs>
      <w:jc w:val="center"/>
      <w:rPr>
        <w:rStyle w:val="PageNumber"/>
        <w:sz w:val="24"/>
      </w:rPr>
    </w:pPr>
    <w:r w:rsidRPr="00DD10FD">
      <w:rPr>
        <w:rStyle w:val="PageNumber"/>
        <w:sz w:val="24"/>
      </w:rPr>
      <w:fldChar w:fldCharType="begin"/>
    </w:r>
    <w:r w:rsidRPr="00DD10FD">
      <w:rPr>
        <w:rStyle w:val="PageNumber"/>
        <w:sz w:val="24"/>
      </w:rPr>
      <w:instrText xml:space="preserve"> PAGE </w:instrText>
    </w:r>
    <w:r w:rsidRPr="00DD10FD">
      <w:rPr>
        <w:rStyle w:val="PageNumber"/>
        <w:sz w:val="24"/>
      </w:rPr>
      <w:fldChar w:fldCharType="separate"/>
    </w:r>
    <w:r w:rsidR="00991E7E">
      <w:rPr>
        <w:rStyle w:val="PageNumber"/>
        <w:noProof/>
        <w:sz w:val="24"/>
      </w:rPr>
      <w:t>4</w:t>
    </w:r>
    <w:r w:rsidRPr="00DD10FD">
      <w:rPr>
        <w:rStyle w:val="PageNumber"/>
        <w:sz w:val="24"/>
      </w:rPr>
      <w:fldChar w:fldCharType="end"/>
    </w:r>
  </w:p>
  <w:p w14:paraId="4210AF2C" w14:textId="31042664" w:rsidR="008A7C60" w:rsidRDefault="008A7C60" w:rsidP="007D0834">
    <w:pPr>
      <w:pStyle w:val="Header"/>
      <w:rPr>
        <w:sz w:val="24"/>
      </w:rPr>
    </w:pPr>
  </w:p>
  <w:p w14:paraId="0741A632" w14:textId="77777777" w:rsidR="00251034" w:rsidRPr="00DD10FD" w:rsidRDefault="00251034" w:rsidP="007D0834">
    <w:pPr>
      <w:pStyle w:val="Header"/>
      <w:rPr>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2D"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5</w:t>
    </w:r>
    <w:r w:rsidRPr="00624940">
      <w:rPr>
        <w:rStyle w:val="PageNumber"/>
        <w:sz w:val="24"/>
      </w:rPr>
      <w:fldChar w:fldCharType="end"/>
    </w:r>
  </w:p>
  <w:p w14:paraId="4210AF2E" w14:textId="74A4A0D0" w:rsidR="008A7C60" w:rsidRPr="00624940" w:rsidRDefault="008A7C60" w:rsidP="007D0834">
    <w:pPr>
      <w:pStyle w:val="Header"/>
      <w:tabs>
        <w:tab w:val="clear" w:pos="8640"/>
        <w:tab w:val="right" w:pos="9270"/>
      </w:tabs>
      <w:rPr>
        <w:rStyle w:val="PageNumber"/>
        <w:i/>
        <w:sz w:val="24"/>
        <w:u w:val="single"/>
      </w:rPr>
    </w:pPr>
  </w:p>
  <w:p w14:paraId="4210AF2F" w14:textId="77777777" w:rsidR="008A7C60" w:rsidRPr="00624940" w:rsidRDefault="008A7C60" w:rsidP="007D0834">
    <w:pPr>
      <w:pStyle w:val="Header"/>
      <w:rPr>
        <w:sz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0" w14:textId="77777777" w:rsidR="008A7C60" w:rsidRDefault="008A7C60" w:rsidP="00F53193">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31" w14:textId="77777777" w:rsidR="008A7C60" w:rsidRDefault="008A7C6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2"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16</w:t>
    </w:r>
    <w:r w:rsidRPr="00624940">
      <w:rPr>
        <w:rStyle w:val="PageNumber"/>
        <w:sz w:val="24"/>
      </w:rPr>
      <w:fldChar w:fldCharType="end"/>
    </w:r>
  </w:p>
  <w:p w14:paraId="4210AF34" w14:textId="3CEB2192" w:rsidR="008A7C60" w:rsidRDefault="008A7C60" w:rsidP="007D0834">
    <w:pPr>
      <w:pStyle w:val="Header"/>
      <w:rPr>
        <w:sz w:val="24"/>
      </w:rPr>
    </w:pPr>
  </w:p>
  <w:p w14:paraId="2373B9AE" w14:textId="77777777" w:rsidR="00251034" w:rsidRPr="00624940" w:rsidRDefault="00251034" w:rsidP="007D0834">
    <w:pPr>
      <w:pStyle w:val="Header"/>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5" w14:textId="77777777" w:rsidR="008A7C60" w:rsidRDefault="008A7C60" w:rsidP="0077500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36" w14:textId="77777777" w:rsidR="008A7C60" w:rsidRDefault="008A7C6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7"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25</w:t>
    </w:r>
    <w:r w:rsidRPr="00624940">
      <w:rPr>
        <w:rStyle w:val="PageNumber"/>
        <w:sz w:val="24"/>
      </w:rPr>
      <w:fldChar w:fldCharType="end"/>
    </w:r>
  </w:p>
  <w:p w14:paraId="4210AF39" w14:textId="2C607256" w:rsidR="008A7C60" w:rsidRDefault="008A7C60" w:rsidP="007D0834">
    <w:pPr>
      <w:pStyle w:val="Header"/>
      <w:rPr>
        <w:sz w:val="24"/>
      </w:rPr>
    </w:pPr>
  </w:p>
  <w:p w14:paraId="0B0F1CD2" w14:textId="77777777" w:rsidR="00251034" w:rsidRPr="00624940" w:rsidRDefault="00251034" w:rsidP="007D0834">
    <w:pPr>
      <w:pStyle w:val="Header"/>
      <w:rPr>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A" w14:textId="77777777" w:rsidR="008A7C60" w:rsidRDefault="008A7C60" w:rsidP="007B262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210AF3B" w14:textId="77777777" w:rsidR="008A7C60" w:rsidRDefault="008A7C60">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10AF3C" w14:textId="77777777" w:rsidR="008A7C60" w:rsidRPr="00624940" w:rsidRDefault="008A7C60" w:rsidP="007D0834">
    <w:pPr>
      <w:pStyle w:val="Header"/>
      <w:tabs>
        <w:tab w:val="clear" w:pos="8640"/>
        <w:tab w:val="right" w:pos="9270"/>
      </w:tabs>
      <w:jc w:val="center"/>
      <w:rPr>
        <w:rStyle w:val="PageNumber"/>
        <w:sz w:val="24"/>
      </w:rPr>
    </w:pPr>
    <w:r w:rsidRPr="00624940">
      <w:rPr>
        <w:rStyle w:val="PageNumber"/>
        <w:sz w:val="24"/>
      </w:rPr>
      <w:fldChar w:fldCharType="begin"/>
    </w:r>
    <w:r w:rsidRPr="00624940">
      <w:rPr>
        <w:rStyle w:val="PageNumber"/>
        <w:sz w:val="24"/>
      </w:rPr>
      <w:instrText xml:space="preserve"> PAGE </w:instrText>
    </w:r>
    <w:r w:rsidRPr="00624940">
      <w:rPr>
        <w:rStyle w:val="PageNumber"/>
        <w:sz w:val="24"/>
      </w:rPr>
      <w:fldChar w:fldCharType="separate"/>
    </w:r>
    <w:r w:rsidR="00991E7E">
      <w:rPr>
        <w:rStyle w:val="PageNumber"/>
        <w:noProof/>
        <w:sz w:val="24"/>
      </w:rPr>
      <w:t>34</w:t>
    </w:r>
    <w:r w:rsidRPr="00624940">
      <w:rPr>
        <w:rStyle w:val="PageNumber"/>
        <w:sz w:val="24"/>
      </w:rPr>
      <w:fldChar w:fldCharType="end"/>
    </w:r>
  </w:p>
  <w:p w14:paraId="4210AF3E" w14:textId="4387E77B" w:rsidR="008A7C60" w:rsidRDefault="008A7C60" w:rsidP="007D0834">
    <w:pPr>
      <w:pStyle w:val="Header"/>
      <w:rPr>
        <w:sz w:val="24"/>
      </w:rPr>
    </w:pPr>
  </w:p>
  <w:p w14:paraId="4FC8395E" w14:textId="77777777" w:rsidR="00251034" w:rsidRPr="00624940" w:rsidRDefault="00251034" w:rsidP="007D0834">
    <w:pPr>
      <w:pStyle w:val="Heade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44C0C"/>
    <w:multiLevelType w:val="hybridMultilevel"/>
    <w:tmpl w:val="786AFC0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6680514"/>
    <w:multiLevelType w:val="hybridMultilevel"/>
    <w:tmpl w:val="D6BECDB6"/>
    <w:lvl w:ilvl="0" w:tplc="7966DFA8">
      <w:start w:val="4"/>
      <w:numFmt w:val="decimal"/>
      <w:lvlText w:val="%1."/>
      <w:lvlJc w:val="left"/>
      <w:pPr>
        <w:tabs>
          <w:tab w:val="num" w:pos="360"/>
        </w:tabs>
        <w:ind w:left="360" w:hanging="360"/>
      </w:pPr>
      <w:rPr>
        <w:rFonts w:hint="default"/>
        <w:b w:val="0"/>
        <w:sz w:val="26"/>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083E5E81"/>
    <w:multiLevelType w:val="hybridMultilevel"/>
    <w:tmpl w:val="A1F0FFFC"/>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 w15:restartNumberingAfterBreak="0">
    <w:nsid w:val="1F5E104C"/>
    <w:multiLevelType w:val="hybridMultilevel"/>
    <w:tmpl w:val="099621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20313F79"/>
    <w:multiLevelType w:val="hybridMultilevel"/>
    <w:tmpl w:val="697C34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7325FCA"/>
    <w:multiLevelType w:val="hybridMultilevel"/>
    <w:tmpl w:val="064C0B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88E77E3"/>
    <w:multiLevelType w:val="hybridMultilevel"/>
    <w:tmpl w:val="282C6EC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7480B68"/>
    <w:multiLevelType w:val="hybridMultilevel"/>
    <w:tmpl w:val="007263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A04E04"/>
    <w:multiLevelType w:val="hybridMultilevel"/>
    <w:tmpl w:val="76FACB5C"/>
    <w:lvl w:ilvl="0" w:tplc="D42C4EF0">
      <w:start w:val="1"/>
      <w:numFmt w:val="decimal"/>
      <w:lvlText w:val="%1."/>
      <w:lvlJc w:val="left"/>
      <w:pPr>
        <w:tabs>
          <w:tab w:val="num" w:pos="360"/>
        </w:tabs>
        <w:ind w:left="360" w:hanging="360"/>
      </w:pPr>
      <w:rPr>
        <w:rFonts w:ascii="Century Schoolbook" w:hAnsi="Century Schoolbook" w:hint="default"/>
        <w:b w:val="0"/>
        <w:i w:val="0"/>
        <w:sz w:val="28"/>
        <w:szCs w:val="28"/>
      </w:rPr>
    </w:lvl>
    <w:lvl w:ilvl="1" w:tplc="0C090019" w:tentative="1">
      <w:start w:val="1"/>
      <w:numFmt w:val="lowerLetter"/>
      <w:lvlText w:val="%2."/>
      <w:lvlJc w:val="left"/>
      <w:pPr>
        <w:tabs>
          <w:tab w:val="num" w:pos="1000"/>
        </w:tabs>
        <w:ind w:left="1000" w:hanging="360"/>
      </w:pPr>
    </w:lvl>
    <w:lvl w:ilvl="2" w:tplc="0C09001B" w:tentative="1">
      <w:start w:val="1"/>
      <w:numFmt w:val="lowerRoman"/>
      <w:lvlText w:val="%3."/>
      <w:lvlJc w:val="right"/>
      <w:pPr>
        <w:tabs>
          <w:tab w:val="num" w:pos="1720"/>
        </w:tabs>
        <w:ind w:left="1720" w:hanging="180"/>
      </w:pPr>
    </w:lvl>
    <w:lvl w:ilvl="3" w:tplc="0C09000F" w:tentative="1">
      <w:start w:val="1"/>
      <w:numFmt w:val="decimal"/>
      <w:lvlText w:val="%4."/>
      <w:lvlJc w:val="left"/>
      <w:pPr>
        <w:tabs>
          <w:tab w:val="num" w:pos="2440"/>
        </w:tabs>
        <w:ind w:left="2440" w:hanging="360"/>
      </w:pPr>
    </w:lvl>
    <w:lvl w:ilvl="4" w:tplc="0C090019" w:tentative="1">
      <w:start w:val="1"/>
      <w:numFmt w:val="lowerLetter"/>
      <w:lvlText w:val="%5."/>
      <w:lvlJc w:val="left"/>
      <w:pPr>
        <w:tabs>
          <w:tab w:val="num" w:pos="3160"/>
        </w:tabs>
        <w:ind w:left="3160" w:hanging="360"/>
      </w:pPr>
    </w:lvl>
    <w:lvl w:ilvl="5" w:tplc="0C09001B" w:tentative="1">
      <w:start w:val="1"/>
      <w:numFmt w:val="lowerRoman"/>
      <w:lvlText w:val="%6."/>
      <w:lvlJc w:val="right"/>
      <w:pPr>
        <w:tabs>
          <w:tab w:val="num" w:pos="3880"/>
        </w:tabs>
        <w:ind w:left="3880" w:hanging="180"/>
      </w:pPr>
    </w:lvl>
    <w:lvl w:ilvl="6" w:tplc="0C09000F" w:tentative="1">
      <w:start w:val="1"/>
      <w:numFmt w:val="decimal"/>
      <w:lvlText w:val="%7."/>
      <w:lvlJc w:val="left"/>
      <w:pPr>
        <w:tabs>
          <w:tab w:val="num" w:pos="4600"/>
        </w:tabs>
        <w:ind w:left="4600" w:hanging="360"/>
      </w:pPr>
    </w:lvl>
    <w:lvl w:ilvl="7" w:tplc="0C090019" w:tentative="1">
      <w:start w:val="1"/>
      <w:numFmt w:val="lowerLetter"/>
      <w:lvlText w:val="%8."/>
      <w:lvlJc w:val="left"/>
      <w:pPr>
        <w:tabs>
          <w:tab w:val="num" w:pos="5320"/>
        </w:tabs>
        <w:ind w:left="5320" w:hanging="360"/>
      </w:pPr>
    </w:lvl>
    <w:lvl w:ilvl="8" w:tplc="0C09001B" w:tentative="1">
      <w:start w:val="1"/>
      <w:numFmt w:val="lowerRoman"/>
      <w:lvlText w:val="%9."/>
      <w:lvlJc w:val="right"/>
      <w:pPr>
        <w:tabs>
          <w:tab w:val="num" w:pos="6040"/>
        </w:tabs>
        <w:ind w:left="6040" w:hanging="180"/>
      </w:pPr>
    </w:lvl>
  </w:abstractNum>
  <w:abstractNum w:abstractNumId="9" w15:restartNumberingAfterBreak="0">
    <w:nsid w:val="3B8779E4"/>
    <w:multiLevelType w:val="hybridMultilevel"/>
    <w:tmpl w:val="C8EA53F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CCB7905"/>
    <w:multiLevelType w:val="hybridMultilevel"/>
    <w:tmpl w:val="F08EFEA8"/>
    <w:lvl w:ilvl="0" w:tplc="04090001">
      <w:start w:val="1"/>
      <w:numFmt w:val="bullet"/>
      <w:lvlText w:val=""/>
      <w:lvlJc w:val="left"/>
      <w:pPr>
        <w:tabs>
          <w:tab w:val="num" w:pos="1449"/>
        </w:tabs>
        <w:ind w:left="1449" w:hanging="360"/>
      </w:pPr>
      <w:rPr>
        <w:rFonts w:ascii="Symbol" w:hAnsi="Symbol" w:hint="default"/>
      </w:rPr>
    </w:lvl>
    <w:lvl w:ilvl="1" w:tplc="04090003" w:tentative="1">
      <w:start w:val="1"/>
      <w:numFmt w:val="bullet"/>
      <w:lvlText w:val="o"/>
      <w:lvlJc w:val="left"/>
      <w:pPr>
        <w:tabs>
          <w:tab w:val="num" w:pos="2169"/>
        </w:tabs>
        <w:ind w:left="2169" w:hanging="360"/>
      </w:pPr>
      <w:rPr>
        <w:rFonts w:ascii="Courier New" w:hAnsi="Courier New" w:hint="default"/>
      </w:rPr>
    </w:lvl>
    <w:lvl w:ilvl="2" w:tplc="04090005" w:tentative="1">
      <w:start w:val="1"/>
      <w:numFmt w:val="bullet"/>
      <w:lvlText w:val=""/>
      <w:lvlJc w:val="left"/>
      <w:pPr>
        <w:tabs>
          <w:tab w:val="num" w:pos="2889"/>
        </w:tabs>
        <w:ind w:left="2889" w:hanging="360"/>
      </w:pPr>
      <w:rPr>
        <w:rFonts w:ascii="Wingdings" w:hAnsi="Wingdings" w:hint="default"/>
      </w:rPr>
    </w:lvl>
    <w:lvl w:ilvl="3" w:tplc="04090001" w:tentative="1">
      <w:start w:val="1"/>
      <w:numFmt w:val="bullet"/>
      <w:lvlText w:val=""/>
      <w:lvlJc w:val="left"/>
      <w:pPr>
        <w:tabs>
          <w:tab w:val="num" w:pos="3609"/>
        </w:tabs>
        <w:ind w:left="3609" w:hanging="360"/>
      </w:pPr>
      <w:rPr>
        <w:rFonts w:ascii="Symbol" w:hAnsi="Symbol" w:hint="default"/>
      </w:rPr>
    </w:lvl>
    <w:lvl w:ilvl="4" w:tplc="04090003" w:tentative="1">
      <w:start w:val="1"/>
      <w:numFmt w:val="bullet"/>
      <w:lvlText w:val="o"/>
      <w:lvlJc w:val="left"/>
      <w:pPr>
        <w:tabs>
          <w:tab w:val="num" w:pos="4329"/>
        </w:tabs>
        <w:ind w:left="4329" w:hanging="360"/>
      </w:pPr>
      <w:rPr>
        <w:rFonts w:ascii="Courier New" w:hAnsi="Courier New" w:hint="default"/>
      </w:rPr>
    </w:lvl>
    <w:lvl w:ilvl="5" w:tplc="04090005" w:tentative="1">
      <w:start w:val="1"/>
      <w:numFmt w:val="bullet"/>
      <w:lvlText w:val=""/>
      <w:lvlJc w:val="left"/>
      <w:pPr>
        <w:tabs>
          <w:tab w:val="num" w:pos="5049"/>
        </w:tabs>
        <w:ind w:left="5049" w:hanging="360"/>
      </w:pPr>
      <w:rPr>
        <w:rFonts w:ascii="Wingdings" w:hAnsi="Wingdings" w:hint="default"/>
      </w:rPr>
    </w:lvl>
    <w:lvl w:ilvl="6" w:tplc="04090001" w:tentative="1">
      <w:start w:val="1"/>
      <w:numFmt w:val="bullet"/>
      <w:lvlText w:val=""/>
      <w:lvlJc w:val="left"/>
      <w:pPr>
        <w:tabs>
          <w:tab w:val="num" w:pos="5769"/>
        </w:tabs>
        <w:ind w:left="5769" w:hanging="360"/>
      </w:pPr>
      <w:rPr>
        <w:rFonts w:ascii="Symbol" w:hAnsi="Symbol" w:hint="default"/>
      </w:rPr>
    </w:lvl>
    <w:lvl w:ilvl="7" w:tplc="04090003" w:tentative="1">
      <w:start w:val="1"/>
      <w:numFmt w:val="bullet"/>
      <w:lvlText w:val="o"/>
      <w:lvlJc w:val="left"/>
      <w:pPr>
        <w:tabs>
          <w:tab w:val="num" w:pos="6489"/>
        </w:tabs>
        <w:ind w:left="6489" w:hanging="360"/>
      </w:pPr>
      <w:rPr>
        <w:rFonts w:ascii="Courier New" w:hAnsi="Courier New" w:hint="default"/>
      </w:rPr>
    </w:lvl>
    <w:lvl w:ilvl="8" w:tplc="04090005" w:tentative="1">
      <w:start w:val="1"/>
      <w:numFmt w:val="bullet"/>
      <w:lvlText w:val=""/>
      <w:lvlJc w:val="left"/>
      <w:pPr>
        <w:tabs>
          <w:tab w:val="num" w:pos="7209"/>
        </w:tabs>
        <w:ind w:left="7209" w:hanging="360"/>
      </w:pPr>
      <w:rPr>
        <w:rFonts w:ascii="Wingdings" w:hAnsi="Wingdings" w:hint="default"/>
      </w:rPr>
    </w:lvl>
  </w:abstractNum>
  <w:abstractNum w:abstractNumId="11" w15:restartNumberingAfterBreak="0">
    <w:nsid w:val="45225B85"/>
    <w:multiLevelType w:val="hybridMultilevel"/>
    <w:tmpl w:val="B03C6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EA25720"/>
    <w:multiLevelType w:val="hybridMultilevel"/>
    <w:tmpl w:val="3A1E1D54"/>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3" w15:restartNumberingAfterBreak="0">
    <w:nsid w:val="523D3502"/>
    <w:multiLevelType w:val="hybridMultilevel"/>
    <w:tmpl w:val="80966F8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5D513C"/>
    <w:multiLevelType w:val="hybridMultilevel"/>
    <w:tmpl w:val="70E8DC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B326942"/>
    <w:multiLevelType w:val="hybridMultilevel"/>
    <w:tmpl w:val="891C8B5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F976452"/>
    <w:multiLevelType w:val="hybridMultilevel"/>
    <w:tmpl w:val="6F80EB7E"/>
    <w:lvl w:ilvl="0" w:tplc="0C09000F">
      <w:start w:val="1"/>
      <w:numFmt w:val="decimal"/>
      <w:lvlText w:val="%1."/>
      <w:lvlJc w:val="left"/>
      <w:pPr>
        <w:tabs>
          <w:tab w:val="num" w:pos="720"/>
        </w:tabs>
        <w:ind w:left="720" w:hanging="360"/>
      </w:pPr>
    </w:lvl>
    <w:lvl w:ilvl="1" w:tplc="0C090019">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63E2143F"/>
    <w:multiLevelType w:val="hybridMultilevel"/>
    <w:tmpl w:val="B068026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4736DF4"/>
    <w:multiLevelType w:val="hybridMultilevel"/>
    <w:tmpl w:val="D310958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7E514D6"/>
    <w:multiLevelType w:val="hybridMultilevel"/>
    <w:tmpl w:val="EFF4237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89979F9"/>
    <w:multiLevelType w:val="hybridMultilevel"/>
    <w:tmpl w:val="2BAA759E"/>
    <w:lvl w:ilvl="0" w:tplc="0C090001">
      <w:start w:val="1"/>
      <w:numFmt w:val="bullet"/>
      <w:lvlText w:val=""/>
      <w:lvlJc w:val="left"/>
      <w:pPr>
        <w:tabs>
          <w:tab w:val="num" w:pos="1080"/>
        </w:tabs>
        <w:ind w:left="1080" w:hanging="360"/>
      </w:pPr>
      <w:rPr>
        <w:rFonts w:ascii="Symbol" w:hAnsi="Symbol" w:hint="default"/>
      </w:rPr>
    </w:lvl>
    <w:lvl w:ilvl="1" w:tplc="0C090003" w:tentative="1">
      <w:start w:val="1"/>
      <w:numFmt w:val="bullet"/>
      <w:lvlText w:val="o"/>
      <w:lvlJc w:val="left"/>
      <w:pPr>
        <w:tabs>
          <w:tab w:val="num" w:pos="1800"/>
        </w:tabs>
        <w:ind w:left="1800" w:hanging="360"/>
      </w:pPr>
      <w:rPr>
        <w:rFonts w:ascii="Courier New" w:hAnsi="Courier New" w:cs="Courier New" w:hint="default"/>
      </w:rPr>
    </w:lvl>
    <w:lvl w:ilvl="2" w:tplc="0C090005" w:tentative="1">
      <w:start w:val="1"/>
      <w:numFmt w:val="bullet"/>
      <w:lvlText w:val=""/>
      <w:lvlJc w:val="left"/>
      <w:pPr>
        <w:tabs>
          <w:tab w:val="num" w:pos="2520"/>
        </w:tabs>
        <w:ind w:left="2520" w:hanging="360"/>
      </w:pPr>
      <w:rPr>
        <w:rFonts w:ascii="Wingdings" w:hAnsi="Wingdings" w:hint="default"/>
      </w:rPr>
    </w:lvl>
    <w:lvl w:ilvl="3" w:tplc="0C090001" w:tentative="1">
      <w:start w:val="1"/>
      <w:numFmt w:val="bullet"/>
      <w:lvlText w:val=""/>
      <w:lvlJc w:val="left"/>
      <w:pPr>
        <w:tabs>
          <w:tab w:val="num" w:pos="3240"/>
        </w:tabs>
        <w:ind w:left="3240" w:hanging="360"/>
      </w:pPr>
      <w:rPr>
        <w:rFonts w:ascii="Symbol" w:hAnsi="Symbol" w:hint="default"/>
      </w:rPr>
    </w:lvl>
    <w:lvl w:ilvl="4" w:tplc="0C090003" w:tentative="1">
      <w:start w:val="1"/>
      <w:numFmt w:val="bullet"/>
      <w:lvlText w:val="o"/>
      <w:lvlJc w:val="left"/>
      <w:pPr>
        <w:tabs>
          <w:tab w:val="num" w:pos="3960"/>
        </w:tabs>
        <w:ind w:left="3960" w:hanging="360"/>
      </w:pPr>
      <w:rPr>
        <w:rFonts w:ascii="Courier New" w:hAnsi="Courier New" w:cs="Courier New" w:hint="default"/>
      </w:rPr>
    </w:lvl>
    <w:lvl w:ilvl="5" w:tplc="0C090005" w:tentative="1">
      <w:start w:val="1"/>
      <w:numFmt w:val="bullet"/>
      <w:lvlText w:val=""/>
      <w:lvlJc w:val="left"/>
      <w:pPr>
        <w:tabs>
          <w:tab w:val="num" w:pos="4680"/>
        </w:tabs>
        <w:ind w:left="4680" w:hanging="360"/>
      </w:pPr>
      <w:rPr>
        <w:rFonts w:ascii="Wingdings" w:hAnsi="Wingdings" w:hint="default"/>
      </w:rPr>
    </w:lvl>
    <w:lvl w:ilvl="6" w:tplc="0C090001" w:tentative="1">
      <w:start w:val="1"/>
      <w:numFmt w:val="bullet"/>
      <w:lvlText w:val=""/>
      <w:lvlJc w:val="left"/>
      <w:pPr>
        <w:tabs>
          <w:tab w:val="num" w:pos="5400"/>
        </w:tabs>
        <w:ind w:left="5400" w:hanging="360"/>
      </w:pPr>
      <w:rPr>
        <w:rFonts w:ascii="Symbol" w:hAnsi="Symbol" w:hint="default"/>
      </w:rPr>
    </w:lvl>
    <w:lvl w:ilvl="7" w:tplc="0C090003" w:tentative="1">
      <w:start w:val="1"/>
      <w:numFmt w:val="bullet"/>
      <w:lvlText w:val="o"/>
      <w:lvlJc w:val="left"/>
      <w:pPr>
        <w:tabs>
          <w:tab w:val="num" w:pos="6120"/>
        </w:tabs>
        <w:ind w:left="6120" w:hanging="360"/>
      </w:pPr>
      <w:rPr>
        <w:rFonts w:ascii="Courier New" w:hAnsi="Courier New" w:cs="Courier New" w:hint="default"/>
      </w:rPr>
    </w:lvl>
    <w:lvl w:ilvl="8" w:tplc="0C090005" w:tentative="1">
      <w:start w:val="1"/>
      <w:numFmt w:val="bullet"/>
      <w:lvlText w:val=""/>
      <w:lvlJc w:val="left"/>
      <w:pPr>
        <w:tabs>
          <w:tab w:val="num" w:pos="6840"/>
        </w:tabs>
        <w:ind w:left="6840" w:hanging="360"/>
      </w:pPr>
      <w:rPr>
        <w:rFonts w:ascii="Wingdings" w:hAnsi="Wingdings" w:hint="default"/>
      </w:rPr>
    </w:lvl>
  </w:abstractNum>
  <w:abstractNum w:abstractNumId="21" w15:restartNumberingAfterBreak="0">
    <w:nsid w:val="696C1932"/>
    <w:multiLevelType w:val="hybridMultilevel"/>
    <w:tmpl w:val="A0648C5E"/>
    <w:lvl w:ilvl="0" w:tplc="0C09000F">
      <w:start w:val="1"/>
      <w:numFmt w:val="decimal"/>
      <w:lvlText w:val="%1."/>
      <w:lvlJc w:val="left"/>
      <w:pPr>
        <w:tabs>
          <w:tab w:val="num" w:pos="720"/>
        </w:tabs>
        <w:ind w:left="720" w:hanging="360"/>
      </w:p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6A114FD5"/>
    <w:multiLevelType w:val="hybridMultilevel"/>
    <w:tmpl w:val="D976438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6F0611E6"/>
    <w:multiLevelType w:val="hybridMultilevel"/>
    <w:tmpl w:val="D63EB11E"/>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3890E24"/>
    <w:multiLevelType w:val="hybridMultilevel"/>
    <w:tmpl w:val="4C3893A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8F23242"/>
    <w:multiLevelType w:val="hybridMultilevel"/>
    <w:tmpl w:val="81CAB13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9295B02"/>
    <w:multiLevelType w:val="hybridMultilevel"/>
    <w:tmpl w:val="3B185748"/>
    <w:lvl w:ilvl="0" w:tplc="0C090001">
      <w:start w:val="1"/>
      <w:numFmt w:val="bullet"/>
      <w:lvlText w:val=""/>
      <w:lvlJc w:val="left"/>
      <w:pPr>
        <w:tabs>
          <w:tab w:val="num" w:pos="800"/>
        </w:tabs>
        <w:ind w:left="800" w:hanging="360"/>
      </w:pPr>
      <w:rPr>
        <w:rFonts w:ascii="Symbol" w:hAnsi="Symbol" w:hint="default"/>
      </w:rPr>
    </w:lvl>
    <w:lvl w:ilvl="1" w:tplc="0C09000F">
      <w:start w:val="1"/>
      <w:numFmt w:val="decimal"/>
      <w:lvlText w:val="%2."/>
      <w:lvlJc w:val="left"/>
      <w:pPr>
        <w:tabs>
          <w:tab w:val="num" w:pos="1520"/>
        </w:tabs>
        <w:ind w:left="1520" w:hanging="360"/>
      </w:pPr>
      <w:rPr>
        <w:rFonts w:hint="default"/>
      </w:rPr>
    </w:lvl>
    <w:lvl w:ilvl="2" w:tplc="0C090005" w:tentative="1">
      <w:start w:val="1"/>
      <w:numFmt w:val="bullet"/>
      <w:lvlText w:val=""/>
      <w:lvlJc w:val="left"/>
      <w:pPr>
        <w:tabs>
          <w:tab w:val="num" w:pos="2240"/>
        </w:tabs>
        <w:ind w:left="2240" w:hanging="360"/>
      </w:pPr>
      <w:rPr>
        <w:rFonts w:ascii="Wingdings" w:hAnsi="Wingdings" w:hint="default"/>
      </w:rPr>
    </w:lvl>
    <w:lvl w:ilvl="3" w:tplc="0C090001" w:tentative="1">
      <w:start w:val="1"/>
      <w:numFmt w:val="bullet"/>
      <w:lvlText w:val=""/>
      <w:lvlJc w:val="left"/>
      <w:pPr>
        <w:tabs>
          <w:tab w:val="num" w:pos="2960"/>
        </w:tabs>
        <w:ind w:left="2960" w:hanging="360"/>
      </w:pPr>
      <w:rPr>
        <w:rFonts w:ascii="Symbol" w:hAnsi="Symbol" w:hint="default"/>
      </w:rPr>
    </w:lvl>
    <w:lvl w:ilvl="4" w:tplc="0C090003" w:tentative="1">
      <w:start w:val="1"/>
      <w:numFmt w:val="bullet"/>
      <w:lvlText w:val="o"/>
      <w:lvlJc w:val="left"/>
      <w:pPr>
        <w:tabs>
          <w:tab w:val="num" w:pos="3680"/>
        </w:tabs>
        <w:ind w:left="3680" w:hanging="360"/>
      </w:pPr>
      <w:rPr>
        <w:rFonts w:ascii="Courier New" w:hAnsi="Courier New" w:cs="Courier New" w:hint="default"/>
      </w:rPr>
    </w:lvl>
    <w:lvl w:ilvl="5" w:tplc="0C090005" w:tentative="1">
      <w:start w:val="1"/>
      <w:numFmt w:val="bullet"/>
      <w:lvlText w:val=""/>
      <w:lvlJc w:val="left"/>
      <w:pPr>
        <w:tabs>
          <w:tab w:val="num" w:pos="4400"/>
        </w:tabs>
        <w:ind w:left="4400" w:hanging="360"/>
      </w:pPr>
      <w:rPr>
        <w:rFonts w:ascii="Wingdings" w:hAnsi="Wingdings" w:hint="default"/>
      </w:rPr>
    </w:lvl>
    <w:lvl w:ilvl="6" w:tplc="0C090001" w:tentative="1">
      <w:start w:val="1"/>
      <w:numFmt w:val="bullet"/>
      <w:lvlText w:val=""/>
      <w:lvlJc w:val="left"/>
      <w:pPr>
        <w:tabs>
          <w:tab w:val="num" w:pos="5120"/>
        </w:tabs>
        <w:ind w:left="5120" w:hanging="360"/>
      </w:pPr>
      <w:rPr>
        <w:rFonts w:ascii="Symbol" w:hAnsi="Symbol" w:hint="default"/>
      </w:rPr>
    </w:lvl>
    <w:lvl w:ilvl="7" w:tplc="0C090003" w:tentative="1">
      <w:start w:val="1"/>
      <w:numFmt w:val="bullet"/>
      <w:lvlText w:val="o"/>
      <w:lvlJc w:val="left"/>
      <w:pPr>
        <w:tabs>
          <w:tab w:val="num" w:pos="5840"/>
        </w:tabs>
        <w:ind w:left="5840" w:hanging="360"/>
      </w:pPr>
      <w:rPr>
        <w:rFonts w:ascii="Courier New" w:hAnsi="Courier New" w:cs="Courier New" w:hint="default"/>
      </w:rPr>
    </w:lvl>
    <w:lvl w:ilvl="8" w:tplc="0C090005" w:tentative="1">
      <w:start w:val="1"/>
      <w:numFmt w:val="bullet"/>
      <w:lvlText w:val=""/>
      <w:lvlJc w:val="left"/>
      <w:pPr>
        <w:tabs>
          <w:tab w:val="num" w:pos="6560"/>
        </w:tabs>
        <w:ind w:left="6560" w:hanging="360"/>
      </w:pPr>
      <w:rPr>
        <w:rFonts w:ascii="Wingdings" w:hAnsi="Wingdings" w:hint="default"/>
      </w:rPr>
    </w:lvl>
  </w:abstractNum>
  <w:num w:numId="1">
    <w:abstractNumId w:val="1"/>
  </w:num>
  <w:num w:numId="2">
    <w:abstractNumId w:val="14"/>
  </w:num>
  <w:num w:numId="3">
    <w:abstractNumId w:val="10"/>
  </w:num>
  <w:num w:numId="4">
    <w:abstractNumId w:val="0"/>
  </w:num>
  <w:num w:numId="5">
    <w:abstractNumId w:val="3"/>
  </w:num>
  <w:num w:numId="6">
    <w:abstractNumId w:val="25"/>
  </w:num>
  <w:num w:numId="7">
    <w:abstractNumId w:val="2"/>
  </w:num>
  <w:num w:numId="8">
    <w:abstractNumId w:val="12"/>
  </w:num>
  <w:num w:numId="9">
    <w:abstractNumId w:val="18"/>
  </w:num>
  <w:num w:numId="10">
    <w:abstractNumId w:val="6"/>
  </w:num>
  <w:num w:numId="11">
    <w:abstractNumId w:val="13"/>
  </w:num>
  <w:num w:numId="12">
    <w:abstractNumId w:val="24"/>
  </w:num>
  <w:num w:numId="13">
    <w:abstractNumId w:val="17"/>
  </w:num>
  <w:num w:numId="14">
    <w:abstractNumId w:val="19"/>
  </w:num>
  <w:num w:numId="15">
    <w:abstractNumId w:val="9"/>
  </w:num>
  <w:num w:numId="16">
    <w:abstractNumId w:val="21"/>
  </w:num>
  <w:num w:numId="17">
    <w:abstractNumId w:val="26"/>
  </w:num>
  <w:num w:numId="18">
    <w:abstractNumId w:val="8"/>
  </w:num>
  <w:num w:numId="19">
    <w:abstractNumId w:val="22"/>
  </w:num>
  <w:num w:numId="20">
    <w:abstractNumId w:val="5"/>
  </w:num>
  <w:num w:numId="21">
    <w:abstractNumId w:val="7"/>
  </w:num>
  <w:num w:numId="22">
    <w:abstractNumId w:val="11"/>
  </w:num>
  <w:num w:numId="23">
    <w:abstractNumId w:val="15"/>
  </w:num>
  <w:num w:numId="24">
    <w:abstractNumId w:val="4"/>
  </w:num>
  <w:num w:numId="25">
    <w:abstractNumId w:val="16"/>
  </w:num>
  <w:num w:numId="26">
    <w:abstractNumId w:val="20"/>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E7625"/>
    <w:rsid w:val="00063B44"/>
    <w:rsid w:val="0007522D"/>
    <w:rsid w:val="00090846"/>
    <w:rsid w:val="00111D26"/>
    <w:rsid w:val="001171A7"/>
    <w:rsid w:val="00135270"/>
    <w:rsid w:val="00197B74"/>
    <w:rsid w:val="001B6856"/>
    <w:rsid w:val="001D6BA5"/>
    <w:rsid w:val="00251034"/>
    <w:rsid w:val="002975AF"/>
    <w:rsid w:val="002B1474"/>
    <w:rsid w:val="002D47FB"/>
    <w:rsid w:val="002E3416"/>
    <w:rsid w:val="002F2B24"/>
    <w:rsid w:val="00351044"/>
    <w:rsid w:val="003A52F7"/>
    <w:rsid w:val="003E7C6B"/>
    <w:rsid w:val="004079EF"/>
    <w:rsid w:val="004221E2"/>
    <w:rsid w:val="00496B7A"/>
    <w:rsid w:val="004A40D4"/>
    <w:rsid w:val="004B4837"/>
    <w:rsid w:val="004B6E9A"/>
    <w:rsid w:val="004D7A5A"/>
    <w:rsid w:val="00510144"/>
    <w:rsid w:val="00566FC1"/>
    <w:rsid w:val="005C4C9E"/>
    <w:rsid w:val="005D2717"/>
    <w:rsid w:val="005E4F2B"/>
    <w:rsid w:val="0060778C"/>
    <w:rsid w:val="00611D99"/>
    <w:rsid w:val="00624940"/>
    <w:rsid w:val="00635FBE"/>
    <w:rsid w:val="00662884"/>
    <w:rsid w:val="006B11F6"/>
    <w:rsid w:val="00726D04"/>
    <w:rsid w:val="0075386D"/>
    <w:rsid w:val="007639F6"/>
    <w:rsid w:val="0077500A"/>
    <w:rsid w:val="007B262D"/>
    <w:rsid w:val="007D0834"/>
    <w:rsid w:val="008A3CE4"/>
    <w:rsid w:val="008A7C60"/>
    <w:rsid w:val="008C574F"/>
    <w:rsid w:val="008E7625"/>
    <w:rsid w:val="00923BC2"/>
    <w:rsid w:val="009455C4"/>
    <w:rsid w:val="00991E7E"/>
    <w:rsid w:val="00A9008A"/>
    <w:rsid w:val="00B21CF3"/>
    <w:rsid w:val="00B22537"/>
    <w:rsid w:val="00B44E36"/>
    <w:rsid w:val="00B92AAC"/>
    <w:rsid w:val="00BA3C3D"/>
    <w:rsid w:val="00BE14F0"/>
    <w:rsid w:val="00C750FE"/>
    <w:rsid w:val="00CA7550"/>
    <w:rsid w:val="00CD4A55"/>
    <w:rsid w:val="00D15E45"/>
    <w:rsid w:val="00DC10AA"/>
    <w:rsid w:val="00DD10FD"/>
    <w:rsid w:val="00E169D8"/>
    <w:rsid w:val="00E62B3D"/>
    <w:rsid w:val="00EC66AD"/>
    <w:rsid w:val="00F21096"/>
    <w:rsid w:val="00F442A1"/>
    <w:rsid w:val="00F53193"/>
    <w:rsid w:val="00F864D9"/>
    <w:rsid w:val="00F90B6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hapeDefaults>
    <o:shapedefaults v:ext="edit" spidmax="6145"/>
    <o:shapelayout v:ext="edit">
      <o:idmap v:ext="edit" data="1"/>
    </o:shapelayout>
  </w:shapeDefaults>
  <w:decimalSymbol w:val="."/>
  <w:listSeparator w:val=","/>
  <w14:docId w14:val="42109C4C"/>
  <w15:docId w15:val="{40B8EBCF-006F-4728-9420-F62D1A5C27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D0834"/>
    <w:pPr>
      <w:spacing w:after="0" w:line="240" w:lineRule="auto"/>
    </w:pPr>
    <w:rPr>
      <w:rFonts w:ascii="Century Schoolbook" w:eastAsia="Times New Roman" w:hAnsi="Century Schoolbook" w:cs="Times New Roman"/>
      <w:sz w:val="28"/>
      <w:szCs w:val="20"/>
      <w:lang w:val="en-US"/>
    </w:rPr>
  </w:style>
  <w:style w:type="paragraph" w:styleId="Heading1">
    <w:name w:val="heading 1"/>
    <w:basedOn w:val="Normal"/>
    <w:next w:val="Normal"/>
    <w:link w:val="Heading1Char"/>
    <w:qFormat/>
    <w:rsid w:val="007D0834"/>
    <w:pPr>
      <w:keepNext/>
      <w:outlineLvl w:val="0"/>
    </w:pPr>
    <w:rPr>
      <w:rFonts w:ascii="Arial" w:hAnsi="Arial"/>
      <w:b/>
      <w:sz w:val="56"/>
      <w:szCs w:val="24"/>
      <w:lang w:val="en-AU"/>
    </w:rPr>
  </w:style>
  <w:style w:type="paragraph" w:styleId="Heading2">
    <w:name w:val="heading 2"/>
    <w:basedOn w:val="Normal"/>
    <w:next w:val="Normal"/>
    <w:link w:val="Heading2Char"/>
    <w:qFormat/>
    <w:rsid w:val="007D0834"/>
    <w:pPr>
      <w:keepNext/>
      <w:outlineLvl w:val="1"/>
    </w:pPr>
    <w:rPr>
      <w:rFonts w:ascii="Arial" w:hAnsi="Arial" w:cs="Arial"/>
      <w:b/>
      <w:bCs/>
      <w:iCs/>
      <w:szCs w:val="28"/>
      <w:lang w:val="en-AU"/>
    </w:rPr>
  </w:style>
  <w:style w:type="paragraph" w:styleId="Heading4">
    <w:name w:val="heading 4"/>
    <w:basedOn w:val="Normal"/>
    <w:next w:val="Normal"/>
    <w:link w:val="Heading4Char"/>
    <w:uiPriority w:val="9"/>
    <w:semiHidden/>
    <w:unhideWhenUsed/>
    <w:qFormat/>
    <w:rsid w:val="007B262D"/>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2E3416"/>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8E7625"/>
    <w:pPr>
      <w:jc w:val="center"/>
    </w:pPr>
    <w:rPr>
      <w:b/>
      <w:sz w:val="144"/>
    </w:rPr>
  </w:style>
  <w:style w:type="character" w:customStyle="1" w:styleId="TitleChar">
    <w:name w:val="Title Char"/>
    <w:basedOn w:val="DefaultParagraphFont"/>
    <w:link w:val="Title"/>
    <w:rsid w:val="008E7625"/>
    <w:rPr>
      <w:rFonts w:ascii="Times New Roman" w:eastAsia="Times New Roman" w:hAnsi="Times New Roman" w:cs="Times New Roman"/>
      <w:b/>
      <w:sz w:val="144"/>
      <w:szCs w:val="20"/>
      <w:lang w:val="en-US"/>
    </w:rPr>
  </w:style>
  <w:style w:type="paragraph" w:styleId="Subtitle">
    <w:name w:val="Subtitle"/>
    <w:basedOn w:val="Normal"/>
    <w:link w:val="SubtitleChar"/>
    <w:qFormat/>
    <w:rsid w:val="008E7625"/>
    <w:pPr>
      <w:jc w:val="center"/>
    </w:pPr>
    <w:rPr>
      <w:b/>
      <w:sz w:val="48"/>
    </w:rPr>
  </w:style>
  <w:style w:type="character" w:customStyle="1" w:styleId="SubtitleChar">
    <w:name w:val="Subtitle Char"/>
    <w:basedOn w:val="DefaultParagraphFont"/>
    <w:link w:val="Subtitle"/>
    <w:rsid w:val="008E7625"/>
    <w:rPr>
      <w:rFonts w:ascii="Times New Roman" w:eastAsia="Times New Roman" w:hAnsi="Times New Roman" w:cs="Times New Roman"/>
      <w:b/>
      <w:sz w:val="48"/>
      <w:szCs w:val="20"/>
      <w:lang w:val="en-US"/>
    </w:rPr>
  </w:style>
  <w:style w:type="table" w:styleId="TableGrid">
    <w:name w:val="Table Grid"/>
    <w:basedOn w:val="TableNormal"/>
    <w:uiPriority w:val="59"/>
    <w:rsid w:val="008E7625"/>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E7625"/>
    <w:rPr>
      <w:rFonts w:ascii="Tahoma" w:hAnsi="Tahoma" w:cs="Tahoma"/>
      <w:sz w:val="16"/>
      <w:szCs w:val="16"/>
    </w:rPr>
  </w:style>
  <w:style w:type="character" w:customStyle="1" w:styleId="BalloonTextChar">
    <w:name w:val="Balloon Text Char"/>
    <w:basedOn w:val="DefaultParagraphFont"/>
    <w:link w:val="BalloonText"/>
    <w:uiPriority w:val="99"/>
    <w:semiHidden/>
    <w:rsid w:val="008E7625"/>
    <w:rPr>
      <w:rFonts w:ascii="Tahoma" w:eastAsia="Times New Roman" w:hAnsi="Tahoma" w:cs="Tahoma"/>
      <w:sz w:val="16"/>
      <w:szCs w:val="16"/>
      <w:lang w:val="en-US"/>
    </w:rPr>
  </w:style>
  <w:style w:type="character" w:customStyle="1" w:styleId="Heading1Char">
    <w:name w:val="Heading 1 Char"/>
    <w:basedOn w:val="DefaultParagraphFont"/>
    <w:link w:val="Heading1"/>
    <w:rsid w:val="007D0834"/>
    <w:rPr>
      <w:rFonts w:ascii="Arial" w:eastAsia="Times New Roman" w:hAnsi="Arial" w:cs="Times New Roman"/>
      <w:b/>
      <w:sz w:val="56"/>
      <w:szCs w:val="24"/>
    </w:rPr>
  </w:style>
  <w:style w:type="character" w:customStyle="1" w:styleId="Heading2Char">
    <w:name w:val="Heading 2 Char"/>
    <w:basedOn w:val="DefaultParagraphFont"/>
    <w:link w:val="Heading2"/>
    <w:rsid w:val="007D0834"/>
    <w:rPr>
      <w:rFonts w:ascii="Arial" w:eastAsia="Times New Roman" w:hAnsi="Arial" w:cs="Arial"/>
      <w:b/>
      <w:bCs/>
      <w:iCs/>
      <w:sz w:val="28"/>
      <w:szCs w:val="28"/>
    </w:rPr>
  </w:style>
  <w:style w:type="paragraph" w:styleId="BodyText">
    <w:name w:val="Body Text"/>
    <w:basedOn w:val="Normal"/>
    <w:link w:val="BodyTextChar"/>
    <w:rsid w:val="008E7625"/>
    <w:rPr>
      <w:rFonts w:ascii="Comic Sans MS" w:hAnsi="Comic Sans MS"/>
      <w:sz w:val="26"/>
      <w:szCs w:val="24"/>
      <w:lang w:val="en-AU"/>
    </w:rPr>
  </w:style>
  <w:style w:type="character" w:customStyle="1" w:styleId="BodyTextChar">
    <w:name w:val="Body Text Char"/>
    <w:basedOn w:val="DefaultParagraphFont"/>
    <w:link w:val="BodyText"/>
    <w:rsid w:val="008E7625"/>
    <w:rPr>
      <w:rFonts w:ascii="Comic Sans MS" w:eastAsia="Times New Roman" w:hAnsi="Comic Sans MS" w:cs="Times New Roman"/>
      <w:sz w:val="26"/>
      <w:szCs w:val="24"/>
    </w:rPr>
  </w:style>
  <w:style w:type="paragraph" w:styleId="BodyText2">
    <w:name w:val="Body Text 2"/>
    <w:basedOn w:val="Normal"/>
    <w:link w:val="BodyText2Char"/>
    <w:rsid w:val="008E7625"/>
    <w:pPr>
      <w:jc w:val="center"/>
    </w:pPr>
    <w:rPr>
      <w:rFonts w:ascii="Comic Sans MS" w:hAnsi="Comic Sans MS"/>
      <w:i/>
      <w:iCs/>
      <w:sz w:val="26"/>
      <w:szCs w:val="24"/>
      <w:lang w:val="en-AU"/>
    </w:rPr>
  </w:style>
  <w:style w:type="character" w:customStyle="1" w:styleId="BodyText2Char">
    <w:name w:val="Body Text 2 Char"/>
    <w:basedOn w:val="DefaultParagraphFont"/>
    <w:link w:val="BodyText2"/>
    <w:rsid w:val="008E7625"/>
    <w:rPr>
      <w:rFonts w:ascii="Comic Sans MS" w:eastAsia="Times New Roman" w:hAnsi="Comic Sans MS" w:cs="Times New Roman"/>
      <w:i/>
      <w:iCs/>
      <w:sz w:val="26"/>
      <w:szCs w:val="24"/>
    </w:rPr>
  </w:style>
  <w:style w:type="paragraph" w:styleId="Header">
    <w:name w:val="header"/>
    <w:basedOn w:val="Normal"/>
    <w:link w:val="HeaderChar"/>
    <w:rsid w:val="008E7625"/>
    <w:pPr>
      <w:tabs>
        <w:tab w:val="center" w:pos="4320"/>
        <w:tab w:val="right" w:pos="8640"/>
      </w:tabs>
    </w:pPr>
    <w:rPr>
      <w:szCs w:val="24"/>
      <w:lang w:val="en-AU"/>
    </w:rPr>
  </w:style>
  <w:style w:type="character" w:customStyle="1" w:styleId="HeaderChar">
    <w:name w:val="Header Char"/>
    <w:basedOn w:val="DefaultParagraphFont"/>
    <w:link w:val="Header"/>
    <w:rsid w:val="008E7625"/>
    <w:rPr>
      <w:rFonts w:ascii="Times New Roman" w:eastAsia="Times New Roman" w:hAnsi="Times New Roman" w:cs="Times New Roman"/>
      <w:sz w:val="24"/>
      <w:szCs w:val="24"/>
    </w:rPr>
  </w:style>
  <w:style w:type="paragraph" w:styleId="Footer">
    <w:name w:val="footer"/>
    <w:basedOn w:val="Normal"/>
    <w:link w:val="FooterChar"/>
    <w:rsid w:val="008E7625"/>
    <w:pPr>
      <w:tabs>
        <w:tab w:val="center" w:pos="4320"/>
        <w:tab w:val="right" w:pos="8640"/>
      </w:tabs>
    </w:pPr>
    <w:rPr>
      <w:szCs w:val="24"/>
      <w:lang w:val="en-AU"/>
    </w:rPr>
  </w:style>
  <w:style w:type="character" w:customStyle="1" w:styleId="FooterChar">
    <w:name w:val="Footer Char"/>
    <w:basedOn w:val="DefaultParagraphFont"/>
    <w:link w:val="Footer"/>
    <w:rsid w:val="008E7625"/>
    <w:rPr>
      <w:rFonts w:ascii="Times New Roman" w:eastAsia="Times New Roman" w:hAnsi="Times New Roman" w:cs="Times New Roman"/>
      <w:sz w:val="24"/>
      <w:szCs w:val="24"/>
    </w:rPr>
  </w:style>
  <w:style w:type="character" w:styleId="PageNumber">
    <w:name w:val="page number"/>
    <w:basedOn w:val="DefaultParagraphFont"/>
    <w:rsid w:val="008E7625"/>
  </w:style>
  <w:style w:type="paragraph" w:customStyle="1" w:styleId="BasicParagraph">
    <w:name w:val="[Basic Paragraph]"/>
    <w:basedOn w:val="Normal"/>
    <w:uiPriority w:val="99"/>
    <w:rsid w:val="008E7625"/>
    <w:pPr>
      <w:widowControl w:val="0"/>
      <w:autoSpaceDE w:val="0"/>
      <w:autoSpaceDN w:val="0"/>
      <w:adjustRightInd w:val="0"/>
      <w:spacing w:line="288" w:lineRule="auto"/>
      <w:textAlignment w:val="center"/>
    </w:pPr>
    <w:rPr>
      <w:rFonts w:ascii="Times-Roman" w:hAnsi="Times-Roman" w:cs="Times-Roman"/>
      <w:color w:val="000000"/>
      <w:szCs w:val="24"/>
    </w:rPr>
  </w:style>
  <w:style w:type="paragraph" w:styleId="ListParagraph">
    <w:name w:val="List Paragraph"/>
    <w:basedOn w:val="Normal"/>
    <w:uiPriority w:val="34"/>
    <w:qFormat/>
    <w:rsid w:val="008E7625"/>
    <w:pPr>
      <w:ind w:left="720"/>
      <w:contextualSpacing/>
    </w:pPr>
    <w:rPr>
      <w:szCs w:val="24"/>
      <w:lang w:val="en-AU" w:eastAsia="en-AU"/>
    </w:rPr>
  </w:style>
  <w:style w:type="paragraph" w:styleId="Caption">
    <w:name w:val="caption"/>
    <w:basedOn w:val="Normal"/>
    <w:next w:val="Normal"/>
    <w:qFormat/>
    <w:rsid w:val="008E7625"/>
    <w:rPr>
      <w:rFonts w:ascii="Arial" w:hAnsi="Arial" w:cs="Arial"/>
      <w:b/>
      <w:bCs/>
      <w:szCs w:val="24"/>
      <w:lang w:val="en-AU"/>
    </w:rPr>
  </w:style>
  <w:style w:type="character" w:styleId="Hyperlink">
    <w:name w:val="Hyperlink"/>
    <w:rsid w:val="008E7625"/>
    <w:rPr>
      <w:color w:val="0000FF"/>
      <w:u w:val="single"/>
    </w:rPr>
  </w:style>
  <w:style w:type="character" w:customStyle="1" w:styleId="Heading4Char">
    <w:name w:val="Heading 4 Char"/>
    <w:basedOn w:val="DefaultParagraphFont"/>
    <w:link w:val="Heading4"/>
    <w:uiPriority w:val="9"/>
    <w:semiHidden/>
    <w:rsid w:val="007B262D"/>
    <w:rPr>
      <w:rFonts w:asciiTheme="majorHAnsi" w:eastAsiaTheme="majorEastAsia" w:hAnsiTheme="majorHAnsi" w:cstheme="majorBidi"/>
      <w:b/>
      <w:bCs/>
      <w:i/>
      <w:iCs/>
      <w:color w:val="4F81BD" w:themeColor="accent1"/>
      <w:sz w:val="28"/>
      <w:szCs w:val="20"/>
      <w:lang w:val="en-US"/>
    </w:rPr>
  </w:style>
  <w:style w:type="paragraph" w:styleId="BodyText3">
    <w:name w:val="Body Text 3"/>
    <w:basedOn w:val="Normal"/>
    <w:link w:val="BodyText3Char"/>
    <w:uiPriority w:val="99"/>
    <w:semiHidden/>
    <w:unhideWhenUsed/>
    <w:rsid w:val="007B262D"/>
    <w:pPr>
      <w:spacing w:after="120"/>
    </w:pPr>
    <w:rPr>
      <w:sz w:val="16"/>
      <w:szCs w:val="16"/>
    </w:rPr>
  </w:style>
  <w:style w:type="character" w:customStyle="1" w:styleId="BodyText3Char">
    <w:name w:val="Body Text 3 Char"/>
    <w:basedOn w:val="DefaultParagraphFont"/>
    <w:link w:val="BodyText3"/>
    <w:uiPriority w:val="99"/>
    <w:semiHidden/>
    <w:rsid w:val="007B262D"/>
    <w:rPr>
      <w:rFonts w:ascii="Century Schoolbook" w:eastAsia="Times New Roman" w:hAnsi="Century Schoolbook" w:cs="Times New Roman"/>
      <w:sz w:val="16"/>
      <w:szCs w:val="16"/>
      <w:lang w:val="en-US"/>
    </w:rPr>
  </w:style>
  <w:style w:type="character" w:customStyle="1" w:styleId="Heading6Char">
    <w:name w:val="Heading 6 Char"/>
    <w:basedOn w:val="DefaultParagraphFont"/>
    <w:link w:val="Heading6"/>
    <w:uiPriority w:val="9"/>
    <w:semiHidden/>
    <w:rsid w:val="002E3416"/>
    <w:rPr>
      <w:rFonts w:asciiTheme="majorHAnsi" w:eastAsiaTheme="majorEastAsia" w:hAnsiTheme="majorHAnsi" w:cstheme="majorBidi"/>
      <w:i/>
      <w:iCs/>
      <w:color w:val="243F60" w:themeColor="accent1" w:themeShade="7F"/>
      <w:sz w:val="28"/>
      <w:szCs w:val="20"/>
      <w:lang w:val="en-US"/>
    </w:rPr>
  </w:style>
  <w:style w:type="paragraph" w:customStyle="1" w:styleId="BARCODE">
    <w:name w:val="BARCODE"/>
    <w:rsid w:val="00E62B3D"/>
    <w:pPr>
      <w:spacing w:after="0" w:line="240" w:lineRule="auto"/>
    </w:pPr>
    <w:rPr>
      <w:rFonts w:ascii="Times New Roman" w:eastAsia="Times New Roman" w:hAnsi="Times New Roman" w:cs="Times New Roman"/>
      <w:sz w:val="24"/>
      <w:szCs w:val="20"/>
    </w:rPr>
  </w:style>
  <w:style w:type="paragraph" w:customStyle="1" w:styleId="SendText">
    <w:name w:val="Send Text"/>
    <w:basedOn w:val="Normal"/>
    <w:rsid w:val="00351044"/>
    <w:pPr>
      <w:spacing w:before="120" w:after="120"/>
    </w:pPr>
    <w:rPr>
      <w:rFonts w:ascii="Times New Roman" w:hAnsi="Times New Roman"/>
      <w:lang w:val="en-AU"/>
    </w:rPr>
  </w:style>
  <w:style w:type="table" w:customStyle="1" w:styleId="TableGrid1">
    <w:name w:val="Table Grid1"/>
    <w:basedOn w:val="TableNormal"/>
    <w:next w:val="TableGrid"/>
    <w:uiPriority w:val="59"/>
    <w:rsid w:val="00B225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5103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182944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7.jpeg"/><Relationship Id="rId42" Type="http://schemas.openxmlformats.org/officeDocument/2006/relationships/oleObject" Target="embeddings/oleObject3.bin"/><Relationship Id="rId63" Type="http://schemas.openxmlformats.org/officeDocument/2006/relationships/header" Target="header5.xml"/><Relationship Id="rId84" Type="http://schemas.openxmlformats.org/officeDocument/2006/relationships/header" Target="header7.xml"/><Relationship Id="rId138" Type="http://schemas.openxmlformats.org/officeDocument/2006/relationships/image" Target="media/image89.jpeg"/><Relationship Id="rId159" Type="http://schemas.openxmlformats.org/officeDocument/2006/relationships/image" Target="media/image107.wmf"/><Relationship Id="rId170" Type="http://schemas.openxmlformats.org/officeDocument/2006/relationships/image" Target="media/image116.wmf"/><Relationship Id="rId107" Type="http://schemas.openxmlformats.org/officeDocument/2006/relationships/image" Target="media/image70.png"/><Relationship Id="rId11" Type="http://schemas.openxmlformats.org/officeDocument/2006/relationships/endnotes" Target="endnotes.xml"/><Relationship Id="rId32" Type="http://schemas.openxmlformats.org/officeDocument/2006/relationships/image" Target="media/image15.png"/><Relationship Id="rId53" Type="http://schemas.openxmlformats.org/officeDocument/2006/relationships/oleObject" Target="embeddings/oleObject5.bin"/><Relationship Id="rId74" Type="http://schemas.openxmlformats.org/officeDocument/2006/relationships/oleObject" Target="embeddings/oleObject11.bin"/><Relationship Id="rId128" Type="http://schemas.openxmlformats.org/officeDocument/2006/relationships/image" Target="media/image82.wmf"/><Relationship Id="rId149" Type="http://schemas.openxmlformats.org/officeDocument/2006/relationships/image" Target="media/image97.wmf"/><Relationship Id="rId5" Type="http://schemas.openxmlformats.org/officeDocument/2006/relationships/customXml" Target="../customXml/item5.xml"/><Relationship Id="rId95" Type="http://schemas.openxmlformats.org/officeDocument/2006/relationships/image" Target="media/image62.png"/><Relationship Id="rId160" Type="http://schemas.openxmlformats.org/officeDocument/2006/relationships/image" Target="media/image108.wmf"/><Relationship Id="rId22" Type="http://schemas.openxmlformats.org/officeDocument/2006/relationships/image" Target="media/image8.png"/><Relationship Id="rId43" Type="http://schemas.openxmlformats.org/officeDocument/2006/relationships/image" Target="media/image23.wmf"/><Relationship Id="rId64" Type="http://schemas.openxmlformats.org/officeDocument/2006/relationships/image" Target="media/image37.jpeg"/><Relationship Id="rId118" Type="http://schemas.openxmlformats.org/officeDocument/2006/relationships/hyperlink" Target="http://av.rds.yahoo.com/_ylt=A0Je5XR6f7ZBj30BZVQ_EqMX;_ylu=X3oDMTBvMmFkM29rBHBndANhdl9pbWdfcmVzdWx0BHNlYwNzcg--/SIG=12m2kmfpu/**http:/strongben.blogspot.com/2003/11/happy-november-everyone-once-upon-time.html" TargetMode="External"/><Relationship Id="rId139" Type="http://schemas.openxmlformats.org/officeDocument/2006/relationships/image" Target="media/image90.jpeg"/><Relationship Id="rId85" Type="http://schemas.openxmlformats.org/officeDocument/2006/relationships/image" Target="media/image53.jpeg"/><Relationship Id="rId150" Type="http://schemas.openxmlformats.org/officeDocument/2006/relationships/image" Target="media/image98.wmf"/><Relationship Id="rId171" Type="http://schemas.openxmlformats.org/officeDocument/2006/relationships/image" Target="media/image117.wmf"/><Relationship Id="rId12" Type="http://schemas.openxmlformats.org/officeDocument/2006/relationships/image" Target="media/image1.wmf"/><Relationship Id="rId33" Type="http://schemas.openxmlformats.org/officeDocument/2006/relationships/hyperlink" Target="http://www1.lego.com" TargetMode="External"/><Relationship Id="rId108" Type="http://schemas.openxmlformats.org/officeDocument/2006/relationships/image" Target="media/image71.png"/><Relationship Id="rId129" Type="http://schemas.openxmlformats.org/officeDocument/2006/relationships/image" Target="media/image83.jpeg"/><Relationship Id="rId54" Type="http://schemas.openxmlformats.org/officeDocument/2006/relationships/image" Target="media/image32.wmf"/><Relationship Id="rId75" Type="http://schemas.openxmlformats.org/officeDocument/2006/relationships/image" Target="media/image45.png"/><Relationship Id="rId96" Type="http://schemas.openxmlformats.org/officeDocument/2006/relationships/image" Target="media/image63.png"/><Relationship Id="rId140" Type="http://schemas.openxmlformats.org/officeDocument/2006/relationships/image" Target="media/image91.wmf"/><Relationship Id="rId161" Type="http://schemas.openxmlformats.org/officeDocument/2006/relationships/image" Target="media/image109.wmf"/><Relationship Id="rId6" Type="http://schemas.openxmlformats.org/officeDocument/2006/relationships/numbering" Target="numbering.xml"/><Relationship Id="rId23" Type="http://schemas.openxmlformats.org/officeDocument/2006/relationships/oleObject" Target="embeddings/oleObject1.bin"/><Relationship Id="rId28" Type="http://schemas.openxmlformats.org/officeDocument/2006/relationships/image" Target="media/image13.jpeg"/><Relationship Id="rId49" Type="http://schemas.openxmlformats.org/officeDocument/2006/relationships/image" Target="media/image28.png"/><Relationship Id="rId114" Type="http://schemas.openxmlformats.org/officeDocument/2006/relationships/image" Target="media/image76.wmf"/><Relationship Id="rId119" Type="http://schemas.openxmlformats.org/officeDocument/2006/relationships/image" Target="media/image79.jpeg"/><Relationship Id="rId44" Type="http://schemas.openxmlformats.org/officeDocument/2006/relationships/image" Target="media/image24.jpeg"/><Relationship Id="rId60" Type="http://schemas.openxmlformats.org/officeDocument/2006/relationships/image" Target="media/image35.jpeg"/><Relationship Id="rId65" Type="http://schemas.openxmlformats.org/officeDocument/2006/relationships/oleObject" Target="embeddings/oleObject9.bin"/><Relationship Id="rId81" Type="http://schemas.openxmlformats.org/officeDocument/2006/relationships/image" Target="media/image51.png"/><Relationship Id="rId86" Type="http://schemas.openxmlformats.org/officeDocument/2006/relationships/oleObject" Target="embeddings/oleObject12.bin"/><Relationship Id="rId130" Type="http://schemas.openxmlformats.org/officeDocument/2006/relationships/image" Target="media/image84.jpeg"/><Relationship Id="rId135" Type="http://schemas.openxmlformats.org/officeDocument/2006/relationships/oleObject" Target="embeddings/oleObject17.bin"/><Relationship Id="rId151" Type="http://schemas.openxmlformats.org/officeDocument/2006/relationships/image" Target="media/image99.png"/><Relationship Id="rId156" Type="http://schemas.openxmlformats.org/officeDocument/2006/relationships/image" Target="media/image104.wmf"/><Relationship Id="rId177" Type="http://schemas.openxmlformats.org/officeDocument/2006/relationships/fontTable" Target="fontTable.xml"/><Relationship Id="rId172" Type="http://schemas.openxmlformats.org/officeDocument/2006/relationships/image" Target="media/image118.wmf"/><Relationship Id="rId13" Type="http://schemas.openxmlformats.org/officeDocument/2006/relationships/image" Target="media/image2.emf"/><Relationship Id="rId18" Type="http://schemas.openxmlformats.org/officeDocument/2006/relationships/header" Target="header2.xml"/><Relationship Id="rId39" Type="http://schemas.openxmlformats.org/officeDocument/2006/relationships/image" Target="media/image21.png"/><Relationship Id="rId109" Type="http://schemas.openxmlformats.org/officeDocument/2006/relationships/image" Target="media/image72.png"/><Relationship Id="rId34" Type="http://schemas.openxmlformats.org/officeDocument/2006/relationships/image" Target="media/image16.wmf"/><Relationship Id="rId50" Type="http://schemas.openxmlformats.org/officeDocument/2006/relationships/image" Target="media/image29.jpeg"/><Relationship Id="rId55" Type="http://schemas.openxmlformats.org/officeDocument/2006/relationships/oleObject" Target="embeddings/oleObject6.bin"/><Relationship Id="rId76" Type="http://schemas.openxmlformats.org/officeDocument/2006/relationships/image" Target="media/image46.png"/><Relationship Id="rId97" Type="http://schemas.openxmlformats.org/officeDocument/2006/relationships/image" Target="media/image64.wmf"/><Relationship Id="rId104" Type="http://schemas.openxmlformats.org/officeDocument/2006/relationships/image" Target="media/image67.png"/><Relationship Id="rId120" Type="http://schemas.openxmlformats.org/officeDocument/2006/relationships/hyperlink" Target="http://av.rds.yahoo.com/_ylt=A0Je5Xcxf7ZBmlYAmRw_EqMX;_ylu=X3oDMTBvMmFkM29rBHBndANhdl9pbWdfcmVzdWx0BHNlYwNzcg--/SIG=1223i5nfi/**http:/www.especiallyoffice.com/webalogue/en-gb/dept_612.html" TargetMode="External"/><Relationship Id="rId125" Type="http://schemas.openxmlformats.org/officeDocument/2006/relationships/header" Target="header10.xml"/><Relationship Id="rId141" Type="http://schemas.openxmlformats.org/officeDocument/2006/relationships/image" Target="media/image92.png"/><Relationship Id="rId146" Type="http://schemas.openxmlformats.org/officeDocument/2006/relationships/image" Target="media/image94.wmf"/><Relationship Id="rId167" Type="http://schemas.openxmlformats.org/officeDocument/2006/relationships/header" Target="header15.xml"/><Relationship Id="rId7" Type="http://schemas.openxmlformats.org/officeDocument/2006/relationships/styles" Target="styles.xml"/><Relationship Id="rId71" Type="http://schemas.openxmlformats.org/officeDocument/2006/relationships/image" Target="media/image42.wmf"/><Relationship Id="rId92" Type="http://schemas.openxmlformats.org/officeDocument/2006/relationships/image" Target="media/image59.png"/><Relationship Id="rId162"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hyperlink" Target="http://www.tupperware.com.au/" TargetMode="External"/><Relationship Id="rId24" Type="http://schemas.openxmlformats.org/officeDocument/2006/relationships/image" Target="media/image9.wmf"/><Relationship Id="rId40" Type="http://schemas.openxmlformats.org/officeDocument/2006/relationships/oleObject" Target="embeddings/oleObject2.bin"/><Relationship Id="rId45" Type="http://schemas.openxmlformats.org/officeDocument/2006/relationships/image" Target="media/image25.png"/><Relationship Id="rId66" Type="http://schemas.openxmlformats.org/officeDocument/2006/relationships/oleObject" Target="embeddings/oleObject10.bin"/><Relationship Id="rId87" Type="http://schemas.openxmlformats.org/officeDocument/2006/relationships/image" Target="media/image54.jpeg"/><Relationship Id="rId110" Type="http://schemas.openxmlformats.org/officeDocument/2006/relationships/image" Target="media/image73.png"/><Relationship Id="rId115" Type="http://schemas.openxmlformats.org/officeDocument/2006/relationships/oleObject" Target="embeddings/oleObject14.bin"/><Relationship Id="rId131" Type="http://schemas.openxmlformats.org/officeDocument/2006/relationships/oleObject" Target="embeddings/oleObject16.bin"/><Relationship Id="rId136" Type="http://schemas.openxmlformats.org/officeDocument/2006/relationships/image" Target="media/image87.jpeg"/><Relationship Id="rId157" Type="http://schemas.openxmlformats.org/officeDocument/2006/relationships/image" Target="media/image105.wmf"/><Relationship Id="rId178" Type="http://schemas.openxmlformats.org/officeDocument/2006/relationships/theme" Target="theme/theme1.xml"/><Relationship Id="rId61" Type="http://schemas.openxmlformats.org/officeDocument/2006/relationships/image" Target="media/image36.png"/><Relationship Id="rId82" Type="http://schemas.openxmlformats.org/officeDocument/2006/relationships/image" Target="media/image52.png"/><Relationship Id="rId152" Type="http://schemas.openxmlformats.org/officeDocument/2006/relationships/image" Target="media/image100.wmf"/><Relationship Id="rId173" Type="http://schemas.openxmlformats.org/officeDocument/2006/relationships/image" Target="media/image119.wmf"/><Relationship Id="rId19" Type="http://schemas.openxmlformats.org/officeDocument/2006/relationships/image" Target="media/image6.jpeg"/><Relationship Id="rId14" Type="http://schemas.openxmlformats.org/officeDocument/2006/relationships/image" Target="media/image3.jpeg"/><Relationship Id="rId30" Type="http://schemas.openxmlformats.org/officeDocument/2006/relationships/hyperlink" Target="http://www.tupperware.com.au/" TargetMode="External"/><Relationship Id="rId35" Type="http://schemas.openxmlformats.org/officeDocument/2006/relationships/image" Target="media/image17.png"/><Relationship Id="rId56" Type="http://schemas.openxmlformats.org/officeDocument/2006/relationships/image" Target="media/image33.wmf"/><Relationship Id="rId77" Type="http://schemas.openxmlformats.org/officeDocument/2006/relationships/image" Target="media/image47.png"/><Relationship Id="rId100" Type="http://schemas.openxmlformats.org/officeDocument/2006/relationships/header" Target="header8.xml"/><Relationship Id="rId105" Type="http://schemas.openxmlformats.org/officeDocument/2006/relationships/image" Target="media/image68.png"/><Relationship Id="rId126" Type="http://schemas.openxmlformats.org/officeDocument/2006/relationships/header" Target="header11.xml"/><Relationship Id="rId147" Type="http://schemas.openxmlformats.org/officeDocument/2006/relationships/image" Target="media/image95.wmf"/><Relationship Id="rId168" Type="http://schemas.openxmlformats.org/officeDocument/2006/relationships/header" Target="header16.xml"/><Relationship Id="rId8" Type="http://schemas.openxmlformats.org/officeDocument/2006/relationships/settings" Target="settings.xml"/><Relationship Id="rId51" Type="http://schemas.openxmlformats.org/officeDocument/2006/relationships/image" Target="media/image30.wmf"/><Relationship Id="rId72" Type="http://schemas.openxmlformats.org/officeDocument/2006/relationships/image" Target="media/image43.wmf"/><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image" Target="media/image80.jpeg"/><Relationship Id="rId142" Type="http://schemas.openxmlformats.org/officeDocument/2006/relationships/header" Target="header13.xml"/><Relationship Id="rId163" Type="http://schemas.openxmlformats.org/officeDocument/2006/relationships/image" Target="media/image111.wmf"/><Relationship Id="rId3" Type="http://schemas.openxmlformats.org/officeDocument/2006/relationships/customXml" Target="../customXml/item3.xml"/><Relationship Id="rId25" Type="http://schemas.openxmlformats.org/officeDocument/2006/relationships/image" Target="media/image10.wmf"/><Relationship Id="rId46" Type="http://schemas.openxmlformats.org/officeDocument/2006/relationships/image" Target="media/image26.png"/><Relationship Id="rId67" Type="http://schemas.openxmlformats.org/officeDocument/2006/relationships/image" Target="media/image38.wmf"/><Relationship Id="rId116" Type="http://schemas.openxmlformats.org/officeDocument/2006/relationships/image" Target="media/image77.wmf"/><Relationship Id="rId137" Type="http://schemas.openxmlformats.org/officeDocument/2006/relationships/image" Target="media/image88.png"/><Relationship Id="rId158" Type="http://schemas.openxmlformats.org/officeDocument/2006/relationships/image" Target="media/image106.wmf"/><Relationship Id="rId20" Type="http://schemas.openxmlformats.org/officeDocument/2006/relationships/header" Target="header3.xml"/><Relationship Id="rId41" Type="http://schemas.openxmlformats.org/officeDocument/2006/relationships/image" Target="media/image22.png"/><Relationship Id="rId62" Type="http://schemas.openxmlformats.org/officeDocument/2006/relationships/header" Target="header4.xml"/><Relationship Id="rId83" Type="http://schemas.openxmlformats.org/officeDocument/2006/relationships/header" Target="header6.xml"/><Relationship Id="rId88" Type="http://schemas.openxmlformats.org/officeDocument/2006/relationships/image" Target="media/image55.png"/><Relationship Id="rId111" Type="http://schemas.openxmlformats.org/officeDocument/2006/relationships/hyperlink" Target="http://av.rds.yahoo.com/_ylt=A0Je5XfEmLdBjlkBOF0_EqMX;_ylu=X3oDMTBvMmFkM29rBHBndANhdl9pbWdfcmVzdWx0BHNlYwNzcg--/SIG=1218fb9bu/**http:/www.goodnessdirect.co.uk/cgi-local/detail/316466.html" TargetMode="External"/><Relationship Id="rId132" Type="http://schemas.openxmlformats.org/officeDocument/2006/relationships/header" Target="header12.xml"/><Relationship Id="rId153" Type="http://schemas.openxmlformats.org/officeDocument/2006/relationships/image" Target="media/image101.wmf"/><Relationship Id="rId174" Type="http://schemas.openxmlformats.org/officeDocument/2006/relationships/image" Target="media/image120.wmf"/><Relationship Id="rId15" Type="http://schemas.openxmlformats.org/officeDocument/2006/relationships/image" Target="media/image4.jpeg"/><Relationship Id="rId36" Type="http://schemas.openxmlformats.org/officeDocument/2006/relationships/image" Target="media/image18.png"/><Relationship Id="rId57" Type="http://schemas.openxmlformats.org/officeDocument/2006/relationships/oleObject" Target="embeddings/oleObject7.bin"/><Relationship Id="rId106" Type="http://schemas.openxmlformats.org/officeDocument/2006/relationships/image" Target="media/image69.png"/><Relationship Id="rId127"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image" Target="media/image14.png"/><Relationship Id="rId52" Type="http://schemas.openxmlformats.org/officeDocument/2006/relationships/image" Target="media/image31.wmf"/><Relationship Id="rId73" Type="http://schemas.openxmlformats.org/officeDocument/2006/relationships/image" Target="media/image44.png"/><Relationship Id="rId78" Type="http://schemas.openxmlformats.org/officeDocument/2006/relationships/image" Target="media/image48.wmf"/><Relationship Id="rId94" Type="http://schemas.openxmlformats.org/officeDocument/2006/relationships/image" Target="media/image61.png"/><Relationship Id="rId99" Type="http://schemas.openxmlformats.org/officeDocument/2006/relationships/hyperlink" Target="http://www.funbrain.com/cashreg/index.html" TargetMode="External"/><Relationship Id="rId101" Type="http://schemas.openxmlformats.org/officeDocument/2006/relationships/header" Target="header9.xml"/><Relationship Id="rId122" Type="http://schemas.openxmlformats.org/officeDocument/2006/relationships/hyperlink" Target="http://av.rds.yahoo.com/_ylt=A0Je5W82mrdBjTYAJnU_EqMX;_ylu=X3oDMTBvMmFkM29rBHBndANhdl9pbWdfcmVzdWx0BHNlYwNzcg--/SIG=135sceevt/**http:/www.meilleurduchef.com/cgi/mdc/l/en/boutique/produits/introuvables/met-baking_powder.html" TargetMode="External"/><Relationship Id="rId143" Type="http://schemas.openxmlformats.org/officeDocument/2006/relationships/header" Target="header14.xml"/><Relationship Id="rId148" Type="http://schemas.openxmlformats.org/officeDocument/2006/relationships/image" Target="media/image96.wmf"/><Relationship Id="rId164" Type="http://schemas.openxmlformats.org/officeDocument/2006/relationships/image" Target="media/image112.wmf"/><Relationship Id="rId169" Type="http://schemas.openxmlformats.org/officeDocument/2006/relationships/image" Target="media/image115.wmf"/><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image" Target="media/image11.wmf"/><Relationship Id="rId47" Type="http://schemas.openxmlformats.org/officeDocument/2006/relationships/oleObject" Target="embeddings/oleObject4.bin"/><Relationship Id="rId68" Type="http://schemas.openxmlformats.org/officeDocument/2006/relationships/image" Target="media/image39.wmf"/><Relationship Id="rId89" Type="http://schemas.openxmlformats.org/officeDocument/2006/relationships/image" Target="media/image56.png"/><Relationship Id="rId112" Type="http://schemas.openxmlformats.org/officeDocument/2006/relationships/image" Target="media/image74.jpeg"/><Relationship Id="rId133" Type="http://schemas.openxmlformats.org/officeDocument/2006/relationships/image" Target="media/image85.jpeg"/><Relationship Id="rId154" Type="http://schemas.openxmlformats.org/officeDocument/2006/relationships/image" Target="media/image102.wmf"/><Relationship Id="rId175" Type="http://schemas.openxmlformats.org/officeDocument/2006/relationships/image" Target="media/image121.wmf"/><Relationship Id="rId16" Type="http://schemas.openxmlformats.org/officeDocument/2006/relationships/image" Target="media/image5.jpeg"/><Relationship Id="rId37" Type="http://schemas.openxmlformats.org/officeDocument/2006/relationships/image" Target="media/image19.wmf"/><Relationship Id="rId58" Type="http://schemas.openxmlformats.org/officeDocument/2006/relationships/image" Target="media/image34.wmf"/><Relationship Id="rId79" Type="http://schemas.openxmlformats.org/officeDocument/2006/relationships/image" Target="media/image49.wmf"/><Relationship Id="rId102" Type="http://schemas.openxmlformats.org/officeDocument/2006/relationships/image" Target="media/image66.jpeg"/><Relationship Id="rId123" Type="http://schemas.openxmlformats.org/officeDocument/2006/relationships/image" Target="media/image81.jpeg"/><Relationship Id="rId144" Type="http://schemas.openxmlformats.org/officeDocument/2006/relationships/oleObject" Target="embeddings/oleObject18.bin"/><Relationship Id="rId90" Type="http://schemas.openxmlformats.org/officeDocument/2006/relationships/image" Target="media/image57.jpeg"/><Relationship Id="rId165" Type="http://schemas.openxmlformats.org/officeDocument/2006/relationships/image" Target="media/image113.wmf"/><Relationship Id="rId27" Type="http://schemas.openxmlformats.org/officeDocument/2006/relationships/image" Target="media/image12.wmf"/><Relationship Id="rId48" Type="http://schemas.openxmlformats.org/officeDocument/2006/relationships/image" Target="media/image27.png"/><Relationship Id="rId69" Type="http://schemas.openxmlformats.org/officeDocument/2006/relationships/image" Target="media/image40.wmf"/><Relationship Id="rId113" Type="http://schemas.openxmlformats.org/officeDocument/2006/relationships/image" Target="media/image75.wmf"/><Relationship Id="rId134" Type="http://schemas.openxmlformats.org/officeDocument/2006/relationships/image" Target="media/image86.png"/><Relationship Id="rId80" Type="http://schemas.openxmlformats.org/officeDocument/2006/relationships/image" Target="media/image50.wmf"/><Relationship Id="rId155" Type="http://schemas.openxmlformats.org/officeDocument/2006/relationships/image" Target="media/image103.wmf"/><Relationship Id="rId176" Type="http://schemas.openxmlformats.org/officeDocument/2006/relationships/header" Target="header17.xml"/><Relationship Id="rId17" Type="http://schemas.openxmlformats.org/officeDocument/2006/relationships/header" Target="header1.xml"/><Relationship Id="rId38" Type="http://schemas.openxmlformats.org/officeDocument/2006/relationships/image" Target="media/image20.png"/><Relationship Id="rId59" Type="http://schemas.openxmlformats.org/officeDocument/2006/relationships/oleObject" Target="embeddings/oleObject8.bin"/><Relationship Id="rId103" Type="http://schemas.openxmlformats.org/officeDocument/2006/relationships/oleObject" Target="embeddings/oleObject13.bin"/><Relationship Id="rId124" Type="http://schemas.openxmlformats.org/officeDocument/2006/relationships/oleObject" Target="embeddings/oleObject15.bin"/><Relationship Id="rId70" Type="http://schemas.openxmlformats.org/officeDocument/2006/relationships/image" Target="media/image41.wmf"/><Relationship Id="rId91" Type="http://schemas.openxmlformats.org/officeDocument/2006/relationships/image" Target="media/image58.wmf"/><Relationship Id="rId145" Type="http://schemas.openxmlformats.org/officeDocument/2006/relationships/image" Target="media/image93.jpeg"/><Relationship Id="rId166" Type="http://schemas.openxmlformats.org/officeDocument/2006/relationships/image" Target="media/image114.wmf"/><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47020-04C3-4F29-BA9E-B937BAAA18E6}">
  <ds:schemaRefs>
    <ds:schemaRef ds:uri="http://schemas.microsoft.com/sharepoint/events"/>
  </ds:schemaRefs>
</ds:datastoreItem>
</file>

<file path=customXml/itemProps2.xml><?xml version="1.0" encoding="utf-8"?>
<ds:datastoreItem xmlns:ds="http://schemas.openxmlformats.org/officeDocument/2006/customXml" ds:itemID="{0EF2A5CD-1F09-469D-B8EE-C622E096E5EB}">
  <ds:schemaRefs>
    <ds:schemaRef ds:uri="http://schemas.microsoft.com/sharepoint/v3/contenttype/forms"/>
  </ds:schemaRefs>
</ds:datastoreItem>
</file>

<file path=customXml/itemProps3.xml><?xml version="1.0" encoding="utf-8"?>
<ds:datastoreItem xmlns:ds="http://schemas.openxmlformats.org/officeDocument/2006/customXml" ds:itemID="{9CC3AA42-A8A1-4C52-B5C9-C4667B43643B}">
  <ds:schemaRefs>
    <ds:schemaRef ds:uri="http://www.w3.org/XML/1998/namespace"/>
    <ds:schemaRef ds:uri="http://schemas.openxmlformats.org/package/2006/metadata/core-properties"/>
    <ds:schemaRef ds:uri="http://purl.org/dc/elements/1.1/"/>
    <ds:schemaRef ds:uri="http://purl.org/dc/dcmitype/"/>
    <ds:schemaRef ds:uri="http://schemas.microsoft.com/office/2006/documentManagement/types"/>
    <ds:schemaRef ds:uri="http://purl.org/dc/terms/"/>
    <ds:schemaRef ds:uri="http://schemas.microsoft.com/office/2006/metadata/properties"/>
    <ds:schemaRef ds:uri="http://schemas.microsoft.com/office/infopath/2007/PartnerControls"/>
    <ds:schemaRef ds:uri="1966e606-8b69-4075-9ef8-a409e80aaa70"/>
    <ds:schemaRef ds:uri="http://schemas.microsoft.com/Sharepoint/v3"/>
    <ds:schemaRef ds:uri="http://schemas.microsoft.com/sharepoint/v3"/>
  </ds:schemaRefs>
</ds:datastoreItem>
</file>

<file path=customXml/itemProps4.xml><?xml version="1.0" encoding="utf-8"?>
<ds:datastoreItem xmlns:ds="http://schemas.openxmlformats.org/officeDocument/2006/customXml" ds:itemID="{1B8F5BB0-0B4C-43CE-837F-955C898924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F92F959-5478-4DD8-B247-FD7CFA0B4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4</TotalTime>
  <Pages>76</Pages>
  <Words>5937</Words>
  <Characters>33841</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9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 Morgan</dc:creator>
  <cp:lastModifiedBy>Phillips, Simon S</cp:lastModifiedBy>
  <cp:revision>44</cp:revision>
  <cp:lastPrinted>2014-11-20T22:11:00Z</cp:lastPrinted>
  <dcterms:created xsi:type="dcterms:W3CDTF">2012-12-07T02:39:00Z</dcterms:created>
  <dcterms:modified xsi:type="dcterms:W3CDTF">2020-03-19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b1590c0b-0ffe-4be2-b1a6-53d433f9825a}</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SubmissionCompleted">
    <vt:lpwstr>2020-03-20T05:43:38.8685680+11:00</vt:lpwstr>
  </property>
  <property fmtid="{D5CDD505-2E9C-101B-9397-08002B2CF9AE}" pid="12" name="RecordPoint_RecordNumberSubmitted">
    <vt:lpwstr>R20200186670</vt:lpwstr>
  </property>
</Properties>
</file>